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6378822B" w:rsidR="00183028"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990873">
      <w:pPr>
        <w:rPr>
          <w:rFonts w:eastAsia="Times New Roman" w:cs="Times New Roman"/>
          <w:b/>
          <w:bCs/>
          <w:szCs w:val="28"/>
          <w:lang w:val="en-US"/>
        </w:rPr>
      </w:pPr>
    </w:p>
    <w:p w14:paraId="6C455B26" w14:textId="4F9D0171" w:rsidR="00990873" w:rsidRPr="00990873" w:rsidRDefault="00183028" w:rsidP="00990873">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3BC6AB0E" w14:textId="77777777" w:rsidR="00990873" w:rsidRPr="00990873" w:rsidRDefault="00990873" w:rsidP="00990873">
      <w:pPr>
        <w:jc w:val="center"/>
        <w:rPr>
          <w:rFonts w:eastAsia="Times New Roman" w:cs="Times New Roman"/>
          <w:b/>
          <w:bCs/>
          <w:szCs w:val="28"/>
          <w:lang w:val="en-US"/>
        </w:rPr>
      </w:pPr>
      <w:r w:rsidRPr="00990873">
        <w:rPr>
          <w:rFonts w:eastAsia="Times New Roman" w:cs="Times New Roman"/>
          <w:b/>
          <w:bCs/>
          <w:szCs w:val="28"/>
          <w:lang w:val="en-US"/>
        </w:rPr>
        <w:t>DEPARTAMENTUL DE COMUNICAȚII ȘI TEHNOLOGIA INFORMAȚIEI</w:t>
      </w:r>
    </w:p>
    <w:p w14:paraId="444D8068" w14:textId="679A2D4B" w:rsidR="00183028" w:rsidRPr="009D0951" w:rsidRDefault="00183028" w:rsidP="00EA2138">
      <w:pPr>
        <w:ind w:firstLine="0"/>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29302165" w14:textId="644BCA2A" w:rsidR="009D0951" w:rsidRDefault="009D0951" w:rsidP="00EA2138">
      <w:pPr>
        <w:ind w:firstLine="0"/>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5D2EF35C" w14:textId="67216F45" w:rsidR="005E62BC" w:rsidRDefault="00183028" w:rsidP="00EA2138">
      <w:pPr>
        <w:ind w:left="5760"/>
        <w:rPr>
          <w:szCs w:val="28"/>
        </w:rPr>
      </w:pPr>
      <w:r w:rsidRPr="005414AE">
        <w:rPr>
          <w:szCs w:val="28"/>
        </w:rPr>
        <w:t>Termen de păstrare:</w:t>
      </w:r>
      <w:r w:rsidR="00B0325E">
        <w:rPr>
          <w:szCs w:val="28"/>
        </w:rPr>
        <w:t xml:space="preserve"> _____</w:t>
      </w:r>
    </w:p>
    <w:p w14:paraId="08B68B54" w14:textId="77777777" w:rsidR="00EA2138" w:rsidRPr="00EA2138" w:rsidRDefault="00EA2138" w:rsidP="00EA2138">
      <w:pPr>
        <w:ind w:left="5760"/>
        <w:rPr>
          <w:rFonts w:eastAsia="Times New Roman" w:cs="Times New Roman"/>
          <w:szCs w:val="28"/>
          <w:u w:val="single"/>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44A2510" w14:textId="5E0BC026" w:rsidR="001C005C" w:rsidRPr="00EA2138" w:rsidRDefault="009D0951" w:rsidP="00EA2138">
      <w:pPr>
        <w:jc w:val="center"/>
        <w:rPr>
          <w:rFonts w:eastAsia="Times New Roman" w:cs="Times New Roman"/>
          <w:b/>
        </w:rPr>
      </w:pPr>
      <w:r w:rsidRPr="0036220E">
        <w:rPr>
          <w:rFonts w:eastAsia="Times New Roman" w:cs="Times New Roman"/>
          <w:b/>
        </w:rPr>
        <w:t>202</w:t>
      </w:r>
      <w:r>
        <w:rPr>
          <w:rFonts w:eastAsia="Times New Roman" w:cs="Times New Roman"/>
          <w:b/>
        </w:rPr>
        <w:t>2</w:t>
      </w:r>
    </w:p>
    <w:p w14:paraId="4B7CA82F" w14:textId="77777777" w:rsidR="001C005C" w:rsidRDefault="001C005C" w:rsidP="001C005C">
      <w:pPr>
        <w:rPr>
          <w:rFonts w:cs="Times New Roman"/>
          <w:szCs w:val="28"/>
        </w:rPr>
      </w:pPr>
      <w:r>
        <w:rPr>
          <w:rFonts w:cs="Times New Roman"/>
          <w:szCs w:val="28"/>
        </w:rPr>
        <w:lastRenderedPageBreak/>
        <w:t xml:space="preserve">NOTĂ: Conform art 32, alin 3, din </w:t>
      </w:r>
      <w:r w:rsidRPr="00187644">
        <w:rPr>
          <w:rFonts w:cs="Times New Roman"/>
          <w:szCs w:val="28"/>
        </w:rPr>
        <w:t>Regulament</w:t>
      </w:r>
      <w:r>
        <w:rPr>
          <w:rFonts w:cs="Times New Roman"/>
          <w:szCs w:val="28"/>
        </w:rPr>
        <w:t xml:space="preserve">ul </w:t>
      </w:r>
      <w:r w:rsidRPr="00187644">
        <w:rPr>
          <w:rFonts w:cs="Times New Roman"/>
          <w:szCs w:val="28"/>
        </w:rPr>
        <w:t>privind organizarea și desfășurarea examenelor de diplomă și disertație</w:t>
      </w:r>
      <w:r>
        <w:rPr>
          <w:rFonts w:cs="Times New Roman"/>
          <w:szCs w:val="28"/>
        </w:rPr>
        <w:t>, această declarație se introduce in lucrarea de diplomă după referatul conducătorului științific</w:t>
      </w:r>
    </w:p>
    <w:p w14:paraId="084CF6F5" w14:textId="77777777" w:rsidR="001C005C" w:rsidRDefault="001C005C" w:rsidP="001C005C">
      <w:pPr>
        <w:rPr>
          <w:rFonts w:cs="Times New Roman"/>
          <w:szCs w:val="28"/>
        </w:rPr>
      </w:pPr>
    </w:p>
    <w:p w14:paraId="0BAACD5A" w14:textId="099CFB5D" w:rsidR="001C005C" w:rsidRDefault="001C005C" w:rsidP="001C005C">
      <w:pPr>
        <w:rPr>
          <w:rFonts w:cs="Times New Roman"/>
          <w:szCs w:val="28"/>
        </w:rPr>
      </w:pPr>
    </w:p>
    <w:p w14:paraId="6663C61F" w14:textId="1CB47AF7" w:rsidR="001C005C" w:rsidRDefault="001C005C" w:rsidP="001C005C">
      <w:pPr>
        <w:rPr>
          <w:rFonts w:cs="Times New Roman"/>
          <w:szCs w:val="28"/>
        </w:rPr>
      </w:pPr>
    </w:p>
    <w:p w14:paraId="52DE1831" w14:textId="2D52EE10" w:rsidR="001C005C" w:rsidRDefault="001C005C" w:rsidP="001C005C">
      <w:pPr>
        <w:rPr>
          <w:rFonts w:cs="Times New Roman"/>
          <w:szCs w:val="28"/>
        </w:rPr>
      </w:pPr>
    </w:p>
    <w:p w14:paraId="6183A29E" w14:textId="77777777" w:rsidR="001C005C" w:rsidRDefault="001C005C" w:rsidP="001C005C">
      <w:pPr>
        <w:rPr>
          <w:rFonts w:cs="Times New Roman"/>
          <w:szCs w:val="28"/>
        </w:rPr>
      </w:pPr>
    </w:p>
    <w:p w14:paraId="3294BFF3" w14:textId="77777777" w:rsidR="001C005C" w:rsidRPr="00C74510" w:rsidRDefault="001C005C" w:rsidP="001C005C">
      <w:pPr>
        <w:rPr>
          <w:rFonts w:cs="Times New Roman"/>
          <w:szCs w:val="28"/>
        </w:rPr>
      </w:pPr>
    </w:p>
    <w:p w14:paraId="0F94A758" w14:textId="77777777" w:rsidR="001C005C" w:rsidRPr="00A76DD1" w:rsidRDefault="001C005C" w:rsidP="001C005C">
      <w:pPr>
        <w:jc w:val="center"/>
        <w:rPr>
          <w:rFonts w:cs="Times New Roman"/>
          <w:szCs w:val="28"/>
          <w:lang w:val="fr-FR"/>
        </w:rPr>
      </w:pPr>
      <w:r w:rsidRPr="00A76DD1">
        <w:rPr>
          <w:rFonts w:cs="Times New Roman"/>
          <w:szCs w:val="28"/>
          <w:lang w:val="fr-FR"/>
        </w:rPr>
        <w:t>DECLARAŢIE PE PROPRIE RĂSPUNDERE</w:t>
      </w:r>
    </w:p>
    <w:p w14:paraId="54E49B2E" w14:textId="77777777" w:rsidR="001C005C" w:rsidRPr="00A76DD1" w:rsidRDefault="001C005C" w:rsidP="001C005C">
      <w:pPr>
        <w:jc w:val="center"/>
        <w:rPr>
          <w:rFonts w:cs="Times New Roman"/>
          <w:szCs w:val="28"/>
          <w:lang w:val="fr-FR"/>
        </w:rPr>
      </w:pPr>
      <w:r w:rsidRPr="00A76DD1">
        <w:rPr>
          <w:rFonts w:cs="Times New Roman"/>
          <w:szCs w:val="28"/>
          <w:lang w:val="fr-FR"/>
        </w:rPr>
        <w:t>PRIVIND ORIGINALITATEA CONŢINUTULUI LUCRĂRII DE</w:t>
      </w:r>
    </w:p>
    <w:p w14:paraId="61222719" w14:textId="77777777" w:rsidR="001C005C" w:rsidRPr="00A76DD1" w:rsidRDefault="001C005C" w:rsidP="001C005C">
      <w:pPr>
        <w:jc w:val="center"/>
        <w:rPr>
          <w:rFonts w:cs="Times New Roman"/>
          <w:szCs w:val="28"/>
          <w:lang w:val="fr-FR"/>
        </w:rPr>
      </w:pPr>
      <w:r w:rsidRPr="00A76DD1">
        <w:rPr>
          <w:rFonts w:cs="Times New Roman"/>
          <w:szCs w:val="28"/>
          <w:lang w:val="fr-FR"/>
        </w:rPr>
        <w:t>LICENŢĂ</w:t>
      </w:r>
    </w:p>
    <w:p w14:paraId="7642DFCB" w14:textId="6795C04E" w:rsidR="001C005C" w:rsidRDefault="001C005C" w:rsidP="001C005C">
      <w:pPr>
        <w:rPr>
          <w:rFonts w:cs="Times New Roman"/>
          <w:szCs w:val="28"/>
          <w:lang w:val="fr-FR"/>
        </w:rPr>
      </w:pPr>
    </w:p>
    <w:p w14:paraId="76FF617A" w14:textId="77777777" w:rsidR="001C6BDA" w:rsidRPr="00A76DD1" w:rsidRDefault="001C6BDA" w:rsidP="001C005C">
      <w:pPr>
        <w:rPr>
          <w:rFonts w:cs="Times New Roman"/>
          <w:szCs w:val="28"/>
          <w:lang w:val="fr-FR"/>
        </w:rPr>
      </w:pPr>
    </w:p>
    <w:p w14:paraId="7E90564B" w14:textId="77777777" w:rsidR="001C005C" w:rsidRPr="008A66BC" w:rsidRDefault="001C005C" w:rsidP="001C005C">
      <w:pPr>
        <w:ind w:firstLine="720"/>
        <w:rPr>
          <w:rFonts w:cs="Times New Roman"/>
          <w:szCs w:val="28"/>
          <w:lang w:val="fr-FR"/>
        </w:rPr>
      </w:pPr>
      <w:r w:rsidRPr="00A76DD1">
        <w:rPr>
          <w:rFonts w:cs="Times New Roman"/>
          <w:szCs w:val="28"/>
          <w:lang w:val="fr-FR"/>
        </w:rPr>
        <w:t>Subsemnatul(a</w:t>
      </w:r>
      <w:r>
        <w:rPr>
          <w:rFonts w:cs="Times New Roman"/>
          <w:szCs w:val="28"/>
          <w:lang w:val="fr-FR"/>
        </w:rPr>
        <w:t xml:space="preserve">) Miu Adriana-Victorița </w:t>
      </w:r>
      <w:r w:rsidRPr="00A76DD1">
        <w:rPr>
          <w:rFonts w:cs="Times New Roman"/>
          <w:szCs w:val="28"/>
          <w:lang w:val="fr-FR"/>
        </w:rPr>
        <w:t xml:space="preserve">domiciliat(ă) în </w:t>
      </w:r>
      <w:r>
        <w:rPr>
          <w:rFonts w:cs="Times New Roman"/>
          <w:szCs w:val="28"/>
          <w:lang w:val="fr-FR"/>
        </w:rPr>
        <w:t xml:space="preserve">Moșoaia </w:t>
      </w:r>
      <w:r w:rsidRPr="00A76DD1">
        <w:rPr>
          <w:rFonts w:cs="Times New Roman"/>
          <w:szCs w:val="28"/>
          <w:lang w:val="fr-FR"/>
        </w:rPr>
        <w:t>str.</w:t>
      </w:r>
      <w:r>
        <w:rPr>
          <w:rFonts w:cs="Times New Roman"/>
          <w:szCs w:val="28"/>
          <w:lang w:val="fr-FR"/>
        </w:rPr>
        <w:t xml:space="preserve"> Dealul Viilor</w:t>
      </w:r>
      <w:r w:rsidRPr="00A76DD1">
        <w:rPr>
          <w:rFonts w:cs="Times New Roman"/>
          <w:szCs w:val="28"/>
          <w:lang w:val="fr-FR"/>
        </w:rPr>
        <w:t xml:space="preserve"> nr. </w:t>
      </w:r>
      <w:r>
        <w:rPr>
          <w:rFonts w:cs="Times New Roman"/>
          <w:szCs w:val="28"/>
          <w:lang w:val="fr-FR"/>
        </w:rPr>
        <w:t>175B</w:t>
      </w:r>
      <w:r w:rsidRPr="00A76DD1">
        <w:rPr>
          <w:rFonts w:cs="Times New Roman"/>
          <w:szCs w:val="28"/>
          <w:lang w:val="fr-FR"/>
        </w:rPr>
        <w:t xml:space="preserve"> jud. </w:t>
      </w:r>
      <w:r>
        <w:rPr>
          <w:rFonts w:cs="Times New Roman"/>
          <w:szCs w:val="28"/>
          <w:lang w:val="fr-FR"/>
        </w:rPr>
        <w:t>Argeș</w:t>
      </w:r>
      <w:r w:rsidRPr="00A76DD1">
        <w:rPr>
          <w:rFonts w:cs="Times New Roman"/>
          <w:szCs w:val="28"/>
          <w:lang w:val="fr-FR"/>
        </w:rPr>
        <w:t xml:space="preserve">, posesor al C.I. seria </w:t>
      </w:r>
      <w:r>
        <w:rPr>
          <w:rFonts w:cs="Times New Roman"/>
          <w:szCs w:val="28"/>
          <w:lang w:val="fr-FR"/>
        </w:rPr>
        <w:t>AZ</w:t>
      </w:r>
      <w:r w:rsidRPr="00A76DD1">
        <w:rPr>
          <w:rFonts w:cs="Times New Roman"/>
          <w:szCs w:val="28"/>
          <w:lang w:val="fr-FR"/>
        </w:rPr>
        <w:t xml:space="preserve"> nr. </w:t>
      </w:r>
      <w:r>
        <w:rPr>
          <w:rFonts w:cs="Times New Roman"/>
          <w:szCs w:val="28"/>
          <w:lang w:val="fr-FR"/>
        </w:rPr>
        <w:t>188834</w:t>
      </w:r>
      <w:r w:rsidRPr="00A76DD1">
        <w:rPr>
          <w:rFonts w:cs="Times New Roman"/>
          <w:szCs w:val="28"/>
          <w:lang w:val="fr-FR"/>
        </w:rPr>
        <w:t xml:space="preserve"> C.N.P. </w:t>
      </w:r>
      <w:r>
        <w:rPr>
          <w:rFonts w:cs="Times New Roman"/>
          <w:szCs w:val="28"/>
          <w:lang w:val="fr-FR"/>
        </w:rPr>
        <w:t>2990805035260</w:t>
      </w:r>
      <w:r w:rsidRPr="00A76DD1">
        <w:rPr>
          <w:rFonts w:cs="Times New Roman"/>
          <w:szCs w:val="28"/>
          <w:lang w:val="fr-FR"/>
        </w:rPr>
        <w:t xml:space="preserve"> eliberat de </w:t>
      </w:r>
      <w:r>
        <w:rPr>
          <w:rFonts w:cs="Times New Roman"/>
          <w:szCs w:val="28"/>
          <w:lang w:val="fr-FR"/>
        </w:rPr>
        <w:t>SPLECP Pitești</w:t>
      </w:r>
      <w:r w:rsidRPr="00A76DD1">
        <w:rPr>
          <w:rFonts w:cs="Times New Roman"/>
          <w:szCs w:val="28"/>
          <w:lang w:val="fr-FR"/>
        </w:rPr>
        <w:t xml:space="preserve">, autorul lucrării de licenţă cu titlul </w:t>
      </w:r>
      <w:r w:rsidRPr="003F5F3A">
        <w:rPr>
          <w:rFonts w:cs="Times New Roman"/>
          <w:szCs w:val="28"/>
          <w:lang w:val="fr-FR"/>
        </w:rPr>
        <w:t>,,</w:t>
      </w:r>
      <w:r w:rsidRPr="008A66BC">
        <w:rPr>
          <w:rFonts w:cs="Times New Roman"/>
          <w:i/>
          <w:iCs/>
          <w:szCs w:val="28"/>
          <w:lang w:val="fr-FR"/>
        </w:rPr>
        <w:t>Sistem autonom de deplasare pe baza recunoașterii semnelor de circulație cu Raspberry Pi</w:t>
      </w:r>
      <w:r w:rsidRPr="003F5F3A">
        <w:rPr>
          <w:rFonts w:cs="Times New Roman"/>
          <w:szCs w:val="28"/>
          <w:lang w:val="fr-FR"/>
        </w:rPr>
        <w:t>”</w:t>
      </w:r>
      <w:r>
        <w:rPr>
          <w:rFonts w:cs="Times New Roman"/>
          <w:szCs w:val="28"/>
          <w:lang w:val="fr-FR"/>
        </w:rPr>
        <w:t>,</w:t>
      </w:r>
      <w:r w:rsidRPr="003F5F3A">
        <w:rPr>
          <w:rFonts w:cs="Times New Roman"/>
          <w:szCs w:val="28"/>
          <w:lang w:val="fr-FR"/>
        </w:rPr>
        <w:t xml:space="preserve"> </w:t>
      </w:r>
      <w:r w:rsidRPr="006D4039">
        <w:rPr>
          <w:rFonts w:cs="Times New Roman"/>
          <w:szCs w:val="28"/>
        </w:rPr>
        <w:t xml:space="preserve">elaborată în vederea susţinerii </w:t>
      </w:r>
      <w:r>
        <w:rPr>
          <w:rFonts w:cs="Times New Roman"/>
          <w:szCs w:val="28"/>
        </w:rPr>
        <w:t>examenului de finalizare a studiilor în sesiunea iulie 2022,</w:t>
      </w:r>
      <w:r w:rsidRPr="006D4039">
        <w:rPr>
          <w:rFonts w:cs="Times New Roman"/>
          <w:szCs w:val="28"/>
        </w:rPr>
        <w:t xml:space="preserve"> </w:t>
      </w:r>
      <w:r>
        <w:rPr>
          <w:rFonts w:cs="Times New Roman"/>
          <w:szCs w:val="28"/>
        </w:rPr>
        <w:t xml:space="preserve">declar pe propria răspundere că această lucrare </w:t>
      </w:r>
      <w:r w:rsidRPr="006D4039">
        <w:rPr>
          <w:rFonts w:cs="Times New Roman"/>
          <w:szCs w:val="28"/>
        </w:rPr>
        <w:t>este rezultatul propriei activităţi  intelectuale, nu conţine porţiuni plagiate, iar  sursele  bibliografice au  fost  folosite  cu  respectarea</w:t>
      </w:r>
      <w:r>
        <w:rPr>
          <w:rFonts w:cs="Times New Roman"/>
          <w:szCs w:val="28"/>
        </w:rPr>
        <w:t xml:space="preserve"> </w:t>
      </w:r>
      <w:r w:rsidRPr="006D4039">
        <w:rPr>
          <w:rFonts w:cs="Times New Roman"/>
          <w:szCs w:val="28"/>
        </w:rPr>
        <w:t xml:space="preserve"> legislaţiei  române  şi  a  convenţiilor internaţionale privind  drepturile de autor. </w:t>
      </w:r>
    </w:p>
    <w:p w14:paraId="024B7CA7" w14:textId="77777777" w:rsidR="001C005C" w:rsidRDefault="001C005C" w:rsidP="001C005C">
      <w:pPr>
        <w:ind w:firstLine="720"/>
        <w:rPr>
          <w:rFonts w:cs="Times New Roman"/>
          <w:szCs w:val="28"/>
        </w:rPr>
      </w:pPr>
    </w:p>
    <w:p w14:paraId="425F92F6" w14:textId="77777777" w:rsidR="001C6BDA" w:rsidRDefault="001C6BDA" w:rsidP="001C005C">
      <w:pPr>
        <w:ind w:firstLine="720"/>
        <w:jc w:val="left"/>
        <w:rPr>
          <w:rFonts w:cs="Times New Roman"/>
          <w:szCs w:val="28"/>
        </w:rPr>
      </w:pPr>
    </w:p>
    <w:p w14:paraId="1B72DF4B" w14:textId="77777777" w:rsidR="001C005C" w:rsidRDefault="001C005C" w:rsidP="001C005C">
      <w:pPr>
        <w:ind w:firstLine="720"/>
        <w:jc w:val="left"/>
        <w:rPr>
          <w:rFonts w:cs="Times New Roman"/>
          <w:szCs w:val="28"/>
        </w:rPr>
      </w:pPr>
    </w:p>
    <w:p w14:paraId="20ED00FD" w14:textId="77777777" w:rsidR="001C005C" w:rsidRDefault="001C005C" w:rsidP="001C005C">
      <w:pPr>
        <w:ind w:firstLine="720"/>
        <w:jc w:val="left"/>
        <w:rPr>
          <w:rFonts w:cs="Times New Roman"/>
          <w:szCs w:val="28"/>
        </w:rPr>
      </w:pPr>
    </w:p>
    <w:p w14:paraId="3F4B9AFD" w14:textId="77777777" w:rsidR="001C005C" w:rsidRPr="006D4039" w:rsidRDefault="001C005C" w:rsidP="001C005C">
      <w:pPr>
        <w:ind w:firstLine="720"/>
        <w:rPr>
          <w:rFonts w:cs="Times New Roman"/>
          <w:szCs w:val="28"/>
        </w:rPr>
      </w:pPr>
    </w:p>
    <w:p w14:paraId="50CF915E" w14:textId="77777777" w:rsidR="00B46C7D" w:rsidRDefault="001C005C" w:rsidP="00B46C7D">
      <w:pPr>
        <w:ind w:firstLine="720"/>
        <w:rPr>
          <w:rFonts w:cs="Times New Roman"/>
          <w:szCs w:val="28"/>
        </w:rPr>
      </w:pPr>
      <w:r>
        <w:rPr>
          <w:rFonts w:cs="Times New Roman"/>
          <w:szCs w:val="28"/>
        </w:rPr>
        <w:t>Data</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6D4039">
        <w:rPr>
          <w:rFonts w:cs="Times New Roman"/>
          <w:szCs w:val="28"/>
        </w:rPr>
        <w:t>Semnătura</w:t>
      </w:r>
      <w:r>
        <w:rPr>
          <w:rFonts w:cs="Times New Roman"/>
          <w:szCs w:val="28"/>
        </w:rPr>
        <w:tab/>
      </w:r>
    </w:p>
    <w:p w14:paraId="6E74FA1A" w14:textId="35EFEFCE" w:rsidR="001C005C" w:rsidRPr="006D4039" w:rsidRDefault="001C005C" w:rsidP="00B46C7D">
      <w:pPr>
        <w:rPr>
          <w:rFonts w:cs="Times New Roman"/>
          <w:szCs w:val="28"/>
        </w:rPr>
      </w:pPr>
      <w:r>
        <w:rPr>
          <w:rFonts w:cs="Times New Roman"/>
          <w:szCs w:val="28"/>
        </w:rPr>
        <w:t>30.06.2022</w:t>
      </w:r>
    </w:p>
    <w:p w14:paraId="3FEFEC16" w14:textId="5F3C9D1F" w:rsidR="00AE7205" w:rsidRDefault="00AE7205" w:rsidP="00183028">
      <w:pPr>
        <w:ind w:left="4320"/>
      </w:pPr>
    </w:p>
    <w:p w14:paraId="013EBF46" w14:textId="0675FF87" w:rsidR="00AE7205" w:rsidRDefault="00AE7205" w:rsidP="00035C2F">
      <w:r>
        <w:br w:type="page"/>
      </w:r>
    </w:p>
    <w:p w14:paraId="6583B448" w14:textId="77D89350" w:rsidR="0047410C" w:rsidRDefault="00AE7205" w:rsidP="00035C2F">
      <w:r>
        <w:lastRenderedPageBreak/>
        <w:br w:type="page"/>
      </w:r>
    </w:p>
    <w:p w14:paraId="1EF50A8D" w14:textId="77777777" w:rsidR="0047410C" w:rsidRDefault="0047410C">
      <w:r>
        <w:lastRenderedPageBreak/>
        <w:br w:type="page"/>
      </w:r>
    </w:p>
    <w:p w14:paraId="6F873968" w14:textId="77777777" w:rsidR="0047410C" w:rsidRDefault="0047410C">
      <w:r>
        <w:lastRenderedPageBreak/>
        <w:br w:type="page"/>
      </w:r>
    </w:p>
    <w:p w14:paraId="2E75F022" w14:textId="77777777" w:rsidR="00AE7205" w:rsidRDefault="00AE7205" w:rsidP="00DF78C7">
      <w:pPr>
        <w:pStyle w:val="Heading1"/>
      </w:pPr>
      <w:r>
        <w:lastRenderedPageBreak/>
        <w:br w:type="page"/>
      </w:r>
    </w:p>
    <w:p w14:paraId="5BDC81D2" w14:textId="75B1ACFA" w:rsidR="00E91FE3" w:rsidRPr="00E91FE3" w:rsidRDefault="00E91FE3" w:rsidP="00E91FE3">
      <w:pPr>
        <w:jc w:val="center"/>
        <w:rPr>
          <w:b/>
          <w:bCs/>
          <w:sz w:val="36"/>
          <w:szCs w:val="36"/>
        </w:rPr>
      </w:pPr>
      <w:r>
        <w:rPr>
          <w:b/>
          <w:bCs/>
          <w:sz w:val="36"/>
          <w:szCs w:val="36"/>
        </w:rPr>
        <w:lastRenderedPageBreak/>
        <w:t>ABSTRACT</w:t>
      </w:r>
    </w:p>
    <w:p w14:paraId="3AC0FF20" w14:textId="77777777" w:rsidR="00E91FE3" w:rsidRDefault="00E91FE3" w:rsidP="002E72A2">
      <w:pPr>
        <w:rPr>
          <w:sz w:val="24"/>
          <w:szCs w:val="24"/>
        </w:rPr>
      </w:pPr>
    </w:p>
    <w:p w14:paraId="3305FA69" w14:textId="45CE6545" w:rsidR="002E72A2" w:rsidRPr="00973497" w:rsidRDefault="00656C16" w:rsidP="00FC60A5">
      <w:pPr>
        <w:rPr>
          <w:sz w:val="24"/>
          <w:szCs w:val="24"/>
        </w:rPr>
      </w:pPr>
      <w:r w:rsidRPr="00656C16">
        <w:rPr>
          <w:sz w:val="24"/>
          <w:szCs w:val="24"/>
        </w:rPr>
        <w:t>Traditional methods in machine learning for detecting traffic signs and classification are replaced by the recent enhancements of deep learning object detection methods by success of building convolutional neural networks (CNN), which is a component of deep learning.</w:t>
      </w:r>
      <w:r w:rsidR="002E72A2" w:rsidRPr="00973497">
        <w:rPr>
          <w:sz w:val="24"/>
          <w:szCs w:val="24"/>
        </w:rPr>
        <w:t xml:space="preserve"> The use of deep learning on low cost machines, such as the Raspberry Pi, may be used more than ever due to the easy use, availability and high performance. </w:t>
      </w:r>
    </w:p>
    <w:p w14:paraId="302A19B6" w14:textId="480578B0" w:rsidR="002E72A2" w:rsidRPr="00973497" w:rsidRDefault="002E72A2" w:rsidP="00FC60A5">
      <w:pPr>
        <w:rPr>
          <w:sz w:val="24"/>
          <w:szCs w:val="24"/>
        </w:rPr>
      </w:pPr>
      <w:r w:rsidRPr="00973497">
        <w:rPr>
          <w:sz w:val="24"/>
          <w:szCs w:val="24"/>
        </w:rPr>
        <w:t xml:space="preserve">This paper presents a deep learning approach for detection and recognition of traffic signs by implementing </w:t>
      </w:r>
      <w:r w:rsidR="00405B44" w:rsidRPr="00973497">
        <w:rPr>
          <w:sz w:val="24"/>
          <w:szCs w:val="24"/>
        </w:rPr>
        <w:t xml:space="preserve">an </w:t>
      </w:r>
      <w:r w:rsidRPr="00973497">
        <w:rPr>
          <w:sz w:val="24"/>
          <w:szCs w:val="24"/>
        </w:rPr>
        <w:t xml:space="preserve">object detection model and by evaluating the flexibility of the TensorFlow Object Detection Framework to solve the real-time problems. The model </w:t>
      </w:r>
      <w:r w:rsidR="00117F0A" w:rsidRPr="00973497">
        <w:rPr>
          <w:sz w:val="24"/>
          <w:szCs w:val="24"/>
        </w:rPr>
        <w:t>used</w:t>
      </w:r>
      <w:r w:rsidR="00E349CB">
        <w:rPr>
          <w:sz w:val="24"/>
          <w:szCs w:val="24"/>
        </w:rPr>
        <w:t xml:space="preserve"> is</w:t>
      </w:r>
      <w:r w:rsidR="00117F0A" w:rsidRPr="00973497">
        <w:rPr>
          <w:sz w:val="24"/>
          <w:szCs w:val="24"/>
        </w:rPr>
        <w:t xml:space="preserve"> </w:t>
      </w:r>
      <w:r w:rsidRPr="00973497">
        <w:rPr>
          <w:sz w:val="24"/>
          <w:szCs w:val="24"/>
        </w:rPr>
        <w:t>Single Shot Multibox Detector (SSD)</w:t>
      </w:r>
      <w:r w:rsidR="00E349CB">
        <w:rPr>
          <w:sz w:val="24"/>
          <w:szCs w:val="24"/>
        </w:rPr>
        <w:t xml:space="preserve"> </w:t>
      </w:r>
      <w:r w:rsidRPr="00973497">
        <w:rPr>
          <w:sz w:val="24"/>
          <w:szCs w:val="24"/>
        </w:rPr>
        <w:t>MobileNet</w:t>
      </w:r>
      <w:r w:rsidR="00E349CB">
        <w:rPr>
          <w:sz w:val="24"/>
          <w:szCs w:val="24"/>
        </w:rPr>
        <w:t>V2.</w:t>
      </w:r>
      <w:r w:rsidRPr="00973497">
        <w:rPr>
          <w:sz w:val="24"/>
          <w:szCs w:val="24"/>
        </w:rPr>
        <w:t xml:space="preserve"> </w:t>
      </w:r>
      <w:r w:rsidR="00973497" w:rsidRPr="00973497">
        <w:rPr>
          <w:sz w:val="24"/>
          <w:szCs w:val="24"/>
        </w:rPr>
        <w:t>The motivation for using this model is that it is state-of-the-art when it comes to speed and accuracy.</w:t>
      </w:r>
      <w:r w:rsidR="00117F0A" w:rsidRPr="00973497">
        <w:rPr>
          <w:sz w:val="24"/>
          <w:szCs w:val="24"/>
        </w:rPr>
        <w:t xml:space="preserve"> Since the model used is quantized to accelerate inference time, it comes with the cost of reduced accuracy.</w:t>
      </w:r>
      <w:r w:rsidR="0068007F">
        <w:rPr>
          <w:sz w:val="24"/>
          <w:szCs w:val="24"/>
        </w:rPr>
        <w:t xml:space="preserve"> </w:t>
      </w:r>
      <w:r w:rsidRPr="00973497">
        <w:rPr>
          <w:sz w:val="24"/>
          <w:szCs w:val="24"/>
        </w:rPr>
        <w:t>Also, this paper describes a method for detecting and recognizing road signs in videostreaming acquired by a single raspicam mounted on a</w:t>
      </w:r>
      <w:r w:rsidR="00172A8E" w:rsidRPr="00973497">
        <w:rPr>
          <w:sz w:val="24"/>
          <w:szCs w:val="24"/>
        </w:rPr>
        <w:t xml:space="preserve"> mobile system </w:t>
      </w:r>
      <w:r w:rsidRPr="00973497">
        <w:rPr>
          <w:sz w:val="24"/>
          <w:szCs w:val="24"/>
        </w:rPr>
        <w:t>using Raspberry Pi for controlling it.</w:t>
      </w:r>
      <w:r w:rsidR="00656C16">
        <w:rPr>
          <w:sz w:val="24"/>
          <w:szCs w:val="24"/>
        </w:rPr>
        <w:t xml:space="preserve"> </w:t>
      </w:r>
      <w:r w:rsidRPr="00973497">
        <w:rPr>
          <w:sz w:val="24"/>
          <w:szCs w:val="24"/>
        </w:rPr>
        <w:t xml:space="preserve">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w:t>
      </w:r>
      <w:r w:rsidR="00E349CB">
        <w:rPr>
          <w:sz w:val="24"/>
          <w:szCs w:val="24"/>
        </w:rPr>
        <w:t>P</w:t>
      </w:r>
      <w:r w:rsidRPr="00973497">
        <w:rPr>
          <w:sz w:val="24"/>
          <w:szCs w:val="24"/>
        </w:rPr>
        <w:t xml:space="preserve">i and </w:t>
      </w:r>
      <w:r w:rsidR="00E349CB">
        <w:rPr>
          <w:sz w:val="24"/>
          <w:szCs w:val="24"/>
        </w:rPr>
        <w:t xml:space="preserve">a </w:t>
      </w:r>
      <w:r w:rsidRPr="00973497">
        <w:rPr>
          <w:sz w:val="24"/>
          <w:szCs w:val="24"/>
        </w:rPr>
        <w:t>laptop in a local network.</w:t>
      </w:r>
    </w:p>
    <w:p w14:paraId="785A7E43" w14:textId="35A02DB2" w:rsidR="002E72A2" w:rsidRPr="00973497" w:rsidRDefault="002E72A2" w:rsidP="00FC60A5">
      <w:pPr>
        <w:rPr>
          <w:sz w:val="24"/>
          <w:szCs w:val="24"/>
        </w:rPr>
      </w:pPr>
      <w:r w:rsidRPr="00973497">
        <w:rPr>
          <w:sz w:val="24"/>
          <w:szCs w:val="24"/>
        </w:rPr>
        <w:t>As regards the first method, the inference runs on Raspberry Pi and for the model to be compatible and easy to run it in real-time on Raspberry Pi, it has to be quantized. So, a quantized pretrained SSD object detection model was deployed to our machine, Raspberry Pi 4B, to evaluate if the throughput is sufficient for doing real-time object recognition. With input size of 320x320, an inference frame rate of 1.5-2 fps was obtained, which is still not enough for real-time</w:t>
      </w:r>
      <w:r w:rsidR="00E349CB">
        <w:rPr>
          <w:sz w:val="24"/>
          <w:szCs w:val="24"/>
        </w:rPr>
        <w:t xml:space="preserve"> operation</w:t>
      </w:r>
      <w:r w:rsidRPr="00973497">
        <w:rPr>
          <w:sz w:val="24"/>
          <w:szCs w:val="24"/>
        </w:rPr>
        <w:t>. Therefore, for accelerating the inference, it will be used an Edge TPU coprocessor to the system, such as the Coral USB Accelerator from Google, enabling high-speed machine learning inferencing</w:t>
      </w:r>
      <w:r w:rsidR="00E349CB">
        <w:rPr>
          <w:sz w:val="24"/>
          <w:szCs w:val="24"/>
        </w:rPr>
        <w:t>.</w:t>
      </w:r>
      <w:r w:rsidRPr="00973497">
        <w:rPr>
          <w:sz w:val="24"/>
          <w:szCs w:val="24"/>
        </w:rP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w:t>
      </w:r>
      <w:r w:rsidR="00405B44" w:rsidRPr="00973497">
        <w:rPr>
          <w:sz w:val="24"/>
          <w:szCs w:val="24"/>
        </w:rPr>
        <w:t>.</w:t>
      </w:r>
      <w:r w:rsidRPr="00973497">
        <w:rPr>
          <w:sz w:val="24"/>
          <w:szCs w:val="24"/>
        </w:rPr>
        <w:t xml:space="preserve">The pretrained model was trained on COCO dataset, an huge dataset of 328k images, to detect different objects. Predictions shows that the custom model performs significantly better doing detections on frames with traffic signs. However, some images are of bad quality and therefore it is important to thoroughly clean and select which images </w:t>
      </w:r>
      <w:r w:rsidR="000D4A36">
        <w:rPr>
          <w:sz w:val="24"/>
          <w:szCs w:val="24"/>
        </w:rPr>
        <w:t>are</w:t>
      </w:r>
      <w:r w:rsidRPr="00973497">
        <w:rPr>
          <w:sz w:val="24"/>
          <w:szCs w:val="24"/>
        </w:rPr>
        <w:t xml:space="preserve"> suitable to keep</w:t>
      </w:r>
      <w:r w:rsidR="000D4A36">
        <w:rPr>
          <w:sz w:val="24"/>
          <w:szCs w:val="24"/>
        </w:rPr>
        <w:t>.</w:t>
      </w:r>
    </w:p>
    <w:p w14:paraId="42AAC11B" w14:textId="701EF243" w:rsidR="002E72A2" w:rsidRPr="00973497" w:rsidRDefault="002E72A2" w:rsidP="00FC60A5">
      <w:pPr>
        <w:rPr>
          <w:sz w:val="24"/>
          <w:szCs w:val="24"/>
        </w:rPr>
      </w:pPr>
      <w:r w:rsidRPr="00973497">
        <w:rPr>
          <w:sz w:val="24"/>
          <w:szCs w:val="24"/>
        </w:rPr>
        <w:t>In terms of the second method, the inference runs on</w:t>
      </w:r>
      <w:r w:rsidR="000D4A36">
        <w:rPr>
          <w:sz w:val="24"/>
          <w:szCs w:val="24"/>
        </w:rPr>
        <w:t xml:space="preserve"> a</w:t>
      </w:r>
      <w:r w:rsidRPr="00973497">
        <w:rPr>
          <w:sz w:val="24"/>
          <w:szCs w:val="24"/>
        </w:rPr>
        <w:t xml:space="preserve"> laptop with GPU capabilities in the same local network with the Raspberry Pi. So, the video stream aquired by raspicam will be transmitted using sockets to</w:t>
      </w:r>
      <w:r w:rsidR="000D4A36">
        <w:rPr>
          <w:sz w:val="24"/>
          <w:szCs w:val="24"/>
        </w:rPr>
        <w:t xml:space="preserve"> the</w:t>
      </w:r>
      <w:r w:rsidRPr="00973497">
        <w:rPr>
          <w:sz w:val="24"/>
          <w:szCs w:val="24"/>
        </w:rPr>
        <w:t xml:space="preserve"> laptop, where with the help of OpenCV and of the custom model, the detection will be made. The detection output will be transmitted through sockets back to the Raspberry Pi and processed in the motor gear control script.</w:t>
      </w:r>
    </w:p>
    <w:p w14:paraId="2BBF10E3" w14:textId="00B665E5" w:rsidR="002E72A2" w:rsidRPr="00973497" w:rsidRDefault="002E72A2" w:rsidP="00FC60A5">
      <w:pPr>
        <w:rPr>
          <w:sz w:val="24"/>
          <w:szCs w:val="24"/>
        </w:rPr>
      </w:pPr>
      <w:r w:rsidRPr="00973497">
        <w:rPr>
          <w:sz w:val="24"/>
          <w:szCs w:val="24"/>
        </w:rPr>
        <w:t>The both methods show good results, as example of 12-</w:t>
      </w:r>
      <w:r w:rsidR="000D4A36">
        <w:rPr>
          <w:sz w:val="24"/>
          <w:szCs w:val="24"/>
        </w:rPr>
        <w:t>20</w:t>
      </w:r>
      <w:r w:rsidRPr="00973497">
        <w:rPr>
          <w:sz w:val="24"/>
          <w:szCs w:val="24"/>
        </w:rPr>
        <w:t xml:space="preserve"> fps for inference, which is a visbile improvement compared to the previous result of 1.5-2 fps inference. </w:t>
      </w:r>
    </w:p>
    <w:p w14:paraId="526819C9" w14:textId="267135FC" w:rsidR="006043AD" w:rsidRDefault="006043AD" w:rsidP="00FC60A5">
      <w:r>
        <w:br w:type="page"/>
      </w:r>
    </w:p>
    <w:p w14:paraId="19945B87" w14:textId="3581A210" w:rsidR="007519F9" w:rsidRDefault="00E91FE3" w:rsidP="00FC60A5">
      <w:pPr>
        <w:rPr>
          <w:b/>
          <w:bCs/>
          <w:sz w:val="36"/>
          <w:szCs w:val="36"/>
        </w:rPr>
      </w:pPr>
      <w:r>
        <w:rPr>
          <w:b/>
          <w:bCs/>
          <w:sz w:val="36"/>
          <w:szCs w:val="36"/>
        </w:rPr>
        <w:lastRenderedPageBreak/>
        <w:t>REZUMAT</w:t>
      </w:r>
    </w:p>
    <w:p w14:paraId="49331707" w14:textId="77777777" w:rsidR="00E91FE3" w:rsidRPr="00E91FE3" w:rsidRDefault="00E91FE3" w:rsidP="00FC60A5">
      <w:pPr>
        <w:rPr>
          <w:b/>
          <w:bCs/>
          <w:sz w:val="36"/>
          <w:szCs w:val="36"/>
        </w:rPr>
      </w:pPr>
    </w:p>
    <w:p w14:paraId="661E69E6" w14:textId="4705C7D3" w:rsidR="008F5F3F" w:rsidRPr="0079606E" w:rsidRDefault="007519F9" w:rsidP="00FC60A5">
      <w:pPr>
        <w:rPr>
          <w:sz w:val="24"/>
          <w:szCs w:val="24"/>
        </w:rPr>
      </w:pPr>
      <w:r>
        <w:tab/>
      </w:r>
      <w:r w:rsidR="009A563C">
        <w:rPr>
          <w:sz w:val="24"/>
          <w:szCs w:val="24"/>
        </w:rPr>
        <w:t>Proiectul</w:t>
      </w:r>
      <w:r w:rsidRPr="0079606E">
        <w:rPr>
          <w:sz w:val="24"/>
          <w:szCs w:val="24"/>
        </w:rPr>
        <w:t xml:space="preserve"> </w:t>
      </w:r>
      <w:r w:rsidR="00D41F18">
        <w:rPr>
          <w:sz w:val="24"/>
          <w:szCs w:val="24"/>
        </w:rPr>
        <w:t>presupune</w:t>
      </w:r>
      <w:r w:rsidRPr="0079606E">
        <w:rPr>
          <w:sz w:val="24"/>
          <w:szCs w:val="24"/>
        </w:rPr>
        <w:t xml:space="preserve"> realizarea unui sistem autonom care </w:t>
      </w:r>
      <w:r w:rsidR="00B45F04">
        <w:rPr>
          <w:sz w:val="24"/>
          <w:szCs w:val="24"/>
        </w:rPr>
        <w:t>să efectueze</w:t>
      </w:r>
      <w:r w:rsidR="009A563C">
        <w:rPr>
          <w:sz w:val="24"/>
          <w:szCs w:val="24"/>
        </w:rPr>
        <w:t xml:space="preserve"> deplasarea</w:t>
      </w:r>
      <w:r w:rsidRPr="0079606E">
        <w:rPr>
          <w:sz w:val="24"/>
          <w:szCs w:val="24"/>
        </w:rPr>
        <w:t xml:space="preserve"> pe un traseu bine delimitat pe baza semnelor de circulație și</w:t>
      </w:r>
      <w:r w:rsidR="008F5F3F" w:rsidRPr="0079606E">
        <w:rPr>
          <w:sz w:val="24"/>
          <w:szCs w:val="24"/>
        </w:rPr>
        <w:t xml:space="preserve"> demonst</w:t>
      </w:r>
      <w:r w:rsidR="00BD0DB7" w:rsidRPr="0079606E">
        <w:rPr>
          <w:sz w:val="24"/>
          <w:szCs w:val="24"/>
        </w:rPr>
        <w:t>ra</w:t>
      </w:r>
      <w:r w:rsidR="008F5F3F" w:rsidRPr="0079606E">
        <w:rPr>
          <w:sz w:val="24"/>
          <w:szCs w:val="24"/>
        </w:rPr>
        <w:t xml:space="preserve">rea </w:t>
      </w:r>
      <w:r w:rsidRPr="0079606E">
        <w:rPr>
          <w:sz w:val="24"/>
          <w:szCs w:val="24"/>
        </w:rPr>
        <w:t>posibilit</w:t>
      </w:r>
      <w:r w:rsidR="008F5F3F" w:rsidRPr="0079606E">
        <w:rPr>
          <w:sz w:val="24"/>
          <w:szCs w:val="24"/>
        </w:rPr>
        <w:t>ă</w:t>
      </w:r>
      <w:r w:rsidR="00BD0DB7" w:rsidRPr="0079606E">
        <w:rPr>
          <w:sz w:val="24"/>
          <w:szCs w:val="24"/>
        </w:rPr>
        <w:t>ț</w:t>
      </w:r>
      <w:r w:rsidR="008F5F3F" w:rsidRPr="0079606E">
        <w:rPr>
          <w:sz w:val="24"/>
          <w:szCs w:val="24"/>
        </w:rPr>
        <w:t>ii</w:t>
      </w:r>
      <w:r w:rsidRPr="0079606E">
        <w:rPr>
          <w:sz w:val="24"/>
          <w:szCs w:val="24"/>
        </w:rPr>
        <w:t xml:space="preserve"> </w:t>
      </w:r>
      <w:r w:rsidR="00BD0DB7" w:rsidRPr="0079606E">
        <w:rPr>
          <w:sz w:val="24"/>
          <w:szCs w:val="24"/>
        </w:rPr>
        <w:t>de concretizare a</w:t>
      </w:r>
      <w:r w:rsidRPr="0079606E">
        <w:rPr>
          <w:sz w:val="24"/>
          <w:szCs w:val="24"/>
        </w:rPr>
        <w:t xml:space="preserve"> unui software capabil să detecteze și să realizeze </w:t>
      </w:r>
      <w:r w:rsidR="0052459C" w:rsidRPr="0079606E">
        <w:rPr>
          <w:sz w:val="24"/>
          <w:szCs w:val="24"/>
        </w:rPr>
        <w:t>recunoașterea</w:t>
      </w:r>
      <w:r w:rsidRPr="0079606E">
        <w:rPr>
          <w:sz w:val="24"/>
          <w:szCs w:val="24"/>
        </w:rPr>
        <w:t xml:space="preserve"> </w:t>
      </w:r>
      <w:r w:rsidR="008F5F3F" w:rsidRPr="0079606E">
        <w:rPr>
          <w:sz w:val="24"/>
          <w:szCs w:val="24"/>
        </w:rPr>
        <w:t>acestora</w:t>
      </w:r>
      <w:r w:rsidR="0052459C" w:rsidRPr="0079606E">
        <w:rPr>
          <w:sz w:val="24"/>
          <w:szCs w:val="24"/>
        </w:rPr>
        <w:t xml:space="preserve"> în timp util</w:t>
      </w:r>
      <w:r w:rsidR="008F5F3F" w:rsidRPr="0079606E">
        <w:rPr>
          <w:sz w:val="24"/>
          <w:szCs w:val="24"/>
        </w:rPr>
        <w:t>.</w:t>
      </w:r>
      <w:r w:rsidR="0052459C" w:rsidRPr="0079606E">
        <w:rPr>
          <w:sz w:val="24"/>
          <w:szCs w:val="24"/>
        </w:rPr>
        <w:t xml:space="preserve"> </w:t>
      </w:r>
      <w:r w:rsidR="008F5F3F" w:rsidRPr="0079606E">
        <w:rPr>
          <w:sz w:val="24"/>
          <w:szCs w:val="24"/>
        </w:rPr>
        <w:t>Software-ul este apt în a fi rulat pe sisteme embedded datorită dimensiunii mici și a vitezei mari</w:t>
      </w:r>
      <w:r w:rsidR="00B45F04">
        <w:rPr>
          <w:sz w:val="24"/>
          <w:szCs w:val="24"/>
        </w:rPr>
        <w:t xml:space="preserve"> de calcul</w:t>
      </w:r>
      <w:r w:rsidR="008F5F3F" w:rsidRPr="0079606E">
        <w:rPr>
          <w:sz w:val="24"/>
          <w:szCs w:val="24"/>
        </w:rPr>
        <w:t>,</w:t>
      </w:r>
      <w:r w:rsidR="002A33B8" w:rsidRPr="0079606E">
        <w:rPr>
          <w:sz w:val="24"/>
          <w:szCs w:val="24"/>
        </w:rPr>
        <w:t xml:space="preserve"> </w:t>
      </w:r>
      <w:r w:rsidR="008F5F3F" w:rsidRPr="0079606E">
        <w:rPr>
          <w:sz w:val="24"/>
          <w:szCs w:val="24"/>
        </w:rPr>
        <w:t>menținând în parametri optimi precizia detecției si a prelucrării imaginilor în timp real.</w:t>
      </w:r>
    </w:p>
    <w:p w14:paraId="6027DEED" w14:textId="47D382FB" w:rsidR="00E41E76" w:rsidRPr="0079606E" w:rsidRDefault="00E41E76" w:rsidP="00FC60A5">
      <w:pPr>
        <w:rPr>
          <w:sz w:val="24"/>
          <w:szCs w:val="24"/>
        </w:rPr>
      </w:pPr>
      <w:r w:rsidRPr="0079606E">
        <w:rPr>
          <w:sz w:val="24"/>
          <w:szCs w:val="24"/>
        </w:rPr>
        <w:tab/>
        <w:t>De-a lungul acestei lucrări sunt explicate bazele realizării proiectului,</w:t>
      </w:r>
      <w:r w:rsidR="003D3353" w:rsidRPr="0079606E">
        <w:rPr>
          <w:sz w:val="24"/>
          <w:szCs w:val="24"/>
        </w:rPr>
        <w:t xml:space="preserve"> </w:t>
      </w:r>
      <w:r w:rsidRPr="0079606E">
        <w:rPr>
          <w:sz w:val="24"/>
          <w:szCs w:val="24"/>
        </w:rPr>
        <w:t xml:space="preserve">cât și procesele ce au condus la implementarea și configurarea software-ului și a compoziției hardware </w:t>
      </w:r>
      <w:r w:rsidR="002541D5" w:rsidRPr="0079606E">
        <w:rPr>
          <w:sz w:val="24"/>
          <w:szCs w:val="24"/>
        </w:rPr>
        <w:t>.</w:t>
      </w:r>
    </w:p>
    <w:p w14:paraId="61A86B8A" w14:textId="35F329D5" w:rsidR="002541D5" w:rsidRPr="0079606E" w:rsidRDefault="002541D5" w:rsidP="00FC60A5">
      <w:pPr>
        <w:rPr>
          <w:sz w:val="24"/>
          <w:szCs w:val="24"/>
        </w:rPr>
      </w:pPr>
      <w:r w:rsidRPr="0079606E">
        <w:rPr>
          <w:sz w:val="24"/>
          <w:szCs w:val="24"/>
        </w:rPr>
        <w:tab/>
        <w:t>Limbajul de programare majoritar utilizat în cadrul proiectului este Python</w:t>
      </w:r>
      <w:r w:rsidR="00561E34" w:rsidRPr="0079606E">
        <w:rPr>
          <w:sz w:val="24"/>
          <w:szCs w:val="24"/>
        </w:rPr>
        <w:t>,</w:t>
      </w:r>
      <w:r w:rsidR="0052459C" w:rsidRPr="0079606E">
        <w:rPr>
          <w:sz w:val="24"/>
          <w:szCs w:val="24"/>
        </w:rPr>
        <w:t xml:space="preserve"> </w:t>
      </w:r>
      <w:r w:rsidR="00561E34" w:rsidRPr="0079606E">
        <w:rPr>
          <w:sz w:val="24"/>
          <w:szCs w:val="24"/>
        </w:rPr>
        <w:t>un limbaj de nivel înalt</w:t>
      </w:r>
      <w:r w:rsidRPr="0079606E">
        <w:rPr>
          <w:sz w:val="24"/>
          <w:szCs w:val="24"/>
        </w:rPr>
        <w:t>,</w:t>
      </w:r>
      <w:r w:rsidR="003D3353" w:rsidRPr="0079606E">
        <w:rPr>
          <w:sz w:val="24"/>
          <w:szCs w:val="24"/>
        </w:rPr>
        <w:t xml:space="preserve"> </w:t>
      </w:r>
      <w:r w:rsidRPr="0079606E">
        <w:rPr>
          <w:sz w:val="24"/>
          <w:szCs w:val="24"/>
        </w:rPr>
        <w:t xml:space="preserve">datorită dinamicității si a capabilității sale de a dezvolta aplicații </w:t>
      </w:r>
      <w:r w:rsidR="00561E34" w:rsidRPr="0079606E">
        <w:rPr>
          <w:sz w:val="24"/>
          <w:szCs w:val="24"/>
        </w:rPr>
        <w:t xml:space="preserve">de tip </w:t>
      </w:r>
      <w:r w:rsidR="00561E34" w:rsidRPr="0079606E">
        <w:rPr>
          <w:i/>
          <w:iCs/>
          <w:sz w:val="24"/>
          <w:szCs w:val="24"/>
        </w:rPr>
        <w:t>Machine Lea</w:t>
      </w:r>
      <w:r w:rsidR="006B4093" w:rsidRPr="0079606E">
        <w:rPr>
          <w:i/>
          <w:iCs/>
          <w:sz w:val="24"/>
          <w:szCs w:val="24"/>
        </w:rPr>
        <w:t>r</w:t>
      </w:r>
      <w:r w:rsidR="00561E34" w:rsidRPr="0079606E">
        <w:rPr>
          <w:i/>
          <w:iCs/>
          <w:sz w:val="24"/>
          <w:szCs w:val="24"/>
        </w:rPr>
        <w:t>ning</w:t>
      </w:r>
      <w:r w:rsidR="006B4093" w:rsidRPr="0079606E">
        <w:rPr>
          <w:sz w:val="24"/>
          <w:szCs w:val="24"/>
        </w:rPr>
        <w:t>,</w:t>
      </w:r>
      <w:r w:rsidR="003D3353" w:rsidRPr="0079606E">
        <w:rPr>
          <w:sz w:val="24"/>
          <w:szCs w:val="24"/>
        </w:rPr>
        <w:t xml:space="preserve"> </w:t>
      </w:r>
      <w:r w:rsidR="006B4093" w:rsidRPr="0079606E">
        <w:rPr>
          <w:sz w:val="24"/>
          <w:szCs w:val="24"/>
        </w:rPr>
        <w:t>sisteme capabile să învețe prin experiență în urma aplicării unor algoritmi</w:t>
      </w:r>
      <w:r w:rsidRPr="0079606E">
        <w:rPr>
          <w:sz w:val="24"/>
          <w:szCs w:val="24"/>
        </w:rPr>
        <w:t>.</w:t>
      </w:r>
    </w:p>
    <w:p w14:paraId="46EE7BA9" w14:textId="7ECDE9FC" w:rsidR="00BD0DB7" w:rsidRPr="0079606E" w:rsidRDefault="00BD0DB7" w:rsidP="00FC60A5">
      <w:pPr>
        <w:rPr>
          <w:sz w:val="24"/>
          <w:szCs w:val="24"/>
        </w:rPr>
      </w:pPr>
      <w:r w:rsidRPr="0079606E">
        <w:rPr>
          <w:sz w:val="24"/>
          <w:szCs w:val="24"/>
        </w:rPr>
        <w:tab/>
        <w:t xml:space="preserve">Primul capitol </w:t>
      </w:r>
      <w:r w:rsidR="006142AA" w:rsidRPr="0079606E">
        <w:rPr>
          <w:sz w:val="24"/>
          <w:szCs w:val="24"/>
        </w:rPr>
        <w:t>are</w:t>
      </w:r>
      <w:r w:rsidRPr="0079606E">
        <w:rPr>
          <w:sz w:val="24"/>
          <w:szCs w:val="24"/>
        </w:rPr>
        <w:t xml:space="preserve"> un rol introductiv și </w:t>
      </w:r>
      <w:r w:rsidR="006142AA" w:rsidRPr="0079606E">
        <w:rPr>
          <w:sz w:val="24"/>
          <w:szCs w:val="24"/>
        </w:rPr>
        <w:t>prezintă</w:t>
      </w:r>
      <w:r w:rsidRPr="0079606E">
        <w:rPr>
          <w:sz w:val="24"/>
          <w:szCs w:val="24"/>
        </w:rPr>
        <w:t xml:space="preserve"> tema și scopul proiectului </w:t>
      </w:r>
      <w:r w:rsidR="00407A35" w:rsidRPr="0079606E">
        <w:rPr>
          <w:sz w:val="24"/>
          <w:szCs w:val="24"/>
        </w:rPr>
        <w:t>alături de noțiunile gen</w:t>
      </w:r>
      <w:r w:rsidR="00DC6425" w:rsidRPr="0079606E">
        <w:rPr>
          <w:sz w:val="24"/>
          <w:szCs w:val="24"/>
        </w:rPr>
        <w:t>e</w:t>
      </w:r>
      <w:r w:rsidR="00407A35" w:rsidRPr="0079606E">
        <w:rPr>
          <w:sz w:val="24"/>
          <w:szCs w:val="24"/>
        </w:rPr>
        <w:t xml:space="preserve">rale despre inteligența artificială și </w:t>
      </w:r>
      <w:r w:rsidR="00BA1795" w:rsidRPr="0079606E">
        <w:rPr>
          <w:sz w:val="24"/>
          <w:szCs w:val="24"/>
        </w:rPr>
        <w:t>sub</w:t>
      </w:r>
      <w:r w:rsidR="00407A35" w:rsidRPr="0079606E">
        <w:rPr>
          <w:sz w:val="24"/>
          <w:szCs w:val="24"/>
        </w:rPr>
        <w:t>domeniul acesteia</w:t>
      </w:r>
      <w:r w:rsidR="00BA1795" w:rsidRPr="0079606E">
        <w:rPr>
          <w:sz w:val="24"/>
          <w:szCs w:val="24"/>
        </w:rPr>
        <w:t xml:space="preserve"> utilizat în cadrul proiectului</w:t>
      </w:r>
      <w:r w:rsidR="00407A35" w:rsidRPr="0079606E">
        <w:rPr>
          <w:sz w:val="24"/>
          <w:szCs w:val="24"/>
        </w:rPr>
        <w:t xml:space="preserve">, </w:t>
      </w:r>
      <w:r w:rsidR="00D0776E" w:rsidRPr="0079606E">
        <w:rPr>
          <w:sz w:val="24"/>
          <w:szCs w:val="24"/>
        </w:rPr>
        <w:t xml:space="preserve">Deep Learning, precum și impactul </w:t>
      </w:r>
      <w:r w:rsidR="003B4A9A" w:rsidRPr="0079606E">
        <w:rPr>
          <w:sz w:val="24"/>
          <w:szCs w:val="24"/>
        </w:rPr>
        <w:t>atins de</w:t>
      </w:r>
      <w:r w:rsidR="00D0776E" w:rsidRPr="0079606E">
        <w:rPr>
          <w:sz w:val="24"/>
          <w:szCs w:val="24"/>
        </w:rPr>
        <w:t xml:space="preserve"> AI în dezvoltarea mașinilor autonome</w:t>
      </w:r>
      <w:r w:rsidRPr="0079606E">
        <w:rPr>
          <w:sz w:val="24"/>
          <w:szCs w:val="24"/>
        </w:rPr>
        <w:t>.</w:t>
      </w:r>
    </w:p>
    <w:p w14:paraId="30C03B57" w14:textId="0E660050" w:rsidR="006142AA" w:rsidRPr="0079606E" w:rsidRDefault="00BD0DB7" w:rsidP="00FC60A5">
      <w:pPr>
        <w:rPr>
          <w:sz w:val="24"/>
          <w:szCs w:val="24"/>
        </w:rPr>
      </w:pPr>
      <w:r w:rsidRPr="0079606E">
        <w:rPr>
          <w:sz w:val="24"/>
          <w:szCs w:val="24"/>
        </w:rPr>
        <w:tab/>
        <w:t xml:space="preserve">Al doilea capitol </w:t>
      </w:r>
      <w:r w:rsidR="006142AA" w:rsidRPr="0079606E">
        <w:rPr>
          <w:sz w:val="24"/>
          <w:szCs w:val="24"/>
        </w:rPr>
        <w:t>aprofundează domeniul Deep Learning-ului, în speță a învățarii supravegheate. Astfe</w:t>
      </w:r>
      <w:r w:rsidR="003B4A9A" w:rsidRPr="0079606E">
        <w:rPr>
          <w:sz w:val="24"/>
          <w:szCs w:val="24"/>
        </w:rPr>
        <w:t>l</w:t>
      </w:r>
      <w:r w:rsidR="006142AA" w:rsidRPr="0079606E">
        <w:rPr>
          <w:sz w:val="24"/>
          <w:szCs w:val="24"/>
        </w:rPr>
        <w:t xml:space="preserve">, acest capitol </w:t>
      </w:r>
      <w:r w:rsidR="004500FB" w:rsidRPr="0079606E">
        <w:rPr>
          <w:sz w:val="24"/>
          <w:szCs w:val="24"/>
        </w:rPr>
        <w:t>detaliază teoretic</w:t>
      </w:r>
      <w:r w:rsidR="006C7FC4" w:rsidRPr="0079606E">
        <w:rPr>
          <w:sz w:val="24"/>
          <w:szCs w:val="24"/>
        </w:rPr>
        <w:t xml:space="preserve"> algoritmii,</w:t>
      </w:r>
      <w:r w:rsidR="003B4A9A" w:rsidRPr="0079606E">
        <w:rPr>
          <w:sz w:val="24"/>
          <w:szCs w:val="24"/>
        </w:rPr>
        <w:t xml:space="preserve"> arhitectura rețelei neuronale</w:t>
      </w:r>
      <w:r w:rsidR="00B45F04">
        <w:rPr>
          <w:sz w:val="24"/>
          <w:szCs w:val="24"/>
        </w:rPr>
        <w:t xml:space="preserve"> profunde</w:t>
      </w:r>
      <w:r w:rsidR="003B4A9A" w:rsidRPr="0079606E">
        <w:rPr>
          <w:sz w:val="24"/>
          <w:szCs w:val="24"/>
        </w:rPr>
        <w:t xml:space="preserve"> și p</w:t>
      </w:r>
      <w:r w:rsidR="00B45F04">
        <w:rPr>
          <w:sz w:val="24"/>
          <w:szCs w:val="24"/>
        </w:rPr>
        <w:t>rocedeul</w:t>
      </w:r>
      <w:r w:rsidR="003B4A9A" w:rsidRPr="0079606E">
        <w:rPr>
          <w:sz w:val="24"/>
          <w:szCs w:val="24"/>
        </w:rPr>
        <w:t xml:space="preserve"> de obținere a</w:t>
      </w:r>
      <w:r w:rsidR="00D77007" w:rsidRPr="0079606E">
        <w:rPr>
          <w:sz w:val="24"/>
          <w:szCs w:val="24"/>
        </w:rPr>
        <w:t xml:space="preserve"> unui model apt s</w:t>
      </w:r>
      <w:r w:rsidR="00B45F04">
        <w:rPr>
          <w:sz w:val="24"/>
          <w:szCs w:val="24"/>
        </w:rPr>
        <w:t>ă</w:t>
      </w:r>
      <w:r w:rsidR="00D77007" w:rsidRPr="0079606E">
        <w:rPr>
          <w:sz w:val="24"/>
          <w:szCs w:val="24"/>
        </w:rPr>
        <w:t xml:space="preserve"> realizeze detecția și recunoașterea </w:t>
      </w:r>
      <w:r w:rsidR="00B45F04">
        <w:rPr>
          <w:sz w:val="24"/>
          <w:szCs w:val="24"/>
        </w:rPr>
        <w:t>obiectelor</w:t>
      </w:r>
      <w:r w:rsidR="004500FB" w:rsidRPr="0079606E">
        <w:rPr>
          <w:sz w:val="24"/>
          <w:szCs w:val="24"/>
        </w:rPr>
        <w:t>.</w:t>
      </w:r>
      <w:r w:rsidR="003D3353" w:rsidRPr="0079606E">
        <w:rPr>
          <w:sz w:val="24"/>
          <w:szCs w:val="24"/>
        </w:rPr>
        <w:t xml:space="preserve"> Sunt discutate </w:t>
      </w:r>
      <w:r w:rsidR="006142AA" w:rsidRPr="0079606E">
        <w:rPr>
          <w:sz w:val="24"/>
          <w:szCs w:val="24"/>
        </w:rPr>
        <w:t>modul de funcționare a</w:t>
      </w:r>
      <w:r w:rsidR="003D3353" w:rsidRPr="0079606E">
        <w:rPr>
          <w:sz w:val="24"/>
          <w:szCs w:val="24"/>
        </w:rPr>
        <w:t>l</w:t>
      </w:r>
      <w:r w:rsidR="006142AA" w:rsidRPr="0079606E">
        <w:rPr>
          <w:sz w:val="24"/>
          <w:szCs w:val="24"/>
        </w:rPr>
        <w:t xml:space="preserve"> rețelelor neuronale </w:t>
      </w:r>
      <w:r w:rsidR="003D3353" w:rsidRPr="0079606E">
        <w:rPr>
          <w:sz w:val="24"/>
          <w:szCs w:val="24"/>
        </w:rPr>
        <w:t xml:space="preserve">convoluționale </w:t>
      </w:r>
      <w:r w:rsidR="00D77007" w:rsidRPr="0079606E">
        <w:rPr>
          <w:sz w:val="24"/>
          <w:szCs w:val="24"/>
        </w:rPr>
        <w:t>și procesele care sunt vizate în vederea antrenării unui model</w:t>
      </w:r>
      <w:r w:rsidR="002D09C6" w:rsidRPr="0079606E">
        <w:rPr>
          <w:sz w:val="24"/>
          <w:szCs w:val="24"/>
        </w:rPr>
        <w:t xml:space="preserve"> de</w:t>
      </w:r>
      <w:r w:rsidR="00B45F04">
        <w:rPr>
          <w:sz w:val="24"/>
          <w:szCs w:val="24"/>
        </w:rPr>
        <w:t xml:space="preserve"> recunoaștere</w:t>
      </w:r>
      <w:r w:rsidR="001D3BCF" w:rsidRPr="0079606E">
        <w:rPr>
          <w:sz w:val="24"/>
          <w:szCs w:val="24"/>
        </w:rPr>
        <w:t>.</w:t>
      </w:r>
      <w:r w:rsidR="00C27637" w:rsidRPr="0079606E">
        <w:rPr>
          <w:sz w:val="24"/>
          <w:szCs w:val="24"/>
        </w:rPr>
        <w:t xml:space="preserve"> </w:t>
      </w:r>
    </w:p>
    <w:p w14:paraId="7E1C685A" w14:textId="407AD7B3" w:rsidR="00903CE1" w:rsidRPr="0079606E" w:rsidRDefault="006142AA" w:rsidP="00FC60A5">
      <w:pPr>
        <w:ind w:firstLine="720"/>
        <w:rPr>
          <w:sz w:val="24"/>
          <w:szCs w:val="24"/>
        </w:rPr>
      </w:pPr>
      <w:r w:rsidRPr="0079606E">
        <w:rPr>
          <w:sz w:val="24"/>
          <w:szCs w:val="24"/>
        </w:rPr>
        <w:t xml:space="preserve">Al </w:t>
      </w:r>
      <w:r w:rsidR="0026720E" w:rsidRPr="0079606E">
        <w:rPr>
          <w:sz w:val="24"/>
          <w:szCs w:val="24"/>
        </w:rPr>
        <w:t>treielea</w:t>
      </w:r>
      <w:r w:rsidRPr="0079606E">
        <w:rPr>
          <w:sz w:val="24"/>
          <w:szCs w:val="24"/>
        </w:rPr>
        <w:t xml:space="preserve"> capitol are rolul de a prezenta</w:t>
      </w:r>
      <w:r w:rsidR="001D3BCF" w:rsidRPr="0079606E">
        <w:rPr>
          <w:sz w:val="24"/>
          <w:szCs w:val="24"/>
        </w:rPr>
        <w:t xml:space="preserve"> implement</w:t>
      </w:r>
      <w:r w:rsidR="00F73BB8" w:rsidRPr="0079606E">
        <w:rPr>
          <w:sz w:val="24"/>
          <w:szCs w:val="24"/>
        </w:rPr>
        <w:t xml:space="preserve">area </w:t>
      </w:r>
      <w:r w:rsidR="001D3BCF" w:rsidRPr="0079606E">
        <w:rPr>
          <w:sz w:val="24"/>
          <w:szCs w:val="24"/>
        </w:rPr>
        <w:t>software și</w:t>
      </w:r>
      <w:r w:rsidR="00F73BB8" w:rsidRPr="0079606E">
        <w:rPr>
          <w:sz w:val="24"/>
          <w:szCs w:val="24"/>
        </w:rPr>
        <w:t xml:space="preserve"> </w:t>
      </w:r>
      <w:r w:rsidR="001D3BCF" w:rsidRPr="0079606E">
        <w:rPr>
          <w:sz w:val="24"/>
          <w:szCs w:val="24"/>
        </w:rPr>
        <w:t xml:space="preserve">hardware ale proiectului. Implementarea software implică mediul de lucru, framework-ul de DL și structuralizarea arhitecturii rețelei neuronale utilizate și limitările impuse de </w:t>
      </w:r>
      <w:r w:rsidR="0026720E" w:rsidRPr="0079606E">
        <w:rPr>
          <w:sz w:val="24"/>
          <w:szCs w:val="24"/>
        </w:rPr>
        <w:t>factorii de mai sus</w:t>
      </w:r>
      <w:r w:rsidR="001D3BCF" w:rsidRPr="0079606E">
        <w:rPr>
          <w:sz w:val="24"/>
          <w:szCs w:val="24"/>
        </w:rPr>
        <w:t>.</w:t>
      </w:r>
      <w:r w:rsidR="0026720E" w:rsidRPr="0079606E">
        <w:rPr>
          <w:sz w:val="24"/>
          <w:szCs w:val="24"/>
        </w:rPr>
        <w:t xml:space="preserve"> Implementarea hardware urmărește procesul de realizare al platformei, componența acesteia, legăturile fizice între modulele externe și platforma de dezvoltare și limitările la nivel hardware. Sunt prezentate, de asemenea , și detalii despre senzorii de distanță, senzorii cu infraroșu, modul de lucru și schemele lor electrice </w:t>
      </w:r>
    </w:p>
    <w:p w14:paraId="38E93073" w14:textId="7A26ADD6" w:rsidR="00A66F20" w:rsidRDefault="004500FB" w:rsidP="00FC60A5">
      <w:pPr>
        <w:rPr>
          <w:sz w:val="24"/>
          <w:szCs w:val="24"/>
        </w:rPr>
      </w:pPr>
      <w:r w:rsidRPr="0079606E">
        <w:rPr>
          <w:sz w:val="24"/>
          <w:szCs w:val="24"/>
        </w:rPr>
        <w:tab/>
        <w:t xml:space="preserve">Al </w:t>
      </w:r>
      <w:r w:rsidR="00F73BB8" w:rsidRPr="0079606E">
        <w:rPr>
          <w:sz w:val="24"/>
          <w:szCs w:val="24"/>
        </w:rPr>
        <w:t xml:space="preserve">patrulea </w:t>
      </w:r>
      <w:r w:rsidRPr="0079606E">
        <w:rPr>
          <w:sz w:val="24"/>
          <w:szCs w:val="24"/>
        </w:rPr>
        <w:t>capitol</w:t>
      </w:r>
      <w:r w:rsidR="00903CE1" w:rsidRPr="0079606E">
        <w:rPr>
          <w:sz w:val="24"/>
          <w:szCs w:val="24"/>
        </w:rPr>
        <w:t xml:space="preserve"> </w:t>
      </w:r>
      <w:r w:rsidR="00F73BB8" w:rsidRPr="0079606E">
        <w:rPr>
          <w:sz w:val="24"/>
          <w:szCs w:val="24"/>
        </w:rPr>
        <w:t xml:space="preserve">are un rol experimental, prezentând rezultatele practice obținute și concluziile trase în urma acestora. Totodată, </w:t>
      </w:r>
      <w:r w:rsidR="004E2855" w:rsidRPr="0079606E">
        <w:rPr>
          <w:sz w:val="24"/>
          <w:szCs w:val="24"/>
        </w:rPr>
        <w:t>în acest capitol se realizeaz</w:t>
      </w:r>
      <w:r w:rsidR="00661CA8" w:rsidRPr="0079606E">
        <w:rPr>
          <w:sz w:val="24"/>
          <w:szCs w:val="24"/>
        </w:rPr>
        <w:t>ă</w:t>
      </w:r>
      <w:r w:rsidR="004E2855" w:rsidRPr="0079606E">
        <w:rPr>
          <w:sz w:val="24"/>
          <w:szCs w:val="24"/>
        </w:rPr>
        <w:t xml:space="preserve"> </w:t>
      </w:r>
      <w:r w:rsidR="00EC0E15">
        <w:rPr>
          <w:sz w:val="24"/>
          <w:szCs w:val="24"/>
        </w:rPr>
        <w:t>o verificare</w:t>
      </w:r>
      <w:r w:rsidR="004E2855" w:rsidRPr="0079606E">
        <w:rPr>
          <w:sz w:val="24"/>
          <w:szCs w:val="24"/>
        </w:rPr>
        <w:t xml:space="preserve"> general</w:t>
      </w:r>
      <w:r w:rsidR="00EC0E15">
        <w:rPr>
          <w:sz w:val="24"/>
          <w:szCs w:val="24"/>
        </w:rPr>
        <w:t>ă</w:t>
      </w:r>
      <w:r w:rsidR="004E2855" w:rsidRPr="0079606E">
        <w:rPr>
          <w:sz w:val="24"/>
          <w:szCs w:val="24"/>
        </w:rPr>
        <w:t xml:space="preserve"> asupra întregului sistem realizat și se evidențiază limitările și problemele</w:t>
      </w:r>
      <w:r w:rsidR="00CF112C" w:rsidRPr="0079606E">
        <w:rPr>
          <w:sz w:val="24"/>
          <w:szCs w:val="24"/>
        </w:rPr>
        <w:t xml:space="preserve"> înt</w:t>
      </w:r>
      <w:r w:rsidR="00FC60A5">
        <w:rPr>
          <w:sz w:val="24"/>
          <w:szCs w:val="24"/>
        </w:rPr>
        <w:t>â</w:t>
      </w:r>
      <w:r w:rsidR="00CF112C" w:rsidRPr="0079606E">
        <w:rPr>
          <w:sz w:val="24"/>
          <w:szCs w:val="24"/>
        </w:rPr>
        <w:t>lnite</w:t>
      </w:r>
      <w:r w:rsidR="004E2855" w:rsidRPr="0079606E">
        <w:rPr>
          <w:sz w:val="24"/>
          <w:szCs w:val="24"/>
        </w:rPr>
        <w:t xml:space="preserve"> și posibilele viitoare îmbunătățiri ale acestora.</w:t>
      </w:r>
    </w:p>
    <w:p w14:paraId="38E7F476" w14:textId="1052F358" w:rsidR="00B45F04" w:rsidRDefault="006A25A6" w:rsidP="00B45F04">
      <w:pPr>
        <w:ind w:firstLine="0"/>
        <w:rPr>
          <w:sz w:val="24"/>
          <w:szCs w:val="24"/>
        </w:rPr>
      </w:pPr>
      <w:r>
        <w:rPr>
          <w:sz w:val="24"/>
          <w:szCs w:val="24"/>
        </w:rPr>
        <w:tab/>
        <w:t xml:space="preserve">Al cincelea capitol surprinde concluziile </w:t>
      </w:r>
      <w:r w:rsidR="00504EF5">
        <w:rPr>
          <w:sz w:val="24"/>
          <w:szCs w:val="24"/>
        </w:rPr>
        <w:t>trase în urma definitizării proiectului și viitoare perspective în ce privește îmbunătățirea lucrării.</w:t>
      </w:r>
    </w:p>
    <w:p w14:paraId="17169845" w14:textId="58DC5486" w:rsidR="0068007F" w:rsidRDefault="0068007F" w:rsidP="00FC60A5">
      <w:pPr>
        <w:ind w:firstLine="0"/>
      </w:pPr>
      <w:r>
        <w:tab/>
      </w:r>
    </w:p>
    <w:p w14:paraId="3A74D336" w14:textId="363DD079" w:rsidR="00E645CB" w:rsidRDefault="005733C3" w:rsidP="005733C3">
      <w:r>
        <w:br w:type="page"/>
      </w:r>
    </w:p>
    <w:bookmarkStart w:id="1" w:name="_Toc95934292" w:displacedByCustomXml="next"/>
    <w:sdt>
      <w:sdtPr>
        <w:rPr>
          <w:sz w:val="22"/>
        </w:rPr>
        <w:id w:val="-1934729875"/>
        <w:docPartObj>
          <w:docPartGallery w:val="Table of Contents"/>
          <w:docPartUnique/>
        </w:docPartObj>
      </w:sdtPr>
      <w:sdtEndPr>
        <w:rPr>
          <w:b/>
          <w:bCs/>
        </w:rPr>
      </w:sdtEndPr>
      <w:sdtContent>
        <w:p w14:paraId="3940F889" w14:textId="0FD8FFFE" w:rsidR="00047E50" w:rsidRPr="00A53A2B" w:rsidRDefault="00931470" w:rsidP="00047E50">
          <w:pPr>
            <w:jc w:val="center"/>
            <w:rPr>
              <w:rStyle w:val="Heading1Char"/>
              <w:szCs w:val="36"/>
            </w:rPr>
          </w:pPr>
          <w:r w:rsidRPr="00A53A2B">
            <w:rPr>
              <w:rStyle w:val="Heading1Char"/>
              <w:szCs w:val="36"/>
            </w:rPr>
            <w:t>C</w:t>
          </w:r>
          <w:r w:rsidR="00893537" w:rsidRPr="00A53A2B">
            <w:rPr>
              <w:rStyle w:val="Heading1Char"/>
              <w:szCs w:val="36"/>
            </w:rPr>
            <w:t>uprins</w:t>
          </w:r>
        </w:p>
        <w:p w14:paraId="46964F58" w14:textId="77777777" w:rsidR="00047E50" w:rsidRPr="00A53A2B" w:rsidRDefault="00047E50" w:rsidP="00047E50">
          <w:pPr>
            <w:jc w:val="center"/>
            <w:rPr>
              <w:rStyle w:val="Heading1Char"/>
              <w:sz w:val="22"/>
              <w:szCs w:val="22"/>
            </w:rPr>
          </w:pPr>
        </w:p>
        <w:p w14:paraId="7A35358C" w14:textId="69C5ADD0" w:rsidR="00FC2220" w:rsidRPr="00FC2220" w:rsidRDefault="00931470">
          <w:pPr>
            <w:pStyle w:val="TOC1"/>
            <w:tabs>
              <w:tab w:val="right" w:leader="dot" w:pos="9394"/>
            </w:tabs>
            <w:rPr>
              <w:rFonts w:asciiTheme="minorHAnsi" w:eastAsiaTheme="minorEastAsia" w:hAnsiTheme="minorHAnsi"/>
              <w:sz w:val="22"/>
              <w:lang w:val="en-US"/>
            </w:rPr>
          </w:pPr>
          <w:r w:rsidRPr="00FC2220">
            <w:rPr>
              <w:sz w:val="22"/>
            </w:rPr>
            <w:fldChar w:fldCharType="begin"/>
          </w:r>
          <w:r w:rsidRPr="00FC2220">
            <w:rPr>
              <w:sz w:val="22"/>
            </w:rPr>
            <w:instrText xml:space="preserve"> TOC \o "1-3" \h \z \u </w:instrText>
          </w:r>
          <w:r w:rsidRPr="00FC2220">
            <w:rPr>
              <w:sz w:val="22"/>
            </w:rPr>
            <w:fldChar w:fldCharType="separate"/>
          </w:r>
          <w:hyperlink w:anchor="_Toc107166263" w:history="1">
            <w:r w:rsidR="00FC2220" w:rsidRPr="00FC2220">
              <w:rPr>
                <w:rStyle w:val="Hyperlink"/>
                <w:sz w:val="22"/>
              </w:rPr>
              <w:t>LISTĂ DE ABREVIERI</w:t>
            </w:r>
            <w:r w:rsidR="00FC2220" w:rsidRPr="00FC2220">
              <w:rPr>
                <w:webHidden/>
                <w:sz w:val="22"/>
              </w:rPr>
              <w:tab/>
            </w:r>
            <w:r w:rsidR="00FC2220" w:rsidRPr="00FC2220">
              <w:rPr>
                <w:webHidden/>
                <w:sz w:val="22"/>
              </w:rPr>
              <w:fldChar w:fldCharType="begin"/>
            </w:r>
            <w:r w:rsidR="00FC2220" w:rsidRPr="00FC2220">
              <w:rPr>
                <w:webHidden/>
                <w:sz w:val="22"/>
              </w:rPr>
              <w:instrText xml:space="preserve"> PAGEREF _Toc107166263 \h </w:instrText>
            </w:r>
            <w:r w:rsidR="00FC2220" w:rsidRPr="00FC2220">
              <w:rPr>
                <w:webHidden/>
                <w:sz w:val="22"/>
              </w:rPr>
            </w:r>
            <w:r w:rsidR="00FC2220" w:rsidRPr="00FC2220">
              <w:rPr>
                <w:webHidden/>
                <w:sz w:val="22"/>
              </w:rPr>
              <w:fldChar w:fldCharType="separate"/>
            </w:r>
            <w:r w:rsidR="00FC2220" w:rsidRPr="00FC2220">
              <w:rPr>
                <w:webHidden/>
                <w:sz w:val="22"/>
              </w:rPr>
              <w:t>11</w:t>
            </w:r>
            <w:r w:rsidR="00FC2220" w:rsidRPr="00FC2220">
              <w:rPr>
                <w:webHidden/>
                <w:sz w:val="22"/>
              </w:rPr>
              <w:fldChar w:fldCharType="end"/>
            </w:r>
          </w:hyperlink>
        </w:p>
        <w:p w14:paraId="66544713" w14:textId="6D1766F7" w:rsidR="00FC2220" w:rsidRPr="00FC2220" w:rsidRDefault="00FC2220">
          <w:pPr>
            <w:pStyle w:val="TOC1"/>
            <w:tabs>
              <w:tab w:val="right" w:leader="dot" w:pos="9394"/>
            </w:tabs>
            <w:rPr>
              <w:rFonts w:asciiTheme="minorHAnsi" w:eastAsiaTheme="minorEastAsia" w:hAnsiTheme="minorHAnsi"/>
              <w:sz w:val="22"/>
              <w:lang w:val="en-US"/>
            </w:rPr>
          </w:pPr>
          <w:hyperlink w:anchor="_Toc107166264" w:history="1">
            <w:r w:rsidRPr="00FC2220">
              <w:rPr>
                <w:rStyle w:val="Hyperlink"/>
                <w:sz w:val="22"/>
              </w:rPr>
              <w:t>TABELĂ FIGURI</w:t>
            </w:r>
            <w:r w:rsidRPr="00FC2220">
              <w:rPr>
                <w:webHidden/>
                <w:sz w:val="22"/>
              </w:rPr>
              <w:tab/>
            </w:r>
            <w:r w:rsidRPr="00FC2220">
              <w:rPr>
                <w:webHidden/>
                <w:sz w:val="22"/>
              </w:rPr>
              <w:fldChar w:fldCharType="begin"/>
            </w:r>
            <w:r w:rsidRPr="00FC2220">
              <w:rPr>
                <w:webHidden/>
                <w:sz w:val="22"/>
              </w:rPr>
              <w:instrText xml:space="preserve"> PAGEREF _Toc107166264 \h </w:instrText>
            </w:r>
            <w:r w:rsidRPr="00FC2220">
              <w:rPr>
                <w:webHidden/>
                <w:sz w:val="22"/>
              </w:rPr>
            </w:r>
            <w:r w:rsidRPr="00FC2220">
              <w:rPr>
                <w:webHidden/>
                <w:sz w:val="22"/>
              </w:rPr>
              <w:fldChar w:fldCharType="separate"/>
            </w:r>
            <w:r w:rsidRPr="00FC2220">
              <w:rPr>
                <w:webHidden/>
                <w:sz w:val="22"/>
              </w:rPr>
              <w:t>12</w:t>
            </w:r>
            <w:r w:rsidRPr="00FC2220">
              <w:rPr>
                <w:webHidden/>
                <w:sz w:val="22"/>
              </w:rPr>
              <w:fldChar w:fldCharType="end"/>
            </w:r>
          </w:hyperlink>
        </w:p>
        <w:p w14:paraId="4A37909F" w14:textId="624C2DB4" w:rsidR="00FC2220" w:rsidRPr="00FC2220" w:rsidRDefault="00FC2220">
          <w:pPr>
            <w:pStyle w:val="TOC1"/>
            <w:tabs>
              <w:tab w:val="left" w:pos="880"/>
              <w:tab w:val="right" w:leader="dot" w:pos="9394"/>
            </w:tabs>
            <w:rPr>
              <w:rFonts w:asciiTheme="minorHAnsi" w:eastAsiaTheme="minorEastAsia" w:hAnsiTheme="minorHAnsi"/>
              <w:sz w:val="22"/>
              <w:lang w:val="en-US"/>
            </w:rPr>
          </w:pPr>
          <w:hyperlink w:anchor="_Toc107166265" w:history="1">
            <w:r w:rsidRPr="00FC2220">
              <w:rPr>
                <w:rStyle w:val="Hyperlink"/>
                <w:sz w:val="22"/>
              </w:rPr>
              <w:t>1.</w:t>
            </w:r>
            <w:r w:rsidRPr="00FC2220">
              <w:rPr>
                <w:rFonts w:asciiTheme="minorHAnsi" w:eastAsiaTheme="minorEastAsia" w:hAnsiTheme="minorHAnsi"/>
                <w:sz w:val="22"/>
                <w:lang w:val="en-US"/>
              </w:rPr>
              <w:tab/>
            </w:r>
            <w:r w:rsidRPr="00FC2220">
              <w:rPr>
                <w:rStyle w:val="Hyperlink"/>
                <w:sz w:val="22"/>
              </w:rPr>
              <w:t>OBIECTIVE ȘI NOȚIUNI GENERALE</w:t>
            </w:r>
            <w:r w:rsidRPr="00FC2220">
              <w:rPr>
                <w:webHidden/>
                <w:sz w:val="22"/>
              </w:rPr>
              <w:tab/>
            </w:r>
            <w:r w:rsidRPr="00FC2220">
              <w:rPr>
                <w:webHidden/>
                <w:sz w:val="22"/>
              </w:rPr>
              <w:fldChar w:fldCharType="begin"/>
            </w:r>
            <w:r w:rsidRPr="00FC2220">
              <w:rPr>
                <w:webHidden/>
                <w:sz w:val="22"/>
              </w:rPr>
              <w:instrText xml:space="preserve"> PAGEREF _Toc107166265 \h </w:instrText>
            </w:r>
            <w:r w:rsidRPr="00FC2220">
              <w:rPr>
                <w:webHidden/>
                <w:sz w:val="22"/>
              </w:rPr>
            </w:r>
            <w:r w:rsidRPr="00FC2220">
              <w:rPr>
                <w:webHidden/>
                <w:sz w:val="22"/>
              </w:rPr>
              <w:fldChar w:fldCharType="separate"/>
            </w:r>
            <w:r w:rsidRPr="00FC2220">
              <w:rPr>
                <w:webHidden/>
                <w:sz w:val="22"/>
              </w:rPr>
              <w:t>15</w:t>
            </w:r>
            <w:r w:rsidRPr="00FC2220">
              <w:rPr>
                <w:webHidden/>
                <w:sz w:val="22"/>
              </w:rPr>
              <w:fldChar w:fldCharType="end"/>
            </w:r>
          </w:hyperlink>
        </w:p>
        <w:p w14:paraId="50B4131B" w14:textId="6F419CA4"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66" w:history="1">
            <w:r w:rsidRPr="00FC2220">
              <w:rPr>
                <w:rStyle w:val="Hyperlink"/>
                <w:sz w:val="22"/>
              </w:rPr>
              <w:t>1.1</w:t>
            </w:r>
            <w:r w:rsidRPr="00FC2220">
              <w:rPr>
                <w:rFonts w:asciiTheme="minorHAnsi" w:eastAsiaTheme="minorEastAsia" w:hAnsiTheme="minorHAnsi"/>
                <w:sz w:val="22"/>
                <w:lang w:val="en-US"/>
              </w:rPr>
              <w:tab/>
            </w:r>
            <w:r w:rsidRPr="00FC2220">
              <w:rPr>
                <w:rStyle w:val="Hyperlink"/>
                <w:sz w:val="22"/>
              </w:rPr>
              <w:t>Obiective,motivația alegerii temei și domeniile de aplicație</w:t>
            </w:r>
            <w:r w:rsidRPr="00FC2220">
              <w:rPr>
                <w:webHidden/>
                <w:sz w:val="22"/>
              </w:rPr>
              <w:tab/>
            </w:r>
            <w:r w:rsidRPr="00FC2220">
              <w:rPr>
                <w:webHidden/>
                <w:sz w:val="22"/>
              </w:rPr>
              <w:fldChar w:fldCharType="begin"/>
            </w:r>
            <w:r w:rsidRPr="00FC2220">
              <w:rPr>
                <w:webHidden/>
                <w:sz w:val="22"/>
              </w:rPr>
              <w:instrText xml:space="preserve"> PAGEREF _Toc107166266 \h </w:instrText>
            </w:r>
            <w:r w:rsidRPr="00FC2220">
              <w:rPr>
                <w:webHidden/>
                <w:sz w:val="22"/>
              </w:rPr>
            </w:r>
            <w:r w:rsidRPr="00FC2220">
              <w:rPr>
                <w:webHidden/>
                <w:sz w:val="22"/>
              </w:rPr>
              <w:fldChar w:fldCharType="separate"/>
            </w:r>
            <w:r w:rsidRPr="00FC2220">
              <w:rPr>
                <w:webHidden/>
                <w:sz w:val="22"/>
              </w:rPr>
              <w:t>15</w:t>
            </w:r>
            <w:r w:rsidRPr="00FC2220">
              <w:rPr>
                <w:webHidden/>
                <w:sz w:val="22"/>
              </w:rPr>
              <w:fldChar w:fldCharType="end"/>
            </w:r>
          </w:hyperlink>
        </w:p>
        <w:p w14:paraId="274DC981" w14:textId="1F1B6186"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67" w:history="1">
            <w:r w:rsidRPr="00FC2220">
              <w:rPr>
                <w:rStyle w:val="Hyperlink"/>
                <w:sz w:val="22"/>
              </w:rPr>
              <w:t>1.2</w:t>
            </w:r>
            <w:r w:rsidRPr="00FC2220">
              <w:rPr>
                <w:rFonts w:asciiTheme="minorHAnsi" w:eastAsiaTheme="minorEastAsia" w:hAnsiTheme="minorHAnsi"/>
                <w:sz w:val="22"/>
                <w:lang w:val="en-US"/>
              </w:rPr>
              <w:tab/>
            </w:r>
            <w:r w:rsidRPr="00FC2220">
              <w:rPr>
                <w:rStyle w:val="Hyperlink"/>
                <w:sz w:val="22"/>
              </w:rPr>
              <w:t>Noțiuni generale</w:t>
            </w:r>
            <w:r w:rsidRPr="00FC2220">
              <w:rPr>
                <w:webHidden/>
                <w:sz w:val="22"/>
              </w:rPr>
              <w:tab/>
            </w:r>
            <w:r w:rsidRPr="00FC2220">
              <w:rPr>
                <w:webHidden/>
                <w:sz w:val="22"/>
              </w:rPr>
              <w:fldChar w:fldCharType="begin"/>
            </w:r>
            <w:r w:rsidRPr="00FC2220">
              <w:rPr>
                <w:webHidden/>
                <w:sz w:val="22"/>
              </w:rPr>
              <w:instrText xml:space="preserve"> PAGEREF _Toc107166267 \h </w:instrText>
            </w:r>
            <w:r w:rsidRPr="00FC2220">
              <w:rPr>
                <w:webHidden/>
                <w:sz w:val="22"/>
              </w:rPr>
            </w:r>
            <w:r w:rsidRPr="00FC2220">
              <w:rPr>
                <w:webHidden/>
                <w:sz w:val="22"/>
              </w:rPr>
              <w:fldChar w:fldCharType="separate"/>
            </w:r>
            <w:r w:rsidRPr="00FC2220">
              <w:rPr>
                <w:webHidden/>
                <w:sz w:val="22"/>
              </w:rPr>
              <w:t>15</w:t>
            </w:r>
            <w:r w:rsidRPr="00FC2220">
              <w:rPr>
                <w:webHidden/>
                <w:sz w:val="22"/>
              </w:rPr>
              <w:fldChar w:fldCharType="end"/>
            </w:r>
          </w:hyperlink>
        </w:p>
        <w:p w14:paraId="6E381368" w14:textId="5881205A"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68" w:history="1">
            <w:r w:rsidRPr="00FC2220">
              <w:rPr>
                <w:rStyle w:val="Hyperlink"/>
                <w:sz w:val="22"/>
              </w:rPr>
              <w:t>1.2.1</w:t>
            </w:r>
            <w:r w:rsidRPr="00FC2220">
              <w:rPr>
                <w:rFonts w:asciiTheme="minorHAnsi" w:eastAsiaTheme="minorEastAsia" w:hAnsiTheme="minorHAnsi"/>
                <w:sz w:val="22"/>
                <w:lang w:val="en-US"/>
              </w:rPr>
              <w:tab/>
            </w:r>
            <w:r w:rsidRPr="00FC2220">
              <w:rPr>
                <w:rStyle w:val="Hyperlink"/>
                <w:sz w:val="22"/>
              </w:rPr>
              <w:t>Deep Supervised Learning (DSL)</w:t>
            </w:r>
            <w:r w:rsidRPr="00FC2220">
              <w:rPr>
                <w:webHidden/>
                <w:sz w:val="22"/>
              </w:rPr>
              <w:tab/>
            </w:r>
            <w:r w:rsidRPr="00FC2220">
              <w:rPr>
                <w:webHidden/>
                <w:sz w:val="22"/>
              </w:rPr>
              <w:fldChar w:fldCharType="begin"/>
            </w:r>
            <w:r w:rsidRPr="00FC2220">
              <w:rPr>
                <w:webHidden/>
                <w:sz w:val="22"/>
              </w:rPr>
              <w:instrText xml:space="preserve"> PAGEREF _Toc107166268 \h </w:instrText>
            </w:r>
            <w:r w:rsidRPr="00FC2220">
              <w:rPr>
                <w:webHidden/>
                <w:sz w:val="22"/>
              </w:rPr>
            </w:r>
            <w:r w:rsidRPr="00FC2220">
              <w:rPr>
                <w:webHidden/>
                <w:sz w:val="22"/>
              </w:rPr>
              <w:fldChar w:fldCharType="separate"/>
            </w:r>
            <w:r w:rsidRPr="00FC2220">
              <w:rPr>
                <w:webHidden/>
                <w:sz w:val="22"/>
              </w:rPr>
              <w:t>18</w:t>
            </w:r>
            <w:r w:rsidRPr="00FC2220">
              <w:rPr>
                <w:webHidden/>
                <w:sz w:val="22"/>
              </w:rPr>
              <w:fldChar w:fldCharType="end"/>
            </w:r>
          </w:hyperlink>
        </w:p>
        <w:p w14:paraId="784D69CC" w14:textId="19A6E19A"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69" w:history="1">
            <w:r w:rsidRPr="00FC2220">
              <w:rPr>
                <w:rStyle w:val="Hyperlink"/>
                <w:sz w:val="22"/>
                <w:bdr w:val="none" w:sz="0" w:space="0" w:color="auto" w:frame="1"/>
              </w:rPr>
              <w:t>1.2.2</w:t>
            </w:r>
            <w:r w:rsidRPr="00FC2220">
              <w:rPr>
                <w:rFonts w:asciiTheme="minorHAnsi" w:eastAsiaTheme="minorEastAsia" w:hAnsiTheme="minorHAnsi"/>
                <w:sz w:val="22"/>
                <w:lang w:val="en-US"/>
              </w:rPr>
              <w:tab/>
            </w:r>
            <w:r w:rsidRPr="00FC2220">
              <w:rPr>
                <w:rStyle w:val="Hyperlink"/>
                <w:sz w:val="22"/>
                <w:bdr w:val="none" w:sz="0" w:space="0" w:color="auto" w:frame="1"/>
                <w:shd w:val="clear" w:color="auto" w:fill="FFFFFF"/>
              </w:rPr>
              <w:t>Deep Unsupervised Learning (DUL)</w:t>
            </w:r>
            <w:r w:rsidRPr="00FC2220">
              <w:rPr>
                <w:webHidden/>
                <w:sz w:val="22"/>
              </w:rPr>
              <w:tab/>
            </w:r>
            <w:r w:rsidRPr="00FC2220">
              <w:rPr>
                <w:webHidden/>
                <w:sz w:val="22"/>
              </w:rPr>
              <w:fldChar w:fldCharType="begin"/>
            </w:r>
            <w:r w:rsidRPr="00FC2220">
              <w:rPr>
                <w:webHidden/>
                <w:sz w:val="22"/>
              </w:rPr>
              <w:instrText xml:space="preserve"> PAGEREF _Toc107166269 \h </w:instrText>
            </w:r>
            <w:r w:rsidRPr="00FC2220">
              <w:rPr>
                <w:webHidden/>
                <w:sz w:val="22"/>
              </w:rPr>
            </w:r>
            <w:r w:rsidRPr="00FC2220">
              <w:rPr>
                <w:webHidden/>
                <w:sz w:val="22"/>
              </w:rPr>
              <w:fldChar w:fldCharType="separate"/>
            </w:r>
            <w:r w:rsidRPr="00FC2220">
              <w:rPr>
                <w:webHidden/>
                <w:sz w:val="22"/>
              </w:rPr>
              <w:t>19</w:t>
            </w:r>
            <w:r w:rsidRPr="00FC2220">
              <w:rPr>
                <w:webHidden/>
                <w:sz w:val="22"/>
              </w:rPr>
              <w:fldChar w:fldCharType="end"/>
            </w:r>
          </w:hyperlink>
        </w:p>
        <w:p w14:paraId="4CE0C267" w14:textId="42176999"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70" w:history="1">
            <w:r w:rsidRPr="00FC2220">
              <w:rPr>
                <w:rStyle w:val="Hyperlink"/>
                <w:sz w:val="22"/>
              </w:rPr>
              <w:t>1.2.3</w:t>
            </w:r>
            <w:r w:rsidRPr="00FC2220">
              <w:rPr>
                <w:rFonts w:asciiTheme="minorHAnsi" w:eastAsiaTheme="minorEastAsia" w:hAnsiTheme="minorHAnsi"/>
                <w:sz w:val="22"/>
                <w:lang w:val="en-US"/>
              </w:rPr>
              <w:tab/>
            </w:r>
            <w:r w:rsidRPr="00FC2220">
              <w:rPr>
                <w:rStyle w:val="Hyperlink"/>
                <w:sz w:val="22"/>
              </w:rPr>
              <w:t>Deep Semi-Supervised Learning (DSSL)</w:t>
            </w:r>
            <w:r w:rsidRPr="00FC2220">
              <w:rPr>
                <w:webHidden/>
                <w:sz w:val="22"/>
              </w:rPr>
              <w:tab/>
            </w:r>
            <w:r w:rsidRPr="00FC2220">
              <w:rPr>
                <w:webHidden/>
                <w:sz w:val="22"/>
              </w:rPr>
              <w:fldChar w:fldCharType="begin"/>
            </w:r>
            <w:r w:rsidRPr="00FC2220">
              <w:rPr>
                <w:webHidden/>
                <w:sz w:val="22"/>
              </w:rPr>
              <w:instrText xml:space="preserve"> PAGEREF _Toc107166270 \h </w:instrText>
            </w:r>
            <w:r w:rsidRPr="00FC2220">
              <w:rPr>
                <w:webHidden/>
                <w:sz w:val="22"/>
              </w:rPr>
            </w:r>
            <w:r w:rsidRPr="00FC2220">
              <w:rPr>
                <w:webHidden/>
                <w:sz w:val="22"/>
              </w:rPr>
              <w:fldChar w:fldCharType="separate"/>
            </w:r>
            <w:r w:rsidRPr="00FC2220">
              <w:rPr>
                <w:webHidden/>
                <w:sz w:val="22"/>
              </w:rPr>
              <w:t>19</w:t>
            </w:r>
            <w:r w:rsidRPr="00FC2220">
              <w:rPr>
                <w:webHidden/>
                <w:sz w:val="22"/>
              </w:rPr>
              <w:fldChar w:fldCharType="end"/>
            </w:r>
          </w:hyperlink>
        </w:p>
        <w:p w14:paraId="658EB6AB" w14:textId="4123A734"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71" w:history="1">
            <w:r w:rsidRPr="00FC2220">
              <w:rPr>
                <w:rStyle w:val="Hyperlink"/>
                <w:sz w:val="22"/>
              </w:rPr>
              <w:t>1.3</w:t>
            </w:r>
            <w:r w:rsidRPr="00FC2220">
              <w:rPr>
                <w:rFonts w:asciiTheme="minorHAnsi" w:eastAsiaTheme="minorEastAsia" w:hAnsiTheme="minorHAnsi"/>
                <w:sz w:val="22"/>
                <w:lang w:val="en-US"/>
              </w:rPr>
              <w:tab/>
            </w:r>
            <w:r w:rsidRPr="00FC2220">
              <w:rPr>
                <w:rStyle w:val="Hyperlink"/>
                <w:sz w:val="22"/>
              </w:rPr>
              <w:t>Abordarea Deep Learning</w:t>
            </w:r>
            <w:r w:rsidRPr="00FC2220">
              <w:rPr>
                <w:webHidden/>
                <w:sz w:val="22"/>
              </w:rPr>
              <w:tab/>
            </w:r>
            <w:r w:rsidRPr="00FC2220">
              <w:rPr>
                <w:webHidden/>
                <w:sz w:val="22"/>
              </w:rPr>
              <w:fldChar w:fldCharType="begin"/>
            </w:r>
            <w:r w:rsidRPr="00FC2220">
              <w:rPr>
                <w:webHidden/>
                <w:sz w:val="22"/>
              </w:rPr>
              <w:instrText xml:space="preserve"> PAGEREF _Toc107166271 \h </w:instrText>
            </w:r>
            <w:r w:rsidRPr="00FC2220">
              <w:rPr>
                <w:webHidden/>
                <w:sz w:val="22"/>
              </w:rPr>
            </w:r>
            <w:r w:rsidRPr="00FC2220">
              <w:rPr>
                <w:webHidden/>
                <w:sz w:val="22"/>
              </w:rPr>
              <w:fldChar w:fldCharType="separate"/>
            </w:r>
            <w:r w:rsidRPr="00FC2220">
              <w:rPr>
                <w:webHidden/>
                <w:sz w:val="22"/>
              </w:rPr>
              <w:t>20</w:t>
            </w:r>
            <w:r w:rsidRPr="00FC2220">
              <w:rPr>
                <w:webHidden/>
                <w:sz w:val="22"/>
              </w:rPr>
              <w:fldChar w:fldCharType="end"/>
            </w:r>
          </w:hyperlink>
        </w:p>
        <w:p w14:paraId="2F02A260" w14:textId="25809FC6"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72" w:history="1">
            <w:r w:rsidRPr="00FC2220">
              <w:rPr>
                <w:rStyle w:val="Hyperlink"/>
                <w:sz w:val="22"/>
              </w:rPr>
              <w:t>1.4</w:t>
            </w:r>
            <w:r w:rsidRPr="00FC2220">
              <w:rPr>
                <w:rFonts w:asciiTheme="minorHAnsi" w:eastAsiaTheme="minorEastAsia" w:hAnsiTheme="minorHAnsi"/>
                <w:sz w:val="22"/>
                <w:lang w:val="en-US"/>
              </w:rPr>
              <w:tab/>
            </w:r>
            <w:r w:rsidRPr="00FC2220">
              <w:rPr>
                <w:rStyle w:val="Hyperlink"/>
                <w:sz w:val="22"/>
              </w:rPr>
              <w:t>Provocări impuse de Deep Learning</w:t>
            </w:r>
            <w:r w:rsidRPr="00FC2220">
              <w:rPr>
                <w:webHidden/>
                <w:sz w:val="22"/>
              </w:rPr>
              <w:tab/>
            </w:r>
            <w:r w:rsidRPr="00FC2220">
              <w:rPr>
                <w:webHidden/>
                <w:sz w:val="22"/>
              </w:rPr>
              <w:fldChar w:fldCharType="begin"/>
            </w:r>
            <w:r w:rsidRPr="00FC2220">
              <w:rPr>
                <w:webHidden/>
                <w:sz w:val="22"/>
              </w:rPr>
              <w:instrText xml:space="preserve"> PAGEREF _Toc107166272 \h </w:instrText>
            </w:r>
            <w:r w:rsidRPr="00FC2220">
              <w:rPr>
                <w:webHidden/>
                <w:sz w:val="22"/>
              </w:rPr>
            </w:r>
            <w:r w:rsidRPr="00FC2220">
              <w:rPr>
                <w:webHidden/>
                <w:sz w:val="22"/>
              </w:rPr>
              <w:fldChar w:fldCharType="separate"/>
            </w:r>
            <w:r w:rsidRPr="00FC2220">
              <w:rPr>
                <w:webHidden/>
                <w:sz w:val="22"/>
              </w:rPr>
              <w:t>20</w:t>
            </w:r>
            <w:r w:rsidRPr="00FC2220">
              <w:rPr>
                <w:webHidden/>
                <w:sz w:val="22"/>
              </w:rPr>
              <w:fldChar w:fldCharType="end"/>
            </w:r>
          </w:hyperlink>
        </w:p>
        <w:p w14:paraId="131C1811" w14:textId="37442727"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73" w:history="1">
            <w:r w:rsidRPr="00FC2220">
              <w:rPr>
                <w:rStyle w:val="Hyperlink"/>
                <w:sz w:val="22"/>
              </w:rPr>
              <w:t>1.5</w:t>
            </w:r>
            <w:r w:rsidRPr="00FC2220">
              <w:rPr>
                <w:rFonts w:asciiTheme="minorHAnsi" w:eastAsiaTheme="minorEastAsia" w:hAnsiTheme="minorHAnsi"/>
                <w:sz w:val="22"/>
                <w:lang w:val="en-US"/>
              </w:rPr>
              <w:tab/>
            </w:r>
            <w:r w:rsidRPr="00FC2220">
              <w:rPr>
                <w:rStyle w:val="Hyperlink"/>
                <w:sz w:val="22"/>
              </w:rPr>
              <w:t>Progresul ML-DL</w:t>
            </w:r>
            <w:r w:rsidRPr="00FC2220">
              <w:rPr>
                <w:webHidden/>
                <w:sz w:val="22"/>
              </w:rPr>
              <w:tab/>
            </w:r>
            <w:r w:rsidRPr="00FC2220">
              <w:rPr>
                <w:webHidden/>
                <w:sz w:val="22"/>
              </w:rPr>
              <w:fldChar w:fldCharType="begin"/>
            </w:r>
            <w:r w:rsidRPr="00FC2220">
              <w:rPr>
                <w:webHidden/>
                <w:sz w:val="22"/>
              </w:rPr>
              <w:instrText xml:space="preserve"> PAGEREF _Toc107166273 \h </w:instrText>
            </w:r>
            <w:r w:rsidRPr="00FC2220">
              <w:rPr>
                <w:webHidden/>
                <w:sz w:val="22"/>
              </w:rPr>
            </w:r>
            <w:r w:rsidRPr="00FC2220">
              <w:rPr>
                <w:webHidden/>
                <w:sz w:val="22"/>
              </w:rPr>
              <w:fldChar w:fldCharType="separate"/>
            </w:r>
            <w:r w:rsidRPr="00FC2220">
              <w:rPr>
                <w:webHidden/>
                <w:sz w:val="22"/>
              </w:rPr>
              <w:t>21</w:t>
            </w:r>
            <w:r w:rsidRPr="00FC2220">
              <w:rPr>
                <w:webHidden/>
                <w:sz w:val="22"/>
              </w:rPr>
              <w:fldChar w:fldCharType="end"/>
            </w:r>
          </w:hyperlink>
        </w:p>
        <w:p w14:paraId="37D3F9D3" w14:textId="3507F25D"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74" w:history="1">
            <w:r w:rsidRPr="00FC2220">
              <w:rPr>
                <w:rStyle w:val="Hyperlink"/>
                <w:sz w:val="22"/>
              </w:rPr>
              <w:t>1.6</w:t>
            </w:r>
            <w:r w:rsidRPr="00FC2220">
              <w:rPr>
                <w:rFonts w:asciiTheme="minorHAnsi" w:eastAsiaTheme="minorEastAsia" w:hAnsiTheme="minorHAnsi"/>
                <w:sz w:val="22"/>
                <w:lang w:val="en-US"/>
              </w:rPr>
              <w:tab/>
            </w:r>
            <w:r w:rsidRPr="00FC2220">
              <w:rPr>
                <w:rStyle w:val="Hyperlink"/>
                <w:sz w:val="22"/>
              </w:rPr>
              <w:t>DL în contextul automatizării autovehiculelor</w:t>
            </w:r>
            <w:r w:rsidRPr="00FC2220">
              <w:rPr>
                <w:webHidden/>
                <w:sz w:val="22"/>
              </w:rPr>
              <w:tab/>
            </w:r>
            <w:r w:rsidRPr="00FC2220">
              <w:rPr>
                <w:webHidden/>
                <w:sz w:val="22"/>
              </w:rPr>
              <w:fldChar w:fldCharType="begin"/>
            </w:r>
            <w:r w:rsidRPr="00FC2220">
              <w:rPr>
                <w:webHidden/>
                <w:sz w:val="22"/>
              </w:rPr>
              <w:instrText xml:space="preserve"> PAGEREF _Toc107166274 \h </w:instrText>
            </w:r>
            <w:r w:rsidRPr="00FC2220">
              <w:rPr>
                <w:webHidden/>
                <w:sz w:val="22"/>
              </w:rPr>
            </w:r>
            <w:r w:rsidRPr="00FC2220">
              <w:rPr>
                <w:webHidden/>
                <w:sz w:val="22"/>
              </w:rPr>
              <w:fldChar w:fldCharType="separate"/>
            </w:r>
            <w:r w:rsidRPr="00FC2220">
              <w:rPr>
                <w:webHidden/>
                <w:sz w:val="22"/>
              </w:rPr>
              <w:t>22</w:t>
            </w:r>
            <w:r w:rsidRPr="00FC2220">
              <w:rPr>
                <w:webHidden/>
                <w:sz w:val="22"/>
              </w:rPr>
              <w:fldChar w:fldCharType="end"/>
            </w:r>
          </w:hyperlink>
        </w:p>
        <w:p w14:paraId="5A23EF97" w14:textId="08FB380B"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75" w:history="1">
            <w:r w:rsidRPr="00FC2220">
              <w:rPr>
                <w:rStyle w:val="Hyperlink"/>
                <w:sz w:val="22"/>
              </w:rPr>
              <w:t>1.6.1</w:t>
            </w:r>
            <w:r w:rsidRPr="00FC2220">
              <w:rPr>
                <w:rFonts w:asciiTheme="minorHAnsi" w:eastAsiaTheme="minorEastAsia" w:hAnsiTheme="minorHAnsi"/>
                <w:sz w:val="22"/>
                <w:lang w:val="en-US"/>
              </w:rPr>
              <w:tab/>
            </w:r>
            <w:r w:rsidRPr="00FC2220">
              <w:rPr>
                <w:rStyle w:val="Hyperlink"/>
                <w:sz w:val="22"/>
              </w:rPr>
              <w:t>Percepția</w:t>
            </w:r>
            <w:r w:rsidRPr="00FC2220">
              <w:rPr>
                <w:webHidden/>
                <w:sz w:val="22"/>
              </w:rPr>
              <w:tab/>
            </w:r>
            <w:r w:rsidRPr="00FC2220">
              <w:rPr>
                <w:webHidden/>
                <w:sz w:val="22"/>
              </w:rPr>
              <w:fldChar w:fldCharType="begin"/>
            </w:r>
            <w:r w:rsidRPr="00FC2220">
              <w:rPr>
                <w:webHidden/>
                <w:sz w:val="22"/>
              </w:rPr>
              <w:instrText xml:space="preserve"> PAGEREF _Toc107166275 \h </w:instrText>
            </w:r>
            <w:r w:rsidRPr="00FC2220">
              <w:rPr>
                <w:webHidden/>
                <w:sz w:val="22"/>
              </w:rPr>
            </w:r>
            <w:r w:rsidRPr="00FC2220">
              <w:rPr>
                <w:webHidden/>
                <w:sz w:val="22"/>
              </w:rPr>
              <w:fldChar w:fldCharType="separate"/>
            </w:r>
            <w:r w:rsidRPr="00FC2220">
              <w:rPr>
                <w:webHidden/>
                <w:sz w:val="22"/>
              </w:rPr>
              <w:t>23</w:t>
            </w:r>
            <w:r w:rsidRPr="00FC2220">
              <w:rPr>
                <w:webHidden/>
                <w:sz w:val="22"/>
              </w:rPr>
              <w:fldChar w:fldCharType="end"/>
            </w:r>
          </w:hyperlink>
        </w:p>
        <w:p w14:paraId="2FAB48D3" w14:textId="198037B9"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76" w:history="1">
            <w:r w:rsidRPr="00FC2220">
              <w:rPr>
                <w:rStyle w:val="Hyperlink"/>
                <w:sz w:val="22"/>
              </w:rPr>
              <w:t>1.6.2</w:t>
            </w:r>
            <w:r w:rsidRPr="00FC2220">
              <w:rPr>
                <w:rFonts w:asciiTheme="minorHAnsi" w:eastAsiaTheme="minorEastAsia" w:hAnsiTheme="minorHAnsi"/>
                <w:sz w:val="22"/>
                <w:lang w:val="en-US"/>
              </w:rPr>
              <w:tab/>
            </w:r>
            <w:r w:rsidRPr="00FC2220">
              <w:rPr>
                <w:rStyle w:val="Hyperlink"/>
                <w:sz w:val="22"/>
              </w:rPr>
              <w:t>Localizarea</w:t>
            </w:r>
            <w:r w:rsidRPr="00FC2220">
              <w:rPr>
                <w:webHidden/>
                <w:sz w:val="22"/>
              </w:rPr>
              <w:tab/>
            </w:r>
            <w:r w:rsidRPr="00FC2220">
              <w:rPr>
                <w:webHidden/>
                <w:sz w:val="22"/>
              </w:rPr>
              <w:fldChar w:fldCharType="begin"/>
            </w:r>
            <w:r w:rsidRPr="00FC2220">
              <w:rPr>
                <w:webHidden/>
                <w:sz w:val="22"/>
              </w:rPr>
              <w:instrText xml:space="preserve"> PAGEREF _Toc107166276 \h </w:instrText>
            </w:r>
            <w:r w:rsidRPr="00FC2220">
              <w:rPr>
                <w:webHidden/>
                <w:sz w:val="22"/>
              </w:rPr>
            </w:r>
            <w:r w:rsidRPr="00FC2220">
              <w:rPr>
                <w:webHidden/>
                <w:sz w:val="22"/>
              </w:rPr>
              <w:fldChar w:fldCharType="separate"/>
            </w:r>
            <w:r w:rsidRPr="00FC2220">
              <w:rPr>
                <w:webHidden/>
                <w:sz w:val="22"/>
              </w:rPr>
              <w:t>23</w:t>
            </w:r>
            <w:r w:rsidRPr="00FC2220">
              <w:rPr>
                <w:webHidden/>
                <w:sz w:val="22"/>
              </w:rPr>
              <w:fldChar w:fldCharType="end"/>
            </w:r>
          </w:hyperlink>
        </w:p>
        <w:p w14:paraId="59159FBE" w14:textId="0DBA56BB"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77" w:history="1">
            <w:r w:rsidRPr="00FC2220">
              <w:rPr>
                <w:rStyle w:val="Hyperlink"/>
                <w:sz w:val="22"/>
              </w:rPr>
              <w:t>1.6.3</w:t>
            </w:r>
            <w:r w:rsidRPr="00FC2220">
              <w:rPr>
                <w:rFonts w:asciiTheme="minorHAnsi" w:eastAsiaTheme="minorEastAsia" w:hAnsiTheme="minorHAnsi"/>
                <w:sz w:val="22"/>
                <w:lang w:val="en-US"/>
              </w:rPr>
              <w:tab/>
            </w:r>
            <w:r w:rsidRPr="00FC2220">
              <w:rPr>
                <w:rStyle w:val="Hyperlink"/>
                <w:sz w:val="22"/>
              </w:rPr>
              <w:t>Predicția</w:t>
            </w:r>
            <w:r w:rsidRPr="00FC2220">
              <w:rPr>
                <w:webHidden/>
                <w:sz w:val="22"/>
              </w:rPr>
              <w:tab/>
            </w:r>
            <w:r w:rsidRPr="00FC2220">
              <w:rPr>
                <w:webHidden/>
                <w:sz w:val="22"/>
              </w:rPr>
              <w:fldChar w:fldCharType="begin"/>
            </w:r>
            <w:r w:rsidRPr="00FC2220">
              <w:rPr>
                <w:webHidden/>
                <w:sz w:val="22"/>
              </w:rPr>
              <w:instrText xml:space="preserve"> PAGEREF _Toc107166277 \h </w:instrText>
            </w:r>
            <w:r w:rsidRPr="00FC2220">
              <w:rPr>
                <w:webHidden/>
                <w:sz w:val="22"/>
              </w:rPr>
            </w:r>
            <w:r w:rsidRPr="00FC2220">
              <w:rPr>
                <w:webHidden/>
                <w:sz w:val="22"/>
              </w:rPr>
              <w:fldChar w:fldCharType="separate"/>
            </w:r>
            <w:r w:rsidRPr="00FC2220">
              <w:rPr>
                <w:webHidden/>
                <w:sz w:val="22"/>
              </w:rPr>
              <w:t>24</w:t>
            </w:r>
            <w:r w:rsidRPr="00FC2220">
              <w:rPr>
                <w:webHidden/>
                <w:sz w:val="22"/>
              </w:rPr>
              <w:fldChar w:fldCharType="end"/>
            </w:r>
          </w:hyperlink>
        </w:p>
        <w:p w14:paraId="2D9E14BD" w14:textId="18BE04CF"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78" w:history="1">
            <w:r w:rsidRPr="00FC2220">
              <w:rPr>
                <w:rStyle w:val="Hyperlink"/>
                <w:sz w:val="22"/>
              </w:rPr>
              <w:t>1.6.4</w:t>
            </w:r>
            <w:r w:rsidRPr="00FC2220">
              <w:rPr>
                <w:rFonts w:asciiTheme="minorHAnsi" w:eastAsiaTheme="minorEastAsia" w:hAnsiTheme="minorHAnsi"/>
                <w:sz w:val="22"/>
                <w:lang w:val="en-US"/>
              </w:rPr>
              <w:tab/>
            </w:r>
            <w:r w:rsidRPr="00FC2220">
              <w:rPr>
                <w:rStyle w:val="Hyperlink"/>
                <w:sz w:val="22"/>
              </w:rPr>
              <w:t>Luarea deciziilor</w:t>
            </w:r>
            <w:r w:rsidRPr="00FC2220">
              <w:rPr>
                <w:webHidden/>
                <w:sz w:val="22"/>
              </w:rPr>
              <w:tab/>
            </w:r>
            <w:r w:rsidRPr="00FC2220">
              <w:rPr>
                <w:webHidden/>
                <w:sz w:val="22"/>
              </w:rPr>
              <w:fldChar w:fldCharType="begin"/>
            </w:r>
            <w:r w:rsidRPr="00FC2220">
              <w:rPr>
                <w:webHidden/>
                <w:sz w:val="22"/>
              </w:rPr>
              <w:instrText xml:space="preserve"> PAGEREF _Toc107166278 \h </w:instrText>
            </w:r>
            <w:r w:rsidRPr="00FC2220">
              <w:rPr>
                <w:webHidden/>
                <w:sz w:val="22"/>
              </w:rPr>
            </w:r>
            <w:r w:rsidRPr="00FC2220">
              <w:rPr>
                <w:webHidden/>
                <w:sz w:val="22"/>
              </w:rPr>
              <w:fldChar w:fldCharType="separate"/>
            </w:r>
            <w:r w:rsidRPr="00FC2220">
              <w:rPr>
                <w:webHidden/>
                <w:sz w:val="22"/>
              </w:rPr>
              <w:t>24</w:t>
            </w:r>
            <w:r w:rsidRPr="00FC2220">
              <w:rPr>
                <w:webHidden/>
                <w:sz w:val="22"/>
              </w:rPr>
              <w:fldChar w:fldCharType="end"/>
            </w:r>
          </w:hyperlink>
        </w:p>
        <w:p w14:paraId="248E72E6" w14:textId="5F466828" w:rsidR="00FC2220" w:rsidRPr="00FC2220" w:rsidRDefault="00FC2220">
          <w:pPr>
            <w:pStyle w:val="TOC1"/>
            <w:tabs>
              <w:tab w:val="left" w:pos="880"/>
              <w:tab w:val="right" w:leader="dot" w:pos="9394"/>
            </w:tabs>
            <w:rPr>
              <w:rFonts w:asciiTheme="minorHAnsi" w:eastAsiaTheme="minorEastAsia" w:hAnsiTheme="minorHAnsi"/>
              <w:sz w:val="22"/>
              <w:lang w:val="en-US"/>
            </w:rPr>
          </w:pPr>
          <w:hyperlink w:anchor="_Toc107166279" w:history="1">
            <w:r w:rsidRPr="00FC2220">
              <w:rPr>
                <w:rStyle w:val="Hyperlink"/>
                <w:sz w:val="22"/>
              </w:rPr>
              <w:t>2</w:t>
            </w:r>
            <w:r w:rsidRPr="00FC2220">
              <w:rPr>
                <w:rFonts w:asciiTheme="minorHAnsi" w:eastAsiaTheme="minorEastAsia" w:hAnsiTheme="minorHAnsi"/>
                <w:sz w:val="22"/>
                <w:lang w:val="en-US"/>
              </w:rPr>
              <w:tab/>
            </w:r>
            <w:r w:rsidRPr="00FC2220">
              <w:rPr>
                <w:rStyle w:val="Hyperlink"/>
                <w:sz w:val="22"/>
              </w:rPr>
              <w:t>NOȚIUNI TEORETICE ȘI CONCEPTE UTILIZATE</w:t>
            </w:r>
            <w:r w:rsidRPr="00FC2220">
              <w:rPr>
                <w:webHidden/>
                <w:sz w:val="22"/>
              </w:rPr>
              <w:tab/>
            </w:r>
            <w:r w:rsidRPr="00FC2220">
              <w:rPr>
                <w:webHidden/>
                <w:sz w:val="22"/>
              </w:rPr>
              <w:fldChar w:fldCharType="begin"/>
            </w:r>
            <w:r w:rsidRPr="00FC2220">
              <w:rPr>
                <w:webHidden/>
                <w:sz w:val="22"/>
              </w:rPr>
              <w:instrText xml:space="preserve"> PAGEREF _Toc107166279 \h </w:instrText>
            </w:r>
            <w:r w:rsidRPr="00FC2220">
              <w:rPr>
                <w:webHidden/>
                <w:sz w:val="22"/>
              </w:rPr>
            </w:r>
            <w:r w:rsidRPr="00FC2220">
              <w:rPr>
                <w:webHidden/>
                <w:sz w:val="22"/>
              </w:rPr>
              <w:fldChar w:fldCharType="separate"/>
            </w:r>
            <w:r w:rsidRPr="00FC2220">
              <w:rPr>
                <w:webHidden/>
                <w:sz w:val="22"/>
              </w:rPr>
              <w:t>26</w:t>
            </w:r>
            <w:r w:rsidRPr="00FC2220">
              <w:rPr>
                <w:webHidden/>
                <w:sz w:val="22"/>
              </w:rPr>
              <w:fldChar w:fldCharType="end"/>
            </w:r>
          </w:hyperlink>
        </w:p>
        <w:p w14:paraId="07DAAC0A" w14:textId="382D49DF" w:rsidR="00FC2220" w:rsidRPr="00FC2220" w:rsidRDefault="00FC2220">
          <w:pPr>
            <w:pStyle w:val="TOC2"/>
            <w:tabs>
              <w:tab w:val="right" w:leader="dot" w:pos="9394"/>
            </w:tabs>
            <w:rPr>
              <w:rFonts w:asciiTheme="minorHAnsi" w:eastAsiaTheme="minorEastAsia" w:hAnsiTheme="minorHAnsi"/>
              <w:sz w:val="22"/>
              <w:lang w:val="en-US"/>
            </w:rPr>
          </w:pPr>
          <w:hyperlink w:anchor="_Toc107166280" w:history="1">
            <w:r w:rsidRPr="00FC2220">
              <w:rPr>
                <w:rStyle w:val="Hyperlink"/>
                <w:sz w:val="22"/>
              </w:rPr>
              <w:t>Definiții</w:t>
            </w:r>
            <w:r w:rsidRPr="00FC2220">
              <w:rPr>
                <w:webHidden/>
                <w:sz w:val="22"/>
              </w:rPr>
              <w:tab/>
            </w:r>
            <w:r w:rsidRPr="00FC2220">
              <w:rPr>
                <w:webHidden/>
                <w:sz w:val="22"/>
              </w:rPr>
              <w:fldChar w:fldCharType="begin"/>
            </w:r>
            <w:r w:rsidRPr="00FC2220">
              <w:rPr>
                <w:webHidden/>
                <w:sz w:val="22"/>
              </w:rPr>
              <w:instrText xml:space="preserve"> PAGEREF _Toc107166280 \h </w:instrText>
            </w:r>
            <w:r w:rsidRPr="00FC2220">
              <w:rPr>
                <w:webHidden/>
                <w:sz w:val="22"/>
              </w:rPr>
            </w:r>
            <w:r w:rsidRPr="00FC2220">
              <w:rPr>
                <w:webHidden/>
                <w:sz w:val="22"/>
              </w:rPr>
              <w:fldChar w:fldCharType="separate"/>
            </w:r>
            <w:r w:rsidRPr="00FC2220">
              <w:rPr>
                <w:webHidden/>
                <w:sz w:val="22"/>
              </w:rPr>
              <w:t>26</w:t>
            </w:r>
            <w:r w:rsidRPr="00FC2220">
              <w:rPr>
                <w:webHidden/>
                <w:sz w:val="22"/>
              </w:rPr>
              <w:fldChar w:fldCharType="end"/>
            </w:r>
          </w:hyperlink>
        </w:p>
        <w:p w14:paraId="6B069DDF" w14:textId="66589E79"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81" w:history="1">
            <w:r w:rsidRPr="00FC2220">
              <w:rPr>
                <w:rStyle w:val="Hyperlink"/>
                <w:sz w:val="22"/>
              </w:rPr>
              <w:t>2.1</w:t>
            </w:r>
            <w:r w:rsidRPr="00FC2220">
              <w:rPr>
                <w:rFonts w:asciiTheme="minorHAnsi" w:eastAsiaTheme="minorEastAsia" w:hAnsiTheme="minorHAnsi"/>
                <w:sz w:val="22"/>
                <w:lang w:val="en-US"/>
              </w:rPr>
              <w:tab/>
            </w:r>
            <w:r w:rsidRPr="00FC2220">
              <w:rPr>
                <w:rStyle w:val="Hyperlink"/>
                <w:sz w:val="22"/>
              </w:rPr>
              <w:t>Procesul de învățare</w:t>
            </w:r>
            <w:r w:rsidRPr="00FC2220">
              <w:rPr>
                <w:webHidden/>
                <w:sz w:val="22"/>
              </w:rPr>
              <w:tab/>
            </w:r>
            <w:r w:rsidRPr="00FC2220">
              <w:rPr>
                <w:webHidden/>
                <w:sz w:val="22"/>
              </w:rPr>
              <w:fldChar w:fldCharType="begin"/>
            </w:r>
            <w:r w:rsidRPr="00FC2220">
              <w:rPr>
                <w:webHidden/>
                <w:sz w:val="22"/>
              </w:rPr>
              <w:instrText xml:space="preserve"> PAGEREF _Toc107166281 \h </w:instrText>
            </w:r>
            <w:r w:rsidRPr="00FC2220">
              <w:rPr>
                <w:webHidden/>
                <w:sz w:val="22"/>
              </w:rPr>
            </w:r>
            <w:r w:rsidRPr="00FC2220">
              <w:rPr>
                <w:webHidden/>
                <w:sz w:val="22"/>
              </w:rPr>
              <w:fldChar w:fldCharType="separate"/>
            </w:r>
            <w:r w:rsidRPr="00FC2220">
              <w:rPr>
                <w:webHidden/>
                <w:sz w:val="22"/>
              </w:rPr>
              <w:t>31</w:t>
            </w:r>
            <w:r w:rsidRPr="00FC2220">
              <w:rPr>
                <w:webHidden/>
                <w:sz w:val="22"/>
              </w:rPr>
              <w:fldChar w:fldCharType="end"/>
            </w:r>
          </w:hyperlink>
        </w:p>
        <w:p w14:paraId="77E37496" w14:textId="6A9C7483"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82" w:history="1">
            <w:r w:rsidRPr="00FC2220">
              <w:rPr>
                <w:rStyle w:val="Hyperlink"/>
                <w:sz w:val="22"/>
              </w:rPr>
              <w:t>2.1.1</w:t>
            </w:r>
            <w:r w:rsidRPr="00FC2220">
              <w:rPr>
                <w:rFonts w:asciiTheme="minorHAnsi" w:eastAsiaTheme="minorEastAsia" w:hAnsiTheme="minorHAnsi"/>
                <w:sz w:val="22"/>
                <w:lang w:val="en-US"/>
              </w:rPr>
              <w:tab/>
            </w:r>
            <w:r w:rsidRPr="00FC2220">
              <w:rPr>
                <w:rStyle w:val="Hyperlink"/>
                <w:sz w:val="22"/>
              </w:rPr>
              <w:t>Funcția de activare</w:t>
            </w:r>
            <w:r w:rsidRPr="00FC2220">
              <w:rPr>
                <w:webHidden/>
                <w:sz w:val="22"/>
              </w:rPr>
              <w:tab/>
            </w:r>
            <w:r w:rsidRPr="00FC2220">
              <w:rPr>
                <w:webHidden/>
                <w:sz w:val="22"/>
              </w:rPr>
              <w:fldChar w:fldCharType="begin"/>
            </w:r>
            <w:r w:rsidRPr="00FC2220">
              <w:rPr>
                <w:webHidden/>
                <w:sz w:val="22"/>
              </w:rPr>
              <w:instrText xml:space="preserve"> PAGEREF _Toc107166282 \h </w:instrText>
            </w:r>
            <w:r w:rsidRPr="00FC2220">
              <w:rPr>
                <w:webHidden/>
                <w:sz w:val="22"/>
              </w:rPr>
            </w:r>
            <w:r w:rsidRPr="00FC2220">
              <w:rPr>
                <w:webHidden/>
                <w:sz w:val="22"/>
              </w:rPr>
              <w:fldChar w:fldCharType="separate"/>
            </w:r>
            <w:r w:rsidRPr="00FC2220">
              <w:rPr>
                <w:webHidden/>
                <w:sz w:val="22"/>
              </w:rPr>
              <w:t>32</w:t>
            </w:r>
            <w:r w:rsidRPr="00FC2220">
              <w:rPr>
                <w:webHidden/>
                <w:sz w:val="22"/>
              </w:rPr>
              <w:fldChar w:fldCharType="end"/>
            </w:r>
          </w:hyperlink>
        </w:p>
        <w:p w14:paraId="6BFC9301" w14:textId="5EC0508D"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83" w:history="1">
            <w:r w:rsidRPr="00FC2220">
              <w:rPr>
                <w:rStyle w:val="Hyperlink"/>
                <w:sz w:val="22"/>
                <w:lang w:val="en-US"/>
              </w:rPr>
              <w:t>2.1.2</w:t>
            </w:r>
            <w:r w:rsidRPr="00FC2220">
              <w:rPr>
                <w:rFonts w:asciiTheme="minorHAnsi" w:eastAsiaTheme="minorEastAsia" w:hAnsiTheme="minorHAnsi"/>
                <w:sz w:val="22"/>
                <w:lang w:val="en-US"/>
              </w:rPr>
              <w:tab/>
            </w:r>
            <w:r w:rsidRPr="00FC2220">
              <w:rPr>
                <w:rStyle w:val="Hyperlink"/>
                <w:sz w:val="22"/>
                <w:lang w:val="en-US"/>
              </w:rPr>
              <w:t>Antrenare</w:t>
            </w:r>
            <w:r w:rsidRPr="00FC2220">
              <w:rPr>
                <w:webHidden/>
                <w:sz w:val="22"/>
              </w:rPr>
              <w:tab/>
            </w:r>
            <w:r w:rsidRPr="00FC2220">
              <w:rPr>
                <w:webHidden/>
                <w:sz w:val="22"/>
              </w:rPr>
              <w:fldChar w:fldCharType="begin"/>
            </w:r>
            <w:r w:rsidRPr="00FC2220">
              <w:rPr>
                <w:webHidden/>
                <w:sz w:val="22"/>
              </w:rPr>
              <w:instrText xml:space="preserve"> PAGEREF _Toc107166283 \h </w:instrText>
            </w:r>
            <w:r w:rsidRPr="00FC2220">
              <w:rPr>
                <w:webHidden/>
                <w:sz w:val="22"/>
              </w:rPr>
            </w:r>
            <w:r w:rsidRPr="00FC2220">
              <w:rPr>
                <w:webHidden/>
                <w:sz w:val="22"/>
              </w:rPr>
              <w:fldChar w:fldCharType="separate"/>
            </w:r>
            <w:r w:rsidRPr="00FC2220">
              <w:rPr>
                <w:webHidden/>
                <w:sz w:val="22"/>
              </w:rPr>
              <w:t>36</w:t>
            </w:r>
            <w:r w:rsidRPr="00FC2220">
              <w:rPr>
                <w:webHidden/>
                <w:sz w:val="22"/>
              </w:rPr>
              <w:fldChar w:fldCharType="end"/>
            </w:r>
          </w:hyperlink>
        </w:p>
        <w:p w14:paraId="53A07896" w14:textId="50B72539"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84" w:history="1">
            <w:r w:rsidRPr="00FC2220">
              <w:rPr>
                <w:rStyle w:val="Hyperlink"/>
                <w:sz w:val="22"/>
              </w:rPr>
              <w:t>2.1.3</w:t>
            </w:r>
            <w:r w:rsidRPr="00FC2220">
              <w:rPr>
                <w:rFonts w:asciiTheme="minorHAnsi" w:eastAsiaTheme="minorEastAsia" w:hAnsiTheme="minorHAnsi"/>
                <w:sz w:val="22"/>
                <w:lang w:val="en-US"/>
              </w:rPr>
              <w:tab/>
            </w:r>
            <w:r w:rsidRPr="00FC2220">
              <w:rPr>
                <w:rStyle w:val="Hyperlink"/>
                <w:sz w:val="22"/>
              </w:rPr>
              <w:t>Funcția de pierdere</w:t>
            </w:r>
            <w:r w:rsidRPr="00FC2220">
              <w:rPr>
                <w:webHidden/>
                <w:sz w:val="22"/>
              </w:rPr>
              <w:tab/>
            </w:r>
            <w:r w:rsidRPr="00FC2220">
              <w:rPr>
                <w:webHidden/>
                <w:sz w:val="22"/>
              </w:rPr>
              <w:fldChar w:fldCharType="begin"/>
            </w:r>
            <w:r w:rsidRPr="00FC2220">
              <w:rPr>
                <w:webHidden/>
                <w:sz w:val="22"/>
              </w:rPr>
              <w:instrText xml:space="preserve"> PAGEREF _Toc107166284 \h </w:instrText>
            </w:r>
            <w:r w:rsidRPr="00FC2220">
              <w:rPr>
                <w:webHidden/>
                <w:sz w:val="22"/>
              </w:rPr>
            </w:r>
            <w:r w:rsidRPr="00FC2220">
              <w:rPr>
                <w:webHidden/>
                <w:sz w:val="22"/>
              </w:rPr>
              <w:fldChar w:fldCharType="separate"/>
            </w:r>
            <w:r w:rsidRPr="00FC2220">
              <w:rPr>
                <w:webHidden/>
                <w:sz w:val="22"/>
              </w:rPr>
              <w:t>37</w:t>
            </w:r>
            <w:r w:rsidRPr="00FC2220">
              <w:rPr>
                <w:webHidden/>
                <w:sz w:val="22"/>
              </w:rPr>
              <w:fldChar w:fldCharType="end"/>
            </w:r>
          </w:hyperlink>
        </w:p>
        <w:p w14:paraId="4E3EE9A2" w14:textId="0514B533"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85" w:history="1">
            <w:r w:rsidRPr="00FC2220">
              <w:rPr>
                <w:rStyle w:val="Hyperlink"/>
                <w:sz w:val="22"/>
              </w:rPr>
              <w:t>2.1.4</w:t>
            </w:r>
            <w:r w:rsidRPr="00FC2220">
              <w:rPr>
                <w:rFonts w:asciiTheme="minorHAnsi" w:eastAsiaTheme="minorEastAsia" w:hAnsiTheme="minorHAnsi"/>
                <w:sz w:val="22"/>
                <w:lang w:val="en-US"/>
              </w:rPr>
              <w:tab/>
            </w:r>
            <w:r w:rsidRPr="00FC2220">
              <w:rPr>
                <w:rStyle w:val="Hyperlink"/>
                <w:sz w:val="22"/>
              </w:rPr>
              <w:t>Calculul gradienților și optimizatorul</w:t>
            </w:r>
            <w:r w:rsidRPr="00FC2220">
              <w:rPr>
                <w:webHidden/>
                <w:sz w:val="22"/>
              </w:rPr>
              <w:tab/>
            </w:r>
            <w:r w:rsidRPr="00FC2220">
              <w:rPr>
                <w:webHidden/>
                <w:sz w:val="22"/>
              </w:rPr>
              <w:fldChar w:fldCharType="begin"/>
            </w:r>
            <w:r w:rsidRPr="00FC2220">
              <w:rPr>
                <w:webHidden/>
                <w:sz w:val="22"/>
              </w:rPr>
              <w:instrText xml:space="preserve"> PAGEREF _Toc107166285 \h </w:instrText>
            </w:r>
            <w:r w:rsidRPr="00FC2220">
              <w:rPr>
                <w:webHidden/>
                <w:sz w:val="22"/>
              </w:rPr>
            </w:r>
            <w:r w:rsidRPr="00FC2220">
              <w:rPr>
                <w:webHidden/>
                <w:sz w:val="22"/>
              </w:rPr>
              <w:fldChar w:fldCharType="separate"/>
            </w:r>
            <w:r w:rsidRPr="00FC2220">
              <w:rPr>
                <w:webHidden/>
                <w:sz w:val="22"/>
              </w:rPr>
              <w:t>40</w:t>
            </w:r>
            <w:r w:rsidRPr="00FC2220">
              <w:rPr>
                <w:webHidden/>
                <w:sz w:val="22"/>
              </w:rPr>
              <w:fldChar w:fldCharType="end"/>
            </w:r>
          </w:hyperlink>
        </w:p>
        <w:p w14:paraId="5E95CF34" w14:textId="5F7A6FCA"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86" w:history="1">
            <w:r w:rsidRPr="00FC2220">
              <w:rPr>
                <w:rStyle w:val="Hyperlink"/>
                <w:sz w:val="22"/>
              </w:rPr>
              <w:t>2.1.5</w:t>
            </w:r>
            <w:r w:rsidRPr="00FC2220">
              <w:rPr>
                <w:rFonts w:asciiTheme="minorHAnsi" w:eastAsiaTheme="minorEastAsia" w:hAnsiTheme="minorHAnsi"/>
                <w:sz w:val="22"/>
                <w:lang w:val="en-US"/>
              </w:rPr>
              <w:tab/>
            </w:r>
            <w:r w:rsidRPr="00FC2220">
              <w:rPr>
                <w:rStyle w:val="Hyperlink"/>
                <w:sz w:val="22"/>
              </w:rPr>
              <w:t>Parametrii și hiperparametrii CNN</w:t>
            </w:r>
            <w:r w:rsidRPr="00FC2220">
              <w:rPr>
                <w:webHidden/>
                <w:sz w:val="22"/>
              </w:rPr>
              <w:tab/>
            </w:r>
            <w:r w:rsidRPr="00FC2220">
              <w:rPr>
                <w:webHidden/>
                <w:sz w:val="22"/>
              </w:rPr>
              <w:fldChar w:fldCharType="begin"/>
            </w:r>
            <w:r w:rsidRPr="00FC2220">
              <w:rPr>
                <w:webHidden/>
                <w:sz w:val="22"/>
              </w:rPr>
              <w:instrText xml:space="preserve"> PAGEREF _Toc107166286 \h </w:instrText>
            </w:r>
            <w:r w:rsidRPr="00FC2220">
              <w:rPr>
                <w:webHidden/>
                <w:sz w:val="22"/>
              </w:rPr>
            </w:r>
            <w:r w:rsidRPr="00FC2220">
              <w:rPr>
                <w:webHidden/>
                <w:sz w:val="22"/>
              </w:rPr>
              <w:fldChar w:fldCharType="separate"/>
            </w:r>
            <w:r w:rsidRPr="00FC2220">
              <w:rPr>
                <w:webHidden/>
                <w:sz w:val="22"/>
              </w:rPr>
              <w:t>48</w:t>
            </w:r>
            <w:r w:rsidRPr="00FC2220">
              <w:rPr>
                <w:webHidden/>
                <w:sz w:val="22"/>
              </w:rPr>
              <w:fldChar w:fldCharType="end"/>
            </w:r>
          </w:hyperlink>
        </w:p>
        <w:p w14:paraId="343AF88D" w14:textId="0C97AB4E"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87" w:history="1">
            <w:r w:rsidRPr="00FC2220">
              <w:rPr>
                <w:rStyle w:val="Hyperlink"/>
                <w:sz w:val="22"/>
              </w:rPr>
              <w:t>2.2</w:t>
            </w:r>
            <w:r w:rsidRPr="00FC2220">
              <w:rPr>
                <w:rFonts w:asciiTheme="minorHAnsi" w:eastAsiaTheme="minorEastAsia" w:hAnsiTheme="minorHAnsi"/>
                <w:sz w:val="22"/>
                <w:lang w:val="en-US"/>
              </w:rPr>
              <w:tab/>
            </w:r>
            <w:r w:rsidRPr="00FC2220">
              <w:rPr>
                <w:rStyle w:val="Hyperlink"/>
                <w:sz w:val="22"/>
              </w:rPr>
              <w:t>Rețelele neuronale convoluționale (CNN)</w:t>
            </w:r>
            <w:r w:rsidRPr="00FC2220">
              <w:rPr>
                <w:webHidden/>
                <w:sz w:val="22"/>
              </w:rPr>
              <w:tab/>
            </w:r>
            <w:r w:rsidRPr="00FC2220">
              <w:rPr>
                <w:webHidden/>
                <w:sz w:val="22"/>
              </w:rPr>
              <w:fldChar w:fldCharType="begin"/>
            </w:r>
            <w:r w:rsidRPr="00FC2220">
              <w:rPr>
                <w:webHidden/>
                <w:sz w:val="22"/>
              </w:rPr>
              <w:instrText xml:space="preserve"> PAGEREF _Toc107166287 \h </w:instrText>
            </w:r>
            <w:r w:rsidRPr="00FC2220">
              <w:rPr>
                <w:webHidden/>
                <w:sz w:val="22"/>
              </w:rPr>
            </w:r>
            <w:r w:rsidRPr="00FC2220">
              <w:rPr>
                <w:webHidden/>
                <w:sz w:val="22"/>
              </w:rPr>
              <w:fldChar w:fldCharType="separate"/>
            </w:r>
            <w:r w:rsidRPr="00FC2220">
              <w:rPr>
                <w:webHidden/>
                <w:sz w:val="22"/>
              </w:rPr>
              <w:t>54</w:t>
            </w:r>
            <w:r w:rsidRPr="00FC2220">
              <w:rPr>
                <w:webHidden/>
                <w:sz w:val="22"/>
              </w:rPr>
              <w:fldChar w:fldCharType="end"/>
            </w:r>
          </w:hyperlink>
        </w:p>
        <w:p w14:paraId="555DF9F6" w14:textId="3983E991"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88" w:history="1">
            <w:r w:rsidRPr="00FC2220">
              <w:rPr>
                <w:rStyle w:val="Hyperlink"/>
                <w:sz w:val="22"/>
              </w:rPr>
              <w:t>2.2.1</w:t>
            </w:r>
            <w:r w:rsidRPr="00FC2220">
              <w:rPr>
                <w:rFonts w:asciiTheme="minorHAnsi" w:eastAsiaTheme="minorEastAsia" w:hAnsiTheme="minorHAnsi"/>
                <w:sz w:val="22"/>
                <w:lang w:val="en-US"/>
              </w:rPr>
              <w:tab/>
            </w:r>
            <w:r w:rsidRPr="00FC2220">
              <w:rPr>
                <w:rStyle w:val="Hyperlink"/>
                <w:sz w:val="22"/>
              </w:rPr>
              <w:t>Arhitectura CNN și deosebirile față de DNN</w:t>
            </w:r>
            <w:r w:rsidRPr="00FC2220">
              <w:rPr>
                <w:webHidden/>
                <w:sz w:val="22"/>
              </w:rPr>
              <w:tab/>
            </w:r>
            <w:r w:rsidRPr="00FC2220">
              <w:rPr>
                <w:webHidden/>
                <w:sz w:val="22"/>
              </w:rPr>
              <w:fldChar w:fldCharType="begin"/>
            </w:r>
            <w:r w:rsidRPr="00FC2220">
              <w:rPr>
                <w:webHidden/>
                <w:sz w:val="22"/>
              </w:rPr>
              <w:instrText xml:space="preserve"> PAGEREF _Toc107166288 \h </w:instrText>
            </w:r>
            <w:r w:rsidRPr="00FC2220">
              <w:rPr>
                <w:webHidden/>
                <w:sz w:val="22"/>
              </w:rPr>
            </w:r>
            <w:r w:rsidRPr="00FC2220">
              <w:rPr>
                <w:webHidden/>
                <w:sz w:val="22"/>
              </w:rPr>
              <w:fldChar w:fldCharType="separate"/>
            </w:r>
            <w:r w:rsidRPr="00FC2220">
              <w:rPr>
                <w:webHidden/>
                <w:sz w:val="22"/>
              </w:rPr>
              <w:t>56</w:t>
            </w:r>
            <w:r w:rsidRPr="00FC2220">
              <w:rPr>
                <w:webHidden/>
                <w:sz w:val="22"/>
              </w:rPr>
              <w:fldChar w:fldCharType="end"/>
            </w:r>
          </w:hyperlink>
        </w:p>
        <w:p w14:paraId="114B29D0" w14:textId="4C2E992C"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89" w:history="1">
            <w:r w:rsidRPr="00FC2220">
              <w:rPr>
                <w:rStyle w:val="Hyperlink"/>
                <w:sz w:val="22"/>
              </w:rPr>
              <w:t>2.2.2</w:t>
            </w:r>
            <w:r w:rsidRPr="00FC2220">
              <w:rPr>
                <w:rFonts w:asciiTheme="minorHAnsi" w:eastAsiaTheme="minorEastAsia" w:hAnsiTheme="minorHAnsi"/>
                <w:sz w:val="22"/>
                <w:lang w:val="en-US"/>
              </w:rPr>
              <w:tab/>
            </w:r>
            <w:r w:rsidRPr="00FC2220">
              <w:rPr>
                <w:rStyle w:val="Hyperlink"/>
                <w:sz w:val="22"/>
              </w:rPr>
              <w:t>Convoluția</w:t>
            </w:r>
            <w:r w:rsidRPr="00FC2220">
              <w:rPr>
                <w:webHidden/>
                <w:sz w:val="22"/>
              </w:rPr>
              <w:tab/>
            </w:r>
            <w:r w:rsidRPr="00FC2220">
              <w:rPr>
                <w:webHidden/>
                <w:sz w:val="22"/>
              </w:rPr>
              <w:fldChar w:fldCharType="begin"/>
            </w:r>
            <w:r w:rsidRPr="00FC2220">
              <w:rPr>
                <w:webHidden/>
                <w:sz w:val="22"/>
              </w:rPr>
              <w:instrText xml:space="preserve"> PAGEREF _Toc107166289 \h </w:instrText>
            </w:r>
            <w:r w:rsidRPr="00FC2220">
              <w:rPr>
                <w:webHidden/>
                <w:sz w:val="22"/>
              </w:rPr>
            </w:r>
            <w:r w:rsidRPr="00FC2220">
              <w:rPr>
                <w:webHidden/>
                <w:sz w:val="22"/>
              </w:rPr>
              <w:fldChar w:fldCharType="separate"/>
            </w:r>
            <w:r w:rsidRPr="00FC2220">
              <w:rPr>
                <w:webHidden/>
                <w:sz w:val="22"/>
              </w:rPr>
              <w:t>57</w:t>
            </w:r>
            <w:r w:rsidRPr="00FC2220">
              <w:rPr>
                <w:webHidden/>
                <w:sz w:val="22"/>
              </w:rPr>
              <w:fldChar w:fldCharType="end"/>
            </w:r>
          </w:hyperlink>
        </w:p>
        <w:p w14:paraId="0B8FC311" w14:textId="171D27EC"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90" w:history="1">
            <w:r w:rsidRPr="00FC2220">
              <w:rPr>
                <w:rStyle w:val="Hyperlink"/>
                <w:sz w:val="22"/>
              </w:rPr>
              <w:t>2.2.3</w:t>
            </w:r>
            <w:r w:rsidRPr="00FC2220">
              <w:rPr>
                <w:rFonts w:asciiTheme="minorHAnsi" w:eastAsiaTheme="minorEastAsia" w:hAnsiTheme="minorHAnsi"/>
                <w:sz w:val="22"/>
                <w:lang w:val="en-US"/>
              </w:rPr>
              <w:tab/>
            </w:r>
            <w:r w:rsidRPr="00FC2220">
              <w:rPr>
                <w:rStyle w:val="Hyperlink"/>
                <w:sz w:val="22"/>
              </w:rPr>
              <w:t>Pooling</w:t>
            </w:r>
            <w:r w:rsidRPr="00FC2220">
              <w:rPr>
                <w:webHidden/>
                <w:sz w:val="22"/>
              </w:rPr>
              <w:tab/>
            </w:r>
            <w:r w:rsidRPr="00FC2220">
              <w:rPr>
                <w:webHidden/>
                <w:sz w:val="22"/>
              </w:rPr>
              <w:fldChar w:fldCharType="begin"/>
            </w:r>
            <w:r w:rsidRPr="00FC2220">
              <w:rPr>
                <w:webHidden/>
                <w:sz w:val="22"/>
              </w:rPr>
              <w:instrText xml:space="preserve"> PAGEREF _Toc107166290 \h </w:instrText>
            </w:r>
            <w:r w:rsidRPr="00FC2220">
              <w:rPr>
                <w:webHidden/>
                <w:sz w:val="22"/>
              </w:rPr>
            </w:r>
            <w:r w:rsidRPr="00FC2220">
              <w:rPr>
                <w:webHidden/>
                <w:sz w:val="22"/>
              </w:rPr>
              <w:fldChar w:fldCharType="separate"/>
            </w:r>
            <w:r w:rsidRPr="00FC2220">
              <w:rPr>
                <w:webHidden/>
                <w:sz w:val="22"/>
              </w:rPr>
              <w:t>60</w:t>
            </w:r>
            <w:r w:rsidRPr="00FC2220">
              <w:rPr>
                <w:webHidden/>
                <w:sz w:val="22"/>
              </w:rPr>
              <w:fldChar w:fldCharType="end"/>
            </w:r>
          </w:hyperlink>
        </w:p>
        <w:p w14:paraId="253B26FD" w14:textId="0E289A7A"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91" w:history="1">
            <w:r w:rsidRPr="00FC2220">
              <w:rPr>
                <w:rStyle w:val="Hyperlink"/>
                <w:sz w:val="22"/>
              </w:rPr>
              <w:t>2.2.4</w:t>
            </w:r>
            <w:r w:rsidRPr="00FC2220">
              <w:rPr>
                <w:rFonts w:asciiTheme="minorHAnsi" w:eastAsiaTheme="minorEastAsia" w:hAnsiTheme="minorHAnsi"/>
                <w:sz w:val="22"/>
                <w:lang w:val="en-US"/>
              </w:rPr>
              <w:tab/>
            </w:r>
            <w:r w:rsidRPr="00FC2220">
              <w:rPr>
                <w:rStyle w:val="Hyperlink"/>
                <w:sz w:val="22"/>
              </w:rPr>
              <w:t>Fully-Connected</w:t>
            </w:r>
            <w:r w:rsidRPr="00FC2220">
              <w:rPr>
                <w:webHidden/>
                <w:sz w:val="22"/>
              </w:rPr>
              <w:tab/>
            </w:r>
            <w:r w:rsidRPr="00FC2220">
              <w:rPr>
                <w:webHidden/>
                <w:sz w:val="22"/>
              </w:rPr>
              <w:fldChar w:fldCharType="begin"/>
            </w:r>
            <w:r w:rsidRPr="00FC2220">
              <w:rPr>
                <w:webHidden/>
                <w:sz w:val="22"/>
              </w:rPr>
              <w:instrText xml:space="preserve"> PAGEREF _Toc107166291 \h </w:instrText>
            </w:r>
            <w:r w:rsidRPr="00FC2220">
              <w:rPr>
                <w:webHidden/>
                <w:sz w:val="22"/>
              </w:rPr>
            </w:r>
            <w:r w:rsidRPr="00FC2220">
              <w:rPr>
                <w:webHidden/>
                <w:sz w:val="22"/>
              </w:rPr>
              <w:fldChar w:fldCharType="separate"/>
            </w:r>
            <w:r w:rsidRPr="00FC2220">
              <w:rPr>
                <w:webHidden/>
                <w:sz w:val="22"/>
              </w:rPr>
              <w:t>60</w:t>
            </w:r>
            <w:r w:rsidRPr="00FC2220">
              <w:rPr>
                <w:webHidden/>
                <w:sz w:val="22"/>
              </w:rPr>
              <w:fldChar w:fldCharType="end"/>
            </w:r>
          </w:hyperlink>
        </w:p>
        <w:p w14:paraId="69537A25" w14:textId="6030C7CC"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92" w:history="1">
            <w:r w:rsidRPr="00FC2220">
              <w:rPr>
                <w:rStyle w:val="Hyperlink"/>
                <w:sz w:val="22"/>
              </w:rPr>
              <w:t>2.3</w:t>
            </w:r>
            <w:r w:rsidRPr="00FC2220">
              <w:rPr>
                <w:rFonts w:asciiTheme="minorHAnsi" w:eastAsiaTheme="minorEastAsia" w:hAnsiTheme="minorHAnsi"/>
                <w:sz w:val="22"/>
                <w:lang w:val="en-US"/>
              </w:rPr>
              <w:tab/>
            </w:r>
            <w:r w:rsidRPr="00FC2220">
              <w:rPr>
                <w:rStyle w:val="Hyperlink"/>
                <w:sz w:val="22"/>
              </w:rPr>
              <w:t>Modelul SSD MobileNetV2 320x320</w:t>
            </w:r>
            <w:r w:rsidRPr="00FC2220">
              <w:rPr>
                <w:webHidden/>
                <w:sz w:val="22"/>
              </w:rPr>
              <w:tab/>
            </w:r>
            <w:r w:rsidRPr="00FC2220">
              <w:rPr>
                <w:webHidden/>
                <w:sz w:val="22"/>
              </w:rPr>
              <w:fldChar w:fldCharType="begin"/>
            </w:r>
            <w:r w:rsidRPr="00FC2220">
              <w:rPr>
                <w:webHidden/>
                <w:sz w:val="22"/>
              </w:rPr>
              <w:instrText xml:space="preserve"> PAGEREF _Toc107166292 \h </w:instrText>
            </w:r>
            <w:r w:rsidRPr="00FC2220">
              <w:rPr>
                <w:webHidden/>
                <w:sz w:val="22"/>
              </w:rPr>
            </w:r>
            <w:r w:rsidRPr="00FC2220">
              <w:rPr>
                <w:webHidden/>
                <w:sz w:val="22"/>
              </w:rPr>
              <w:fldChar w:fldCharType="separate"/>
            </w:r>
            <w:r w:rsidRPr="00FC2220">
              <w:rPr>
                <w:webHidden/>
                <w:sz w:val="22"/>
              </w:rPr>
              <w:t>60</w:t>
            </w:r>
            <w:r w:rsidRPr="00FC2220">
              <w:rPr>
                <w:webHidden/>
                <w:sz w:val="22"/>
              </w:rPr>
              <w:fldChar w:fldCharType="end"/>
            </w:r>
          </w:hyperlink>
        </w:p>
        <w:p w14:paraId="4281CD29" w14:textId="61FCDE49"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93" w:history="1">
            <w:r w:rsidRPr="00FC2220">
              <w:rPr>
                <w:rStyle w:val="Hyperlink"/>
                <w:sz w:val="22"/>
              </w:rPr>
              <w:t>2.3.1</w:t>
            </w:r>
            <w:r w:rsidRPr="00FC2220">
              <w:rPr>
                <w:rFonts w:asciiTheme="minorHAnsi" w:eastAsiaTheme="minorEastAsia" w:hAnsiTheme="minorHAnsi"/>
                <w:sz w:val="22"/>
                <w:lang w:val="en-US"/>
              </w:rPr>
              <w:tab/>
            </w:r>
            <w:r w:rsidRPr="00FC2220">
              <w:rPr>
                <w:rStyle w:val="Hyperlink"/>
                <w:sz w:val="22"/>
              </w:rPr>
              <w:t>Arhitectura MobileNetV2- rețeaua de bază</w:t>
            </w:r>
            <w:r w:rsidRPr="00FC2220">
              <w:rPr>
                <w:webHidden/>
                <w:sz w:val="22"/>
              </w:rPr>
              <w:tab/>
            </w:r>
            <w:r w:rsidRPr="00FC2220">
              <w:rPr>
                <w:webHidden/>
                <w:sz w:val="22"/>
              </w:rPr>
              <w:fldChar w:fldCharType="begin"/>
            </w:r>
            <w:r w:rsidRPr="00FC2220">
              <w:rPr>
                <w:webHidden/>
                <w:sz w:val="22"/>
              </w:rPr>
              <w:instrText xml:space="preserve"> PAGEREF _Toc107166293 \h </w:instrText>
            </w:r>
            <w:r w:rsidRPr="00FC2220">
              <w:rPr>
                <w:webHidden/>
                <w:sz w:val="22"/>
              </w:rPr>
            </w:r>
            <w:r w:rsidRPr="00FC2220">
              <w:rPr>
                <w:webHidden/>
                <w:sz w:val="22"/>
              </w:rPr>
              <w:fldChar w:fldCharType="separate"/>
            </w:r>
            <w:r w:rsidRPr="00FC2220">
              <w:rPr>
                <w:webHidden/>
                <w:sz w:val="22"/>
              </w:rPr>
              <w:t>61</w:t>
            </w:r>
            <w:r w:rsidRPr="00FC2220">
              <w:rPr>
                <w:webHidden/>
                <w:sz w:val="22"/>
              </w:rPr>
              <w:fldChar w:fldCharType="end"/>
            </w:r>
          </w:hyperlink>
        </w:p>
        <w:p w14:paraId="08A87112" w14:textId="3F210ECB"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94" w:history="1">
            <w:r w:rsidRPr="00FC2220">
              <w:rPr>
                <w:rStyle w:val="Hyperlink"/>
                <w:sz w:val="22"/>
              </w:rPr>
              <w:t>2.3.2</w:t>
            </w:r>
            <w:r w:rsidRPr="00FC2220">
              <w:rPr>
                <w:rFonts w:asciiTheme="minorHAnsi" w:eastAsiaTheme="minorEastAsia" w:hAnsiTheme="minorHAnsi"/>
                <w:sz w:val="22"/>
                <w:lang w:val="en-US"/>
              </w:rPr>
              <w:tab/>
            </w:r>
            <w:r w:rsidRPr="00FC2220">
              <w:rPr>
                <w:rStyle w:val="Hyperlink"/>
                <w:sz w:val="22"/>
              </w:rPr>
              <w:t>SSD- rețeaua pentru detecție</w:t>
            </w:r>
            <w:r w:rsidRPr="00FC2220">
              <w:rPr>
                <w:webHidden/>
                <w:sz w:val="22"/>
              </w:rPr>
              <w:tab/>
            </w:r>
            <w:r w:rsidRPr="00FC2220">
              <w:rPr>
                <w:webHidden/>
                <w:sz w:val="22"/>
              </w:rPr>
              <w:fldChar w:fldCharType="begin"/>
            </w:r>
            <w:r w:rsidRPr="00FC2220">
              <w:rPr>
                <w:webHidden/>
                <w:sz w:val="22"/>
              </w:rPr>
              <w:instrText xml:space="preserve"> PAGEREF _Toc107166294 \h </w:instrText>
            </w:r>
            <w:r w:rsidRPr="00FC2220">
              <w:rPr>
                <w:webHidden/>
                <w:sz w:val="22"/>
              </w:rPr>
            </w:r>
            <w:r w:rsidRPr="00FC2220">
              <w:rPr>
                <w:webHidden/>
                <w:sz w:val="22"/>
              </w:rPr>
              <w:fldChar w:fldCharType="separate"/>
            </w:r>
            <w:r w:rsidRPr="00FC2220">
              <w:rPr>
                <w:webHidden/>
                <w:sz w:val="22"/>
              </w:rPr>
              <w:t>64</w:t>
            </w:r>
            <w:r w:rsidRPr="00FC2220">
              <w:rPr>
                <w:webHidden/>
                <w:sz w:val="22"/>
              </w:rPr>
              <w:fldChar w:fldCharType="end"/>
            </w:r>
          </w:hyperlink>
        </w:p>
        <w:p w14:paraId="4106647B" w14:textId="3DEB834B" w:rsidR="00FC2220" w:rsidRPr="00FC2220" w:rsidRDefault="00FC2220">
          <w:pPr>
            <w:pStyle w:val="TOC1"/>
            <w:tabs>
              <w:tab w:val="left" w:pos="880"/>
              <w:tab w:val="right" w:leader="dot" w:pos="9394"/>
            </w:tabs>
            <w:rPr>
              <w:rFonts w:asciiTheme="minorHAnsi" w:eastAsiaTheme="minorEastAsia" w:hAnsiTheme="minorHAnsi"/>
              <w:sz w:val="22"/>
              <w:lang w:val="en-US"/>
            </w:rPr>
          </w:pPr>
          <w:hyperlink w:anchor="_Toc107166295" w:history="1">
            <w:r w:rsidRPr="00FC2220">
              <w:rPr>
                <w:rStyle w:val="Hyperlink"/>
                <w:sz w:val="22"/>
              </w:rPr>
              <w:t>3</w:t>
            </w:r>
            <w:r w:rsidRPr="00FC2220">
              <w:rPr>
                <w:rFonts w:asciiTheme="minorHAnsi" w:eastAsiaTheme="minorEastAsia" w:hAnsiTheme="minorHAnsi"/>
                <w:sz w:val="22"/>
                <w:lang w:val="en-US"/>
              </w:rPr>
              <w:tab/>
            </w:r>
            <w:r w:rsidRPr="00FC2220">
              <w:rPr>
                <w:rStyle w:val="Hyperlink"/>
                <w:sz w:val="22"/>
              </w:rPr>
              <w:t>METODE DE IMPLEMENTARE ȘI VERIFICARE</w:t>
            </w:r>
            <w:r w:rsidRPr="00FC2220">
              <w:rPr>
                <w:webHidden/>
                <w:sz w:val="22"/>
              </w:rPr>
              <w:tab/>
            </w:r>
            <w:r w:rsidRPr="00FC2220">
              <w:rPr>
                <w:webHidden/>
                <w:sz w:val="22"/>
              </w:rPr>
              <w:fldChar w:fldCharType="begin"/>
            </w:r>
            <w:r w:rsidRPr="00FC2220">
              <w:rPr>
                <w:webHidden/>
                <w:sz w:val="22"/>
              </w:rPr>
              <w:instrText xml:space="preserve"> PAGEREF _Toc107166295 \h </w:instrText>
            </w:r>
            <w:r w:rsidRPr="00FC2220">
              <w:rPr>
                <w:webHidden/>
                <w:sz w:val="22"/>
              </w:rPr>
            </w:r>
            <w:r w:rsidRPr="00FC2220">
              <w:rPr>
                <w:webHidden/>
                <w:sz w:val="22"/>
              </w:rPr>
              <w:fldChar w:fldCharType="separate"/>
            </w:r>
            <w:r w:rsidRPr="00FC2220">
              <w:rPr>
                <w:webHidden/>
                <w:sz w:val="22"/>
              </w:rPr>
              <w:t>66</w:t>
            </w:r>
            <w:r w:rsidRPr="00FC2220">
              <w:rPr>
                <w:webHidden/>
                <w:sz w:val="22"/>
              </w:rPr>
              <w:fldChar w:fldCharType="end"/>
            </w:r>
          </w:hyperlink>
        </w:p>
        <w:p w14:paraId="2D498B37" w14:textId="2EA133BA"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296" w:history="1">
            <w:r w:rsidRPr="00FC2220">
              <w:rPr>
                <w:rStyle w:val="Hyperlink"/>
                <w:sz w:val="22"/>
              </w:rPr>
              <w:t>3.1</w:t>
            </w:r>
            <w:r w:rsidRPr="00FC2220">
              <w:rPr>
                <w:rFonts w:asciiTheme="minorHAnsi" w:eastAsiaTheme="minorEastAsia" w:hAnsiTheme="minorHAnsi"/>
                <w:sz w:val="22"/>
                <w:lang w:val="en-US"/>
              </w:rPr>
              <w:tab/>
            </w:r>
            <w:r w:rsidRPr="00FC2220">
              <w:rPr>
                <w:rStyle w:val="Hyperlink"/>
                <w:sz w:val="22"/>
              </w:rPr>
              <w:t>Implementarea software</w:t>
            </w:r>
            <w:r w:rsidRPr="00FC2220">
              <w:rPr>
                <w:webHidden/>
                <w:sz w:val="22"/>
              </w:rPr>
              <w:tab/>
            </w:r>
            <w:r w:rsidRPr="00FC2220">
              <w:rPr>
                <w:webHidden/>
                <w:sz w:val="22"/>
              </w:rPr>
              <w:fldChar w:fldCharType="begin"/>
            </w:r>
            <w:r w:rsidRPr="00FC2220">
              <w:rPr>
                <w:webHidden/>
                <w:sz w:val="22"/>
              </w:rPr>
              <w:instrText xml:space="preserve"> PAGEREF _Toc107166296 \h </w:instrText>
            </w:r>
            <w:r w:rsidRPr="00FC2220">
              <w:rPr>
                <w:webHidden/>
                <w:sz w:val="22"/>
              </w:rPr>
            </w:r>
            <w:r w:rsidRPr="00FC2220">
              <w:rPr>
                <w:webHidden/>
                <w:sz w:val="22"/>
              </w:rPr>
              <w:fldChar w:fldCharType="separate"/>
            </w:r>
            <w:r w:rsidRPr="00FC2220">
              <w:rPr>
                <w:webHidden/>
                <w:sz w:val="22"/>
              </w:rPr>
              <w:t>66</w:t>
            </w:r>
            <w:r w:rsidRPr="00FC2220">
              <w:rPr>
                <w:webHidden/>
                <w:sz w:val="22"/>
              </w:rPr>
              <w:fldChar w:fldCharType="end"/>
            </w:r>
          </w:hyperlink>
        </w:p>
        <w:p w14:paraId="796E9039" w14:textId="282DFEC8"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97" w:history="1">
            <w:r w:rsidRPr="00FC2220">
              <w:rPr>
                <w:rStyle w:val="Hyperlink"/>
                <w:sz w:val="22"/>
              </w:rPr>
              <w:t>3.1.1</w:t>
            </w:r>
            <w:r w:rsidRPr="00FC2220">
              <w:rPr>
                <w:rFonts w:asciiTheme="minorHAnsi" w:eastAsiaTheme="minorEastAsia" w:hAnsiTheme="minorHAnsi"/>
                <w:sz w:val="22"/>
                <w:lang w:val="en-US"/>
              </w:rPr>
              <w:tab/>
            </w:r>
            <w:r w:rsidRPr="00FC2220">
              <w:rPr>
                <w:rStyle w:val="Hyperlink"/>
                <w:sz w:val="22"/>
              </w:rPr>
              <w:t>IDE, limbajul de programare și librării utilizate</w:t>
            </w:r>
            <w:r w:rsidRPr="00FC2220">
              <w:rPr>
                <w:webHidden/>
                <w:sz w:val="22"/>
              </w:rPr>
              <w:tab/>
            </w:r>
            <w:r w:rsidRPr="00FC2220">
              <w:rPr>
                <w:webHidden/>
                <w:sz w:val="22"/>
              </w:rPr>
              <w:fldChar w:fldCharType="begin"/>
            </w:r>
            <w:r w:rsidRPr="00FC2220">
              <w:rPr>
                <w:webHidden/>
                <w:sz w:val="22"/>
              </w:rPr>
              <w:instrText xml:space="preserve"> PAGEREF _Toc107166297 \h </w:instrText>
            </w:r>
            <w:r w:rsidRPr="00FC2220">
              <w:rPr>
                <w:webHidden/>
                <w:sz w:val="22"/>
              </w:rPr>
            </w:r>
            <w:r w:rsidRPr="00FC2220">
              <w:rPr>
                <w:webHidden/>
                <w:sz w:val="22"/>
              </w:rPr>
              <w:fldChar w:fldCharType="separate"/>
            </w:r>
            <w:r w:rsidRPr="00FC2220">
              <w:rPr>
                <w:webHidden/>
                <w:sz w:val="22"/>
              </w:rPr>
              <w:t>66</w:t>
            </w:r>
            <w:r w:rsidRPr="00FC2220">
              <w:rPr>
                <w:webHidden/>
                <w:sz w:val="22"/>
              </w:rPr>
              <w:fldChar w:fldCharType="end"/>
            </w:r>
          </w:hyperlink>
        </w:p>
        <w:p w14:paraId="219FD358" w14:textId="730D96C1"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98" w:history="1">
            <w:r w:rsidRPr="00FC2220">
              <w:rPr>
                <w:rStyle w:val="Hyperlink"/>
                <w:sz w:val="22"/>
              </w:rPr>
              <w:t>3.1.2</w:t>
            </w:r>
            <w:r w:rsidRPr="00FC2220">
              <w:rPr>
                <w:rFonts w:asciiTheme="minorHAnsi" w:eastAsiaTheme="minorEastAsia" w:hAnsiTheme="minorHAnsi"/>
                <w:sz w:val="22"/>
                <w:lang w:val="en-US"/>
              </w:rPr>
              <w:tab/>
            </w:r>
            <w:r w:rsidRPr="00FC2220">
              <w:rPr>
                <w:rStyle w:val="Hyperlink"/>
                <w:sz w:val="22"/>
              </w:rPr>
              <w:t>Construirea datasetului, selecția și adnotarea imaginilor</w:t>
            </w:r>
            <w:r w:rsidRPr="00FC2220">
              <w:rPr>
                <w:webHidden/>
                <w:sz w:val="22"/>
              </w:rPr>
              <w:tab/>
            </w:r>
            <w:r w:rsidRPr="00FC2220">
              <w:rPr>
                <w:webHidden/>
                <w:sz w:val="22"/>
              </w:rPr>
              <w:fldChar w:fldCharType="begin"/>
            </w:r>
            <w:r w:rsidRPr="00FC2220">
              <w:rPr>
                <w:webHidden/>
                <w:sz w:val="22"/>
              </w:rPr>
              <w:instrText xml:space="preserve"> PAGEREF _Toc107166298 \h </w:instrText>
            </w:r>
            <w:r w:rsidRPr="00FC2220">
              <w:rPr>
                <w:webHidden/>
                <w:sz w:val="22"/>
              </w:rPr>
            </w:r>
            <w:r w:rsidRPr="00FC2220">
              <w:rPr>
                <w:webHidden/>
                <w:sz w:val="22"/>
              </w:rPr>
              <w:fldChar w:fldCharType="separate"/>
            </w:r>
            <w:r w:rsidRPr="00FC2220">
              <w:rPr>
                <w:webHidden/>
                <w:sz w:val="22"/>
              </w:rPr>
              <w:t>67</w:t>
            </w:r>
            <w:r w:rsidRPr="00FC2220">
              <w:rPr>
                <w:webHidden/>
                <w:sz w:val="22"/>
              </w:rPr>
              <w:fldChar w:fldCharType="end"/>
            </w:r>
          </w:hyperlink>
        </w:p>
        <w:p w14:paraId="0B7B9B88" w14:textId="5C073C3A"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299" w:history="1">
            <w:r w:rsidRPr="00FC2220">
              <w:rPr>
                <w:rStyle w:val="Hyperlink"/>
                <w:sz w:val="22"/>
              </w:rPr>
              <w:t>3.1.3</w:t>
            </w:r>
            <w:r w:rsidRPr="00FC2220">
              <w:rPr>
                <w:rFonts w:asciiTheme="minorHAnsi" w:eastAsiaTheme="minorEastAsia" w:hAnsiTheme="minorHAnsi"/>
                <w:sz w:val="22"/>
                <w:lang w:val="en-US"/>
              </w:rPr>
              <w:tab/>
            </w:r>
            <w:r w:rsidRPr="00FC2220">
              <w:rPr>
                <w:rStyle w:val="Hyperlink"/>
                <w:sz w:val="22"/>
              </w:rPr>
              <w:t>GPU și CPU. Limitări de procesare</w:t>
            </w:r>
            <w:r w:rsidRPr="00FC2220">
              <w:rPr>
                <w:webHidden/>
                <w:sz w:val="22"/>
              </w:rPr>
              <w:tab/>
            </w:r>
            <w:r w:rsidRPr="00FC2220">
              <w:rPr>
                <w:webHidden/>
                <w:sz w:val="22"/>
              </w:rPr>
              <w:fldChar w:fldCharType="begin"/>
            </w:r>
            <w:r w:rsidRPr="00FC2220">
              <w:rPr>
                <w:webHidden/>
                <w:sz w:val="22"/>
              </w:rPr>
              <w:instrText xml:space="preserve"> PAGEREF _Toc107166299 \h </w:instrText>
            </w:r>
            <w:r w:rsidRPr="00FC2220">
              <w:rPr>
                <w:webHidden/>
                <w:sz w:val="22"/>
              </w:rPr>
            </w:r>
            <w:r w:rsidRPr="00FC2220">
              <w:rPr>
                <w:webHidden/>
                <w:sz w:val="22"/>
              </w:rPr>
              <w:fldChar w:fldCharType="separate"/>
            </w:r>
            <w:r w:rsidRPr="00FC2220">
              <w:rPr>
                <w:webHidden/>
                <w:sz w:val="22"/>
              </w:rPr>
              <w:t>72</w:t>
            </w:r>
            <w:r w:rsidRPr="00FC2220">
              <w:rPr>
                <w:webHidden/>
                <w:sz w:val="22"/>
              </w:rPr>
              <w:fldChar w:fldCharType="end"/>
            </w:r>
          </w:hyperlink>
        </w:p>
        <w:p w14:paraId="200A6B9A" w14:textId="5BE42B89"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00" w:history="1">
            <w:r w:rsidRPr="00FC2220">
              <w:rPr>
                <w:rStyle w:val="Hyperlink"/>
                <w:sz w:val="22"/>
              </w:rPr>
              <w:t>3.1.4</w:t>
            </w:r>
            <w:r w:rsidRPr="00FC2220">
              <w:rPr>
                <w:rFonts w:asciiTheme="minorHAnsi" w:eastAsiaTheme="minorEastAsia" w:hAnsiTheme="minorHAnsi"/>
                <w:sz w:val="22"/>
                <w:lang w:val="en-US"/>
              </w:rPr>
              <w:tab/>
            </w:r>
            <w:r w:rsidRPr="00FC2220">
              <w:rPr>
                <w:rStyle w:val="Hyperlink"/>
                <w:sz w:val="22"/>
              </w:rPr>
              <w:t>Procesorul grafic Nvidia. Cuda și cuDNN</w:t>
            </w:r>
            <w:r w:rsidRPr="00FC2220">
              <w:rPr>
                <w:webHidden/>
                <w:sz w:val="22"/>
              </w:rPr>
              <w:tab/>
            </w:r>
            <w:r w:rsidRPr="00FC2220">
              <w:rPr>
                <w:webHidden/>
                <w:sz w:val="22"/>
              </w:rPr>
              <w:fldChar w:fldCharType="begin"/>
            </w:r>
            <w:r w:rsidRPr="00FC2220">
              <w:rPr>
                <w:webHidden/>
                <w:sz w:val="22"/>
              </w:rPr>
              <w:instrText xml:space="preserve"> PAGEREF _Toc107166300 \h </w:instrText>
            </w:r>
            <w:r w:rsidRPr="00FC2220">
              <w:rPr>
                <w:webHidden/>
                <w:sz w:val="22"/>
              </w:rPr>
            </w:r>
            <w:r w:rsidRPr="00FC2220">
              <w:rPr>
                <w:webHidden/>
                <w:sz w:val="22"/>
              </w:rPr>
              <w:fldChar w:fldCharType="separate"/>
            </w:r>
            <w:r w:rsidRPr="00FC2220">
              <w:rPr>
                <w:webHidden/>
                <w:sz w:val="22"/>
              </w:rPr>
              <w:t>73</w:t>
            </w:r>
            <w:r w:rsidRPr="00FC2220">
              <w:rPr>
                <w:webHidden/>
                <w:sz w:val="22"/>
              </w:rPr>
              <w:fldChar w:fldCharType="end"/>
            </w:r>
          </w:hyperlink>
        </w:p>
        <w:p w14:paraId="4ACEB974" w14:textId="1F4D97ED"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01" w:history="1">
            <w:r w:rsidRPr="00FC2220">
              <w:rPr>
                <w:rStyle w:val="Hyperlink"/>
                <w:sz w:val="22"/>
              </w:rPr>
              <w:t>3.1.5</w:t>
            </w:r>
            <w:r w:rsidRPr="00FC2220">
              <w:rPr>
                <w:rFonts w:asciiTheme="minorHAnsi" w:eastAsiaTheme="minorEastAsia" w:hAnsiTheme="minorHAnsi"/>
                <w:sz w:val="22"/>
                <w:lang w:val="en-US"/>
              </w:rPr>
              <w:tab/>
            </w:r>
            <w:r w:rsidRPr="00FC2220">
              <w:rPr>
                <w:rStyle w:val="Hyperlink"/>
                <w:sz w:val="22"/>
              </w:rPr>
              <w:t>Utilizarea framework-ului TensorFlow. TFLite</w:t>
            </w:r>
            <w:r w:rsidRPr="00FC2220">
              <w:rPr>
                <w:webHidden/>
                <w:sz w:val="22"/>
              </w:rPr>
              <w:tab/>
            </w:r>
            <w:r w:rsidRPr="00FC2220">
              <w:rPr>
                <w:webHidden/>
                <w:sz w:val="22"/>
              </w:rPr>
              <w:fldChar w:fldCharType="begin"/>
            </w:r>
            <w:r w:rsidRPr="00FC2220">
              <w:rPr>
                <w:webHidden/>
                <w:sz w:val="22"/>
              </w:rPr>
              <w:instrText xml:space="preserve"> PAGEREF _Toc107166301 \h </w:instrText>
            </w:r>
            <w:r w:rsidRPr="00FC2220">
              <w:rPr>
                <w:webHidden/>
                <w:sz w:val="22"/>
              </w:rPr>
            </w:r>
            <w:r w:rsidRPr="00FC2220">
              <w:rPr>
                <w:webHidden/>
                <w:sz w:val="22"/>
              </w:rPr>
              <w:fldChar w:fldCharType="separate"/>
            </w:r>
            <w:r w:rsidRPr="00FC2220">
              <w:rPr>
                <w:webHidden/>
                <w:sz w:val="22"/>
              </w:rPr>
              <w:t>76</w:t>
            </w:r>
            <w:r w:rsidRPr="00FC2220">
              <w:rPr>
                <w:webHidden/>
                <w:sz w:val="22"/>
              </w:rPr>
              <w:fldChar w:fldCharType="end"/>
            </w:r>
          </w:hyperlink>
        </w:p>
        <w:p w14:paraId="77AD6E0E" w14:textId="4AE0412D"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02" w:history="1">
            <w:r w:rsidRPr="00FC2220">
              <w:rPr>
                <w:rStyle w:val="Hyperlink"/>
                <w:sz w:val="22"/>
              </w:rPr>
              <w:t>3.1.6</w:t>
            </w:r>
            <w:r w:rsidRPr="00FC2220">
              <w:rPr>
                <w:rFonts w:asciiTheme="minorHAnsi" w:eastAsiaTheme="minorEastAsia" w:hAnsiTheme="minorHAnsi"/>
                <w:sz w:val="22"/>
                <w:lang w:val="en-US"/>
              </w:rPr>
              <w:tab/>
            </w:r>
            <w:r w:rsidRPr="00FC2220">
              <w:rPr>
                <w:rStyle w:val="Hyperlink"/>
                <w:sz w:val="22"/>
              </w:rPr>
              <w:t>Utilizarea conceptelor de Transfer Learning și Fine Tuning.</w:t>
            </w:r>
            <w:r w:rsidRPr="00FC2220">
              <w:rPr>
                <w:webHidden/>
                <w:sz w:val="22"/>
              </w:rPr>
              <w:tab/>
            </w:r>
            <w:r w:rsidRPr="00FC2220">
              <w:rPr>
                <w:webHidden/>
                <w:sz w:val="22"/>
              </w:rPr>
              <w:fldChar w:fldCharType="begin"/>
            </w:r>
            <w:r w:rsidRPr="00FC2220">
              <w:rPr>
                <w:webHidden/>
                <w:sz w:val="22"/>
              </w:rPr>
              <w:instrText xml:space="preserve"> PAGEREF _Toc107166302 \h </w:instrText>
            </w:r>
            <w:r w:rsidRPr="00FC2220">
              <w:rPr>
                <w:webHidden/>
                <w:sz w:val="22"/>
              </w:rPr>
            </w:r>
            <w:r w:rsidRPr="00FC2220">
              <w:rPr>
                <w:webHidden/>
                <w:sz w:val="22"/>
              </w:rPr>
              <w:fldChar w:fldCharType="separate"/>
            </w:r>
            <w:r w:rsidRPr="00FC2220">
              <w:rPr>
                <w:webHidden/>
                <w:sz w:val="22"/>
              </w:rPr>
              <w:t>80</w:t>
            </w:r>
            <w:r w:rsidRPr="00FC2220">
              <w:rPr>
                <w:webHidden/>
                <w:sz w:val="22"/>
              </w:rPr>
              <w:fldChar w:fldCharType="end"/>
            </w:r>
          </w:hyperlink>
        </w:p>
        <w:p w14:paraId="536403E6" w14:textId="55B22292"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03" w:history="1">
            <w:r w:rsidRPr="00FC2220">
              <w:rPr>
                <w:rStyle w:val="Hyperlink"/>
                <w:sz w:val="22"/>
              </w:rPr>
              <w:t>3.1.7</w:t>
            </w:r>
            <w:r w:rsidRPr="00FC2220">
              <w:rPr>
                <w:rFonts w:asciiTheme="minorHAnsi" w:eastAsiaTheme="minorEastAsia" w:hAnsiTheme="minorHAnsi"/>
                <w:sz w:val="22"/>
                <w:lang w:val="en-US"/>
              </w:rPr>
              <w:tab/>
            </w:r>
            <w:r w:rsidRPr="00FC2220">
              <w:rPr>
                <w:rStyle w:val="Hyperlink"/>
                <w:sz w:val="22"/>
              </w:rPr>
              <w:t>Antrenarea și definirea parametrilor și hiperparametrilor</w:t>
            </w:r>
            <w:r w:rsidRPr="00FC2220">
              <w:rPr>
                <w:webHidden/>
                <w:sz w:val="22"/>
              </w:rPr>
              <w:tab/>
            </w:r>
            <w:r w:rsidRPr="00FC2220">
              <w:rPr>
                <w:webHidden/>
                <w:sz w:val="22"/>
              </w:rPr>
              <w:fldChar w:fldCharType="begin"/>
            </w:r>
            <w:r w:rsidRPr="00FC2220">
              <w:rPr>
                <w:webHidden/>
                <w:sz w:val="22"/>
              </w:rPr>
              <w:instrText xml:space="preserve"> PAGEREF _Toc107166303 \h </w:instrText>
            </w:r>
            <w:r w:rsidRPr="00FC2220">
              <w:rPr>
                <w:webHidden/>
                <w:sz w:val="22"/>
              </w:rPr>
            </w:r>
            <w:r w:rsidRPr="00FC2220">
              <w:rPr>
                <w:webHidden/>
                <w:sz w:val="22"/>
              </w:rPr>
              <w:fldChar w:fldCharType="separate"/>
            </w:r>
            <w:r w:rsidRPr="00FC2220">
              <w:rPr>
                <w:webHidden/>
                <w:sz w:val="22"/>
              </w:rPr>
              <w:t>81</w:t>
            </w:r>
            <w:r w:rsidRPr="00FC2220">
              <w:rPr>
                <w:webHidden/>
                <w:sz w:val="22"/>
              </w:rPr>
              <w:fldChar w:fldCharType="end"/>
            </w:r>
          </w:hyperlink>
        </w:p>
        <w:p w14:paraId="3EF66F4A" w14:textId="47D16CF7"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04" w:history="1">
            <w:r w:rsidRPr="00FC2220">
              <w:rPr>
                <w:rStyle w:val="Hyperlink"/>
                <w:sz w:val="22"/>
              </w:rPr>
              <w:t>3.1.8</w:t>
            </w:r>
            <w:r w:rsidRPr="00FC2220">
              <w:rPr>
                <w:rFonts w:asciiTheme="minorHAnsi" w:eastAsiaTheme="minorEastAsia" w:hAnsiTheme="minorHAnsi"/>
                <w:sz w:val="22"/>
                <w:lang w:val="en-US"/>
              </w:rPr>
              <w:tab/>
            </w:r>
            <w:r w:rsidRPr="00FC2220">
              <w:rPr>
                <w:rStyle w:val="Hyperlink"/>
                <w:sz w:val="22"/>
              </w:rPr>
              <w:t>Evaluarea modelului cu Tensorboard. Metricie de evaluare.</w:t>
            </w:r>
            <w:r w:rsidRPr="00FC2220">
              <w:rPr>
                <w:webHidden/>
                <w:sz w:val="22"/>
              </w:rPr>
              <w:tab/>
            </w:r>
            <w:r w:rsidRPr="00FC2220">
              <w:rPr>
                <w:webHidden/>
                <w:sz w:val="22"/>
              </w:rPr>
              <w:fldChar w:fldCharType="begin"/>
            </w:r>
            <w:r w:rsidRPr="00FC2220">
              <w:rPr>
                <w:webHidden/>
                <w:sz w:val="22"/>
              </w:rPr>
              <w:instrText xml:space="preserve"> PAGEREF _Toc107166304 \h </w:instrText>
            </w:r>
            <w:r w:rsidRPr="00FC2220">
              <w:rPr>
                <w:webHidden/>
                <w:sz w:val="22"/>
              </w:rPr>
            </w:r>
            <w:r w:rsidRPr="00FC2220">
              <w:rPr>
                <w:webHidden/>
                <w:sz w:val="22"/>
              </w:rPr>
              <w:fldChar w:fldCharType="separate"/>
            </w:r>
            <w:r w:rsidRPr="00FC2220">
              <w:rPr>
                <w:webHidden/>
                <w:sz w:val="22"/>
              </w:rPr>
              <w:t>89</w:t>
            </w:r>
            <w:r w:rsidRPr="00FC2220">
              <w:rPr>
                <w:webHidden/>
                <w:sz w:val="22"/>
              </w:rPr>
              <w:fldChar w:fldCharType="end"/>
            </w:r>
          </w:hyperlink>
        </w:p>
        <w:p w14:paraId="0F183078" w14:textId="779F0273"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05" w:history="1">
            <w:r w:rsidRPr="00FC2220">
              <w:rPr>
                <w:rStyle w:val="Hyperlink"/>
                <w:sz w:val="22"/>
              </w:rPr>
              <w:t>3.1.9</w:t>
            </w:r>
            <w:r w:rsidRPr="00FC2220">
              <w:rPr>
                <w:rFonts w:asciiTheme="minorHAnsi" w:eastAsiaTheme="minorEastAsia" w:hAnsiTheme="minorHAnsi"/>
                <w:sz w:val="22"/>
                <w:lang w:val="en-US"/>
              </w:rPr>
              <w:tab/>
            </w:r>
            <w:r w:rsidRPr="00FC2220">
              <w:rPr>
                <w:rStyle w:val="Hyperlink"/>
                <w:sz w:val="22"/>
              </w:rPr>
              <w:t>Metoda 1: Mecanismul Client/Server. Utilizarea socket-urilor</w:t>
            </w:r>
            <w:r w:rsidRPr="00FC2220">
              <w:rPr>
                <w:webHidden/>
                <w:sz w:val="22"/>
              </w:rPr>
              <w:tab/>
            </w:r>
            <w:r w:rsidRPr="00FC2220">
              <w:rPr>
                <w:webHidden/>
                <w:sz w:val="22"/>
              </w:rPr>
              <w:fldChar w:fldCharType="begin"/>
            </w:r>
            <w:r w:rsidRPr="00FC2220">
              <w:rPr>
                <w:webHidden/>
                <w:sz w:val="22"/>
              </w:rPr>
              <w:instrText xml:space="preserve"> PAGEREF _Toc107166305 \h </w:instrText>
            </w:r>
            <w:r w:rsidRPr="00FC2220">
              <w:rPr>
                <w:webHidden/>
                <w:sz w:val="22"/>
              </w:rPr>
            </w:r>
            <w:r w:rsidRPr="00FC2220">
              <w:rPr>
                <w:webHidden/>
                <w:sz w:val="22"/>
              </w:rPr>
              <w:fldChar w:fldCharType="separate"/>
            </w:r>
            <w:r w:rsidRPr="00FC2220">
              <w:rPr>
                <w:webHidden/>
                <w:sz w:val="22"/>
              </w:rPr>
              <w:t>92</w:t>
            </w:r>
            <w:r w:rsidRPr="00FC2220">
              <w:rPr>
                <w:webHidden/>
                <w:sz w:val="22"/>
              </w:rPr>
              <w:fldChar w:fldCharType="end"/>
            </w:r>
          </w:hyperlink>
        </w:p>
        <w:p w14:paraId="2E08231E" w14:textId="1E84C282" w:rsidR="00FC2220" w:rsidRPr="00FC2220" w:rsidRDefault="00FC2220">
          <w:pPr>
            <w:pStyle w:val="TOC3"/>
            <w:tabs>
              <w:tab w:val="left" w:pos="1837"/>
              <w:tab w:val="right" w:leader="dot" w:pos="9394"/>
            </w:tabs>
            <w:rPr>
              <w:rFonts w:asciiTheme="minorHAnsi" w:eastAsiaTheme="minorEastAsia" w:hAnsiTheme="minorHAnsi"/>
              <w:sz w:val="22"/>
              <w:lang w:val="en-US"/>
            </w:rPr>
          </w:pPr>
          <w:hyperlink w:anchor="_Toc107166306" w:history="1">
            <w:r w:rsidRPr="00FC2220">
              <w:rPr>
                <w:rStyle w:val="Hyperlink"/>
                <w:sz w:val="22"/>
              </w:rPr>
              <w:t>3.1.10</w:t>
            </w:r>
            <w:r w:rsidRPr="00FC2220">
              <w:rPr>
                <w:rFonts w:asciiTheme="minorHAnsi" w:eastAsiaTheme="minorEastAsia" w:hAnsiTheme="minorHAnsi"/>
                <w:sz w:val="22"/>
                <w:lang w:val="en-US"/>
              </w:rPr>
              <w:tab/>
            </w:r>
            <w:r w:rsidRPr="00FC2220">
              <w:rPr>
                <w:rStyle w:val="Hyperlink"/>
                <w:sz w:val="22"/>
              </w:rPr>
              <w:t>Metoda 2: Cuantizarea modelului. Coral USB Accelerator</w:t>
            </w:r>
            <w:r w:rsidRPr="00FC2220">
              <w:rPr>
                <w:webHidden/>
                <w:sz w:val="22"/>
              </w:rPr>
              <w:tab/>
            </w:r>
            <w:r w:rsidRPr="00FC2220">
              <w:rPr>
                <w:webHidden/>
                <w:sz w:val="22"/>
              </w:rPr>
              <w:fldChar w:fldCharType="begin"/>
            </w:r>
            <w:r w:rsidRPr="00FC2220">
              <w:rPr>
                <w:webHidden/>
                <w:sz w:val="22"/>
              </w:rPr>
              <w:instrText xml:space="preserve"> PAGEREF _Toc107166306 \h </w:instrText>
            </w:r>
            <w:r w:rsidRPr="00FC2220">
              <w:rPr>
                <w:webHidden/>
                <w:sz w:val="22"/>
              </w:rPr>
            </w:r>
            <w:r w:rsidRPr="00FC2220">
              <w:rPr>
                <w:webHidden/>
                <w:sz w:val="22"/>
              </w:rPr>
              <w:fldChar w:fldCharType="separate"/>
            </w:r>
            <w:r w:rsidRPr="00FC2220">
              <w:rPr>
                <w:webHidden/>
                <w:sz w:val="22"/>
              </w:rPr>
              <w:t>95</w:t>
            </w:r>
            <w:r w:rsidRPr="00FC2220">
              <w:rPr>
                <w:webHidden/>
                <w:sz w:val="22"/>
              </w:rPr>
              <w:fldChar w:fldCharType="end"/>
            </w:r>
          </w:hyperlink>
        </w:p>
        <w:p w14:paraId="0938003B" w14:textId="2F409A92" w:rsidR="00FC2220" w:rsidRPr="00FC2220" w:rsidRDefault="00FC2220">
          <w:pPr>
            <w:pStyle w:val="TOC3"/>
            <w:tabs>
              <w:tab w:val="left" w:pos="1837"/>
              <w:tab w:val="right" w:leader="dot" w:pos="9394"/>
            </w:tabs>
            <w:rPr>
              <w:rFonts w:asciiTheme="minorHAnsi" w:eastAsiaTheme="minorEastAsia" w:hAnsiTheme="minorHAnsi"/>
              <w:sz w:val="22"/>
              <w:lang w:val="en-US"/>
            </w:rPr>
          </w:pPr>
          <w:hyperlink w:anchor="_Toc107166307" w:history="1">
            <w:r w:rsidRPr="00FC2220">
              <w:rPr>
                <w:rStyle w:val="Hyperlink"/>
                <w:sz w:val="22"/>
              </w:rPr>
              <w:t>3.1.11</w:t>
            </w:r>
            <w:r w:rsidRPr="00FC2220">
              <w:rPr>
                <w:rFonts w:asciiTheme="minorHAnsi" w:eastAsiaTheme="minorEastAsia" w:hAnsiTheme="minorHAnsi"/>
                <w:sz w:val="22"/>
                <w:lang w:val="en-US"/>
              </w:rPr>
              <w:tab/>
            </w:r>
            <w:r w:rsidRPr="00FC2220">
              <w:rPr>
                <w:rStyle w:val="Hyperlink"/>
                <w:sz w:val="22"/>
              </w:rPr>
              <w:t>Inferența realizată pe RaspberryPi</w:t>
            </w:r>
            <w:r w:rsidRPr="00FC2220">
              <w:rPr>
                <w:webHidden/>
                <w:sz w:val="22"/>
              </w:rPr>
              <w:tab/>
            </w:r>
            <w:r w:rsidRPr="00FC2220">
              <w:rPr>
                <w:webHidden/>
                <w:sz w:val="22"/>
              </w:rPr>
              <w:fldChar w:fldCharType="begin"/>
            </w:r>
            <w:r w:rsidRPr="00FC2220">
              <w:rPr>
                <w:webHidden/>
                <w:sz w:val="22"/>
              </w:rPr>
              <w:instrText xml:space="preserve"> PAGEREF _Toc107166307 \h </w:instrText>
            </w:r>
            <w:r w:rsidRPr="00FC2220">
              <w:rPr>
                <w:webHidden/>
                <w:sz w:val="22"/>
              </w:rPr>
            </w:r>
            <w:r w:rsidRPr="00FC2220">
              <w:rPr>
                <w:webHidden/>
                <w:sz w:val="22"/>
              </w:rPr>
              <w:fldChar w:fldCharType="separate"/>
            </w:r>
            <w:r w:rsidRPr="00FC2220">
              <w:rPr>
                <w:webHidden/>
                <w:sz w:val="22"/>
              </w:rPr>
              <w:t>98</w:t>
            </w:r>
            <w:r w:rsidRPr="00FC2220">
              <w:rPr>
                <w:webHidden/>
                <w:sz w:val="22"/>
              </w:rPr>
              <w:fldChar w:fldCharType="end"/>
            </w:r>
          </w:hyperlink>
        </w:p>
        <w:p w14:paraId="446D921A" w14:textId="3A1BF0EB" w:rsidR="00FC2220" w:rsidRPr="00FC2220" w:rsidRDefault="00FC2220">
          <w:pPr>
            <w:pStyle w:val="TOC3"/>
            <w:tabs>
              <w:tab w:val="left" w:pos="1837"/>
              <w:tab w:val="right" w:leader="dot" w:pos="9394"/>
            </w:tabs>
            <w:rPr>
              <w:rFonts w:asciiTheme="minorHAnsi" w:eastAsiaTheme="minorEastAsia" w:hAnsiTheme="minorHAnsi"/>
              <w:sz w:val="22"/>
              <w:lang w:val="en-US"/>
            </w:rPr>
          </w:pPr>
          <w:hyperlink w:anchor="_Toc107166308" w:history="1">
            <w:r w:rsidRPr="00FC2220">
              <w:rPr>
                <w:rStyle w:val="Hyperlink"/>
                <w:sz w:val="22"/>
              </w:rPr>
              <w:t>3.1.12</w:t>
            </w:r>
            <w:r w:rsidRPr="00FC2220">
              <w:rPr>
                <w:rFonts w:asciiTheme="minorHAnsi" w:eastAsiaTheme="minorEastAsia" w:hAnsiTheme="minorHAnsi"/>
                <w:sz w:val="22"/>
                <w:lang w:val="en-US"/>
              </w:rPr>
              <w:tab/>
            </w:r>
            <w:r w:rsidRPr="00FC2220">
              <w:rPr>
                <w:rStyle w:val="Hyperlink"/>
                <w:sz w:val="22"/>
              </w:rPr>
              <w:t>Probleme de implementare, limitări și soluții</w:t>
            </w:r>
            <w:r w:rsidRPr="00FC2220">
              <w:rPr>
                <w:webHidden/>
                <w:sz w:val="22"/>
              </w:rPr>
              <w:tab/>
            </w:r>
            <w:r w:rsidRPr="00FC2220">
              <w:rPr>
                <w:webHidden/>
                <w:sz w:val="22"/>
              </w:rPr>
              <w:fldChar w:fldCharType="begin"/>
            </w:r>
            <w:r w:rsidRPr="00FC2220">
              <w:rPr>
                <w:webHidden/>
                <w:sz w:val="22"/>
              </w:rPr>
              <w:instrText xml:space="preserve"> PAGEREF _Toc107166308 \h </w:instrText>
            </w:r>
            <w:r w:rsidRPr="00FC2220">
              <w:rPr>
                <w:webHidden/>
                <w:sz w:val="22"/>
              </w:rPr>
            </w:r>
            <w:r w:rsidRPr="00FC2220">
              <w:rPr>
                <w:webHidden/>
                <w:sz w:val="22"/>
              </w:rPr>
              <w:fldChar w:fldCharType="separate"/>
            </w:r>
            <w:r w:rsidRPr="00FC2220">
              <w:rPr>
                <w:webHidden/>
                <w:sz w:val="22"/>
              </w:rPr>
              <w:t>99</w:t>
            </w:r>
            <w:r w:rsidRPr="00FC2220">
              <w:rPr>
                <w:webHidden/>
                <w:sz w:val="22"/>
              </w:rPr>
              <w:fldChar w:fldCharType="end"/>
            </w:r>
          </w:hyperlink>
        </w:p>
        <w:p w14:paraId="3A8AD1E7" w14:textId="26930CB4"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309" w:history="1">
            <w:r w:rsidRPr="00FC2220">
              <w:rPr>
                <w:rStyle w:val="Hyperlink"/>
                <w:sz w:val="22"/>
              </w:rPr>
              <w:t>3.2</w:t>
            </w:r>
            <w:r w:rsidRPr="00FC2220">
              <w:rPr>
                <w:rFonts w:asciiTheme="minorHAnsi" w:eastAsiaTheme="minorEastAsia" w:hAnsiTheme="minorHAnsi"/>
                <w:sz w:val="22"/>
                <w:lang w:val="en-US"/>
              </w:rPr>
              <w:tab/>
            </w:r>
            <w:r w:rsidRPr="00FC2220">
              <w:rPr>
                <w:rStyle w:val="Hyperlink"/>
                <w:sz w:val="22"/>
              </w:rPr>
              <w:t>Implementare hardware</w:t>
            </w:r>
            <w:r w:rsidRPr="00FC2220">
              <w:rPr>
                <w:webHidden/>
                <w:sz w:val="22"/>
              </w:rPr>
              <w:tab/>
            </w:r>
            <w:r w:rsidRPr="00FC2220">
              <w:rPr>
                <w:webHidden/>
                <w:sz w:val="22"/>
              </w:rPr>
              <w:fldChar w:fldCharType="begin"/>
            </w:r>
            <w:r w:rsidRPr="00FC2220">
              <w:rPr>
                <w:webHidden/>
                <w:sz w:val="22"/>
              </w:rPr>
              <w:instrText xml:space="preserve"> PAGEREF _Toc107166309 \h </w:instrText>
            </w:r>
            <w:r w:rsidRPr="00FC2220">
              <w:rPr>
                <w:webHidden/>
                <w:sz w:val="22"/>
              </w:rPr>
            </w:r>
            <w:r w:rsidRPr="00FC2220">
              <w:rPr>
                <w:webHidden/>
                <w:sz w:val="22"/>
              </w:rPr>
              <w:fldChar w:fldCharType="separate"/>
            </w:r>
            <w:r w:rsidRPr="00FC2220">
              <w:rPr>
                <w:webHidden/>
                <w:sz w:val="22"/>
              </w:rPr>
              <w:t>102</w:t>
            </w:r>
            <w:r w:rsidRPr="00FC2220">
              <w:rPr>
                <w:webHidden/>
                <w:sz w:val="22"/>
              </w:rPr>
              <w:fldChar w:fldCharType="end"/>
            </w:r>
          </w:hyperlink>
        </w:p>
        <w:p w14:paraId="7AA35851" w14:textId="27D418C0"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10" w:history="1">
            <w:r w:rsidRPr="00FC2220">
              <w:rPr>
                <w:rStyle w:val="Hyperlink"/>
                <w:sz w:val="22"/>
              </w:rPr>
              <w:t>3.2.1</w:t>
            </w:r>
            <w:r w:rsidRPr="00FC2220">
              <w:rPr>
                <w:rFonts w:asciiTheme="minorHAnsi" w:eastAsiaTheme="minorEastAsia" w:hAnsiTheme="minorHAnsi"/>
                <w:sz w:val="22"/>
                <w:lang w:val="en-US"/>
              </w:rPr>
              <w:tab/>
            </w:r>
            <w:r w:rsidRPr="00FC2220">
              <w:rPr>
                <w:rStyle w:val="Hyperlink"/>
                <w:sz w:val="22"/>
              </w:rPr>
              <w:t>Platforma computațională Raspberry Pi 4B</w:t>
            </w:r>
            <w:r w:rsidRPr="00FC2220">
              <w:rPr>
                <w:webHidden/>
                <w:sz w:val="22"/>
              </w:rPr>
              <w:tab/>
            </w:r>
            <w:r w:rsidRPr="00FC2220">
              <w:rPr>
                <w:webHidden/>
                <w:sz w:val="22"/>
              </w:rPr>
              <w:fldChar w:fldCharType="begin"/>
            </w:r>
            <w:r w:rsidRPr="00FC2220">
              <w:rPr>
                <w:webHidden/>
                <w:sz w:val="22"/>
              </w:rPr>
              <w:instrText xml:space="preserve"> PAGEREF _Toc107166310 \h </w:instrText>
            </w:r>
            <w:r w:rsidRPr="00FC2220">
              <w:rPr>
                <w:webHidden/>
                <w:sz w:val="22"/>
              </w:rPr>
            </w:r>
            <w:r w:rsidRPr="00FC2220">
              <w:rPr>
                <w:webHidden/>
                <w:sz w:val="22"/>
              </w:rPr>
              <w:fldChar w:fldCharType="separate"/>
            </w:r>
            <w:r w:rsidRPr="00FC2220">
              <w:rPr>
                <w:webHidden/>
                <w:sz w:val="22"/>
              </w:rPr>
              <w:t>103</w:t>
            </w:r>
            <w:r w:rsidRPr="00FC2220">
              <w:rPr>
                <w:webHidden/>
                <w:sz w:val="22"/>
              </w:rPr>
              <w:fldChar w:fldCharType="end"/>
            </w:r>
          </w:hyperlink>
        </w:p>
        <w:p w14:paraId="67800D9D" w14:textId="2A94DA1A"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11" w:history="1">
            <w:r w:rsidRPr="00FC2220">
              <w:rPr>
                <w:rStyle w:val="Hyperlink"/>
                <w:sz w:val="22"/>
              </w:rPr>
              <w:t>3.2.2</w:t>
            </w:r>
            <w:r w:rsidRPr="00FC2220">
              <w:rPr>
                <w:rFonts w:asciiTheme="minorHAnsi" w:eastAsiaTheme="minorEastAsia" w:hAnsiTheme="minorHAnsi"/>
                <w:sz w:val="22"/>
                <w:lang w:val="en-US"/>
              </w:rPr>
              <w:tab/>
            </w:r>
            <w:r w:rsidRPr="00FC2220">
              <w:rPr>
                <w:rStyle w:val="Hyperlink"/>
                <w:sz w:val="22"/>
              </w:rPr>
              <w:t>Coral USB Accelerator</w:t>
            </w:r>
            <w:r w:rsidRPr="00FC2220">
              <w:rPr>
                <w:webHidden/>
                <w:sz w:val="22"/>
              </w:rPr>
              <w:tab/>
            </w:r>
            <w:r w:rsidRPr="00FC2220">
              <w:rPr>
                <w:webHidden/>
                <w:sz w:val="22"/>
              </w:rPr>
              <w:fldChar w:fldCharType="begin"/>
            </w:r>
            <w:r w:rsidRPr="00FC2220">
              <w:rPr>
                <w:webHidden/>
                <w:sz w:val="22"/>
              </w:rPr>
              <w:instrText xml:space="preserve"> PAGEREF _Toc107166311 \h </w:instrText>
            </w:r>
            <w:r w:rsidRPr="00FC2220">
              <w:rPr>
                <w:webHidden/>
                <w:sz w:val="22"/>
              </w:rPr>
            </w:r>
            <w:r w:rsidRPr="00FC2220">
              <w:rPr>
                <w:webHidden/>
                <w:sz w:val="22"/>
              </w:rPr>
              <w:fldChar w:fldCharType="separate"/>
            </w:r>
            <w:r w:rsidRPr="00FC2220">
              <w:rPr>
                <w:webHidden/>
                <w:sz w:val="22"/>
              </w:rPr>
              <w:t>103</w:t>
            </w:r>
            <w:r w:rsidRPr="00FC2220">
              <w:rPr>
                <w:webHidden/>
                <w:sz w:val="22"/>
              </w:rPr>
              <w:fldChar w:fldCharType="end"/>
            </w:r>
          </w:hyperlink>
        </w:p>
        <w:p w14:paraId="36973958" w14:textId="70902BBF"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12" w:history="1">
            <w:r w:rsidRPr="00FC2220">
              <w:rPr>
                <w:rStyle w:val="Hyperlink"/>
                <w:sz w:val="22"/>
              </w:rPr>
              <w:t>3.2.3</w:t>
            </w:r>
            <w:r w:rsidRPr="00FC2220">
              <w:rPr>
                <w:rFonts w:asciiTheme="minorHAnsi" w:eastAsiaTheme="minorEastAsia" w:hAnsiTheme="minorHAnsi"/>
                <w:sz w:val="22"/>
                <w:lang w:val="en-US"/>
              </w:rPr>
              <w:tab/>
            </w:r>
            <w:r w:rsidRPr="00FC2220">
              <w:rPr>
                <w:rStyle w:val="Hyperlink"/>
                <w:sz w:val="22"/>
              </w:rPr>
              <w:t>Modulul cameră v2 Raspberry Pi</w:t>
            </w:r>
            <w:r w:rsidRPr="00FC2220">
              <w:rPr>
                <w:webHidden/>
                <w:sz w:val="22"/>
              </w:rPr>
              <w:tab/>
            </w:r>
            <w:r w:rsidRPr="00FC2220">
              <w:rPr>
                <w:webHidden/>
                <w:sz w:val="22"/>
              </w:rPr>
              <w:fldChar w:fldCharType="begin"/>
            </w:r>
            <w:r w:rsidRPr="00FC2220">
              <w:rPr>
                <w:webHidden/>
                <w:sz w:val="22"/>
              </w:rPr>
              <w:instrText xml:space="preserve"> PAGEREF _Toc107166312 \h </w:instrText>
            </w:r>
            <w:r w:rsidRPr="00FC2220">
              <w:rPr>
                <w:webHidden/>
                <w:sz w:val="22"/>
              </w:rPr>
            </w:r>
            <w:r w:rsidRPr="00FC2220">
              <w:rPr>
                <w:webHidden/>
                <w:sz w:val="22"/>
              </w:rPr>
              <w:fldChar w:fldCharType="separate"/>
            </w:r>
            <w:r w:rsidRPr="00FC2220">
              <w:rPr>
                <w:webHidden/>
                <w:sz w:val="22"/>
              </w:rPr>
              <w:t>104</w:t>
            </w:r>
            <w:r w:rsidRPr="00FC2220">
              <w:rPr>
                <w:webHidden/>
                <w:sz w:val="22"/>
              </w:rPr>
              <w:fldChar w:fldCharType="end"/>
            </w:r>
          </w:hyperlink>
        </w:p>
        <w:p w14:paraId="627FC1BA" w14:textId="5CC15CD5"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13" w:history="1">
            <w:r w:rsidRPr="00FC2220">
              <w:rPr>
                <w:rStyle w:val="Hyperlink"/>
                <w:sz w:val="22"/>
              </w:rPr>
              <w:t>3.2.4</w:t>
            </w:r>
            <w:r w:rsidRPr="00FC2220">
              <w:rPr>
                <w:rFonts w:asciiTheme="minorHAnsi" w:eastAsiaTheme="minorEastAsia" w:hAnsiTheme="minorHAnsi"/>
                <w:sz w:val="22"/>
                <w:lang w:val="en-US"/>
              </w:rPr>
              <w:tab/>
            </w:r>
            <w:r w:rsidRPr="00FC2220">
              <w:rPr>
                <w:rStyle w:val="Hyperlink"/>
                <w:sz w:val="22"/>
              </w:rPr>
              <w:t>Driver-ul pentru motoare Dual H-Bridge L298N</w:t>
            </w:r>
            <w:r w:rsidRPr="00FC2220">
              <w:rPr>
                <w:webHidden/>
                <w:sz w:val="22"/>
              </w:rPr>
              <w:tab/>
            </w:r>
            <w:r w:rsidRPr="00FC2220">
              <w:rPr>
                <w:webHidden/>
                <w:sz w:val="22"/>
              </w:rPr>
              <w:fldChar w:fldCharType="begin"/>
            </w:r>
            <w:r w:rsidRPr="00FC2220">
              <w:rPr>
                <w:webHidden/>
                <w:sz w:val="22"/>
              </w:rPr>
              <w:instrText xml:space="preserve"> PAGEREF _Toc107166313 \h </w:instrText>
            </w:r>
            <w:r w:rsidRPr="00FC2220">
              <w:rPr>
                <w:webHidden/>
                <w:sz w:val="22"/>
              </w:rPr>
            </w:r>
            <w:r w:rsidRPr="00FC2220">
              <w:rPr>
                <w:webHidden/>
                <w:sz w:val="22"/>
              </w:rPr>
              <w:fldChar w:fldCharType="separate"/>
            </w:r>
            <w:r w:rsidRPr="00FC2220">
              <w:rPr>
                <w:webHidden/>
                <w:sz w:val="22"/>
              </w:rPr>
              <w:t>104</w:t>
            </w:r>
            <w:r w:rsidRPr="00FC2220">
              <w:rPr>
                <w:webHidden/>
                <w:sz w:val="22"/>
              </w:rPr>
              <w:fldChar w:fldCharType="end"/>
            </w:r>
          </w:hyperlink>
        </w:p>
        <w:p w14:paraId="5A37F7D3" w14:textId="48880F31"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14" w:history="1">
            <w:r w:rsidRPr="00FC2220">
              <w:rPr>
                <w:rStyle w:val="Hyperlink"/>
                <w:sz w:val="22"/>
              </w:rPr>
              <w:t>3.2.5</w:t>
            </w:r>
            <w:r w:rsidRPr="00FC2220">
              <w:rPr>
                <w:rFonts w:asciiTheme="minorHAnsi" w:eastAsiaTheme="minorEastAsia" w:hAnsiTheme="minorHAnsi"/>
                <w:sz w:val="22"/>
                <w:lang w:val="en-US"/>
              </w:rPr>
              <w:tab/>
            </w:r>
            <w:r w:rsidRPr="00FC2220">
              <w:rPr>
                <w:rStyle w:val="Hyperlink"/>
                <w:sz w:val="22"/>
              </w:rPr>
              <w:t>Senzorul ultrasonic de proximitate HC-SR04 și senzorul infraroșu</w:t>
            </w:r>
            <w:r w:rsidRPr="00FC2220">
              <w:rPr>
                <w:webHidden/>
                <w:sz w:val="22"/>
              </w:rPr>
              <w:tab/>
            </w:r>
            <w:r w:rsidRPr="00FC2220">
              <w:rPr>
                <w:webHidden/>
                <w:sz w:val="22"/>
              </w:rPr>
              <w:fldChar w:fldCharType="begin"/>
            </w:r>
            <w:r w:rsidRPr="00FC2220">
              <w:rPr>
                <w:webHidden/>
                <w:sz w:val="22"/>
              </w:rPr>
              <w:instrText xml:space="preserve"> PAGEREF _Toc107166314 \h </w:instrText>
            </w:r>
            <w:r w:rsidRPr="00FC2220">
              <w:rPr>
                <w:webHidden/>
                <w:sz w:val="22"/>
              </w:rPr>
            </w:r>
            <w:r w:rsidRPr="00FC2220">
              <w:rPr>
                <w:webHidden/>
                <w:sz w:val="22"/>
              </w:rPr>
              <w:fldChar w:fldCharType="separate"/>
            </w:r>
            <w:r w:rsidRPr="00FC2220">
              <w:rPr>
                <w:webHidden/>
                <w:sz w:val="22"/>
              </w:rPr>
              <w:t>107</w:t>
            </w:r>
            <w:r w:rsidRPr="00FC2220">
              <w:rPr>
                <w:webHidden/>
                <w:sz w:val="22"/>
              </w:rPr>
              <w:fldChar w:fldCharType="end"/>
            </w:r>
          </w:hyperlink>
        </w:p>
        <w:p w14:paraId="302B5223" w14:textId="02760ED2"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15" w:history="1">
            <w:r w:rsidRPr="00FC2220">
              <w:rPr>
                <w:rStyle w:val="Hyperlink"/>
                <w:sz w:val="22"/>
              </w:rPr>
              <w:t>3.2.6</w:t>
            </w:r>
            <w:r w:rsidRPr="00FC2220">
              <w:rPr>
                <w:rFonts w:asciiTheme="minorHAnsi" w:eastAsiaTheme="minorEastAsia" w:hAnsiTheme="minorHAnsi"/>
                <w:sz w:val="22"/>
                <w:lang w:val="en-US"/>
              </w:rPr>
              <w:tab/>
            </w:r>
            <w:r w:rsidRPr="00FC2220">
              <w:rPr>
                <w:rStyle w:val="Hyperlink"/>
                <w:sz w:val="22"/>
              </w:rPr>
              <w:t>Asamblarea mașinii</w:t>
            </w:r>
            <w:r w:rsidRPr="00FC2220">
              <w:rPr>
                <w:webHidden/>
                <w:sz w:val="22"/>
              </w:rPr>
              <w:tab/>
            </w:r>
            <w:r w:rsidRPr="00FC2220">
              <w:rPr>
                <w:webHidden/>
                <w:sz w:val="22"/>
              </w:rPr>
              <w:fldChar w:fldCharType="begin"/>
            </w:r>
            <w:r w:rsidRPr="00FC2220">
              <w:rPr>
                <w:webHidden/>
                <w:sz w:val="22"/>
              </w:rPr>
              <w:instrText xml:space="preserve"> PAGEREF _Toc107166315 \h </w:instrText>
            </w:r>
            <w:r w:rsidRPr="00FC2220">
              <w:rPr>
                <w:webHidden/>
                <w:sz w:val="22"/>
              </w:rPr>
            </w:r>
            <w:r w:rsidRPr="00FC2220">
              <w:rPr>
                <w:webHidden/>
                <w:sz w:val="22"/>
              </w:rPr>
              <w:fldChar w:fldCharType="separate"/>
            </w:r>
            <w:r w:rsidRPr="00FC2220">
              <w:rPr>
                <w:webHidden/>
                <w:sz w:val="22"/>
              </w:rPr>
              <w:t>107</w:t>
            </w:r>
            <w:r w:rsidRPr="00FC2220">
              <w:rPr>
                <w:webHidden/>
                <w:sz w:val="22"/>
              </w:rPr>
              <w:fldChar w:fldCharType="end"/>
            </w:r>
          </w:hyperlink>
        </w:p>
        <w:p w14:paraId="08FAE58E" w14:textId="7638F8B8"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16" w:history="1">
            <w:r w:rsidRPr="00FC2220">
              <w:rPr>
                <w:rStyle w:val="Hyperlink"/>
                <w:sz w:val="22"/>
              </w:rPr>
              <w:t>3.2.7</w:t>
            </w:r>
            <w:r w:rsidRPr="00FC2220">
              <w:rPr>
                <w:rFonts w:asciiTheme="minorHAnsi" w:eastAsiaTheme="minorEastAsia" w:hAnsiTheme="minorHAnsi"/>
                <w:sz w:val="22"/>
                <w:lang w:val="en-US"/>
              </w:rPr>
              <w:tab/>
            </w:r>
            <w:r w:rsidRPr="00FC2220">
              <w:rPr>
                <w:rStyle w:val="Hyperlink"/>
                <w:sz w:val="22"/>
              </w:rPr>
              <w:t>Detecția, urmărirea liniei și comanda motoarelor</w:t>
            </w:r>
            <w:r w:rsidRPr="00FC2220">
              <w:rPr>
                <w:webHidden/>
                <w:sz w:val="22"/>
              </w:rPr>
              <w:tab/>
            </w:r>
            <w:r w:rsidRPr="00FC2220">
              <w:rPr>
                <w:webHidden/>
                <w:sz w:val="22"/>
              </w:rPr>
              <w:fldChar w:fldCharType="begin"/>
            </w:r>
            <w:r w:rsidRPr="00FC2220">
              <w:rPr>
                <w:webHidden/>
                <w:sz w:val="22"/>
              </w:rPr>
              <w:instrText xml:space="preserve"> PAGEREF _Toc107166316 \h </w:instrText>
            </w:r>
            <w:r w:rsidRPr="00FC2220">
              <w:rPr>
                <w:webHidden/>
                <w:sz w:val="22"/>
              </w:rPr>
            </w:r>
            <w:r w:rsidRPr="00FC2220">
              <w:rPr>
                <w:webHidden/>
                <w:sz w:val="22"/>
              </w:rPr>
              <w:fldChar w:fldCharType="separate"/>
            </w:r>
            <w:r w:rsidRPr="00FC2220">
              <w:rPr>
                <w:webHidden/>
                <w:sz w:val="22"/>
              </w:rPr>
              <w:t>109</w:t>
            </w:r>
            <w:r w:rsidRPr="00FC2220">
              <w:rPr>
                <w:webHidden/>
                <w:sz w:val="22"/>
              </w:rPr>
              <w:fldChar w:fldCharType="end"/>
            </w:r>
          </w:hyperlink>
        </w:p>
        <w:p w14:paraId="1C452E16" w14:textId="5D486C2A" w:rsidR="00FC2220" w:rsidRPr="00FC2220" w:rsidRDefault="00FC2220">
          <w:pPr>
            <w:pStyle w:val="TOC3"/>
            <w:tabs>
              <w:tab w:val="left" w:pos="1760"/>
              <w:tab w:val="right" w:leader="dot" w:pos="9394"/>
            </w:tabs>
            <w:rPr>
              <w:rFonts w:asciiTheme="minorHAnsi" w:eastAsiaTheme="minorEastAsia" w:hAnsiTheme="minorHAnsi"/>
              <w:sz w:val="22"/>
              <w:lang w:val="en-US"/>
            </w:rPr>
          </w:pPr>
          <w:hyperlink w:anchor="_Toc107166317" w:history="1">
            <w:r w:rsidRPr="00FC2220">
              <w:rPr>
                <w:rStyle w:val="Hyperlink"/>
                <w:sz w:val="22"/>
              </w:rPr>
              <w:t>3.2.8</w:t>
            </w:r>
            <w:r w:rsidRPr="00FC2220">
              <w:rPr>
                <w:rFonts w:asciiTheme="minorHAnsi" w:eastAsiaTheme="minorEastAsia" w:hAnsiTheme="minorHAnsi"/>
                <w:sz w:val="22"/>
                <w:lang w:val="en-US"/>
              </w:rPr>
              <w:tab/>
            </w:r>
            <w:r w:rsidRPr="00FC2220">
              <w:rPr>
                <w:rStyle w:val="Hyperlink"/>
                <w:sz w:val="22"/>
              </w:rPr>
              <w:t>Probleme hardware de implementare și soluții</w:t>
            </w:r>
            <w:r w:rsidRPr="00FC2220">
              <w:rPr>
                <w:webHidden/>
                <w:sz w:val="22"/>
              </w:rPr>
              <w:tab/>
            </w:r>
            <w:r w:rsidRPr="00FC2220">
              <w:rPr>
                <w:webHidden/>
                <w:sz w:val="22"/>
              </w:rPr>
              <w:fldChar w:fldCharType="begin"/>
            </w:r>
            <w:r w:rsidRPr="00FC2220">
              <w:rPr>
                <w:webHidden/>
                <w:sz w:val="22"/>
              </w:rPr>
              <w:instrText xml:space="preserve"> PAGEREF _Toc107166317 \h </w:instrText>
            </w:r>
            <w:r w:rsidRPr="00FC2220">
              <w:rPr>
                <w:webHidden/>
                <w:sz w:val="22"/>
              </w:rPr>
            </w:r>
            <w:r w:rsidRPr="00FC2220">
              <w:rPr>
                <w:webHidden/>
                <w:sz w:val="22"/>
              </w:rPr>
              <w:fldChar w:fldCharType="separate"/>
            </w:r>
            <w:r w:rsidRPr="00FC2220">
              <w:rPr>
                <w:webHidden/>
                <w:sz w:val="22"/>
              </w:rPr>
              <w:t>109</w:t>
            </w:r>
            <w:r w:rsidRPr="00FC2220">
              <w:rPr>
                <w:webHidden/>
                <w:sz w:val="22"/>
              </w:rPr>
              <w:fldChar w:fldCharType="end"/>
            </w:r>
          </w:hyperlink>
        </w:p>
        <w:p w14:paraId="2505CFFF" w14:textId="19261D7F" w:rsidR="00FC2220" w:rsidRPr="00FC2220" w:rsidRDefault="00FC2220">
          <w:pPr>
            <w:pStyle w:val="TOC1"/>
            <w:tabs>
              <w:tab w:val="left" w:pos="880"/>
              <w:tab w:val="right" w:leader="dot" w:pos="9394"/>
            </w:tabs>
            <w:rPr>
              <w:rFonts w:asciiTheme="minorHAnsi" w:eastAsiaTheme="minorEastAsia" w:hAnsiTheme="minorHAnsi"/>
              <w:sz w:val="22"/>
              <w:lang w:val="en-US"/>
            </w:rPr>
          </w:pPr>
          <w:hyperlink w:anchor="_Toc107166318" w:history="1">
            <w:r w:rsidRPr="00FC2220">
              <w:rPr>
                <w:rStyle w:val="Hyperlink"/>
                <w:sz w:val="22"/>
              </w:rPr>
              <w:t>4</w:t>
            </w:r>
            <w:r w:rsidRPr="00FC2220">
              <w:rPr>
                <w:rFonts w:asciiTheme="minorHAnsi" w:eastAsiaTheme="minorEastAsia" w:hAnsiTheme="minorHAnsi"/>
                <w:sz w:val="22"/>
                <w:lang w:val="en-US"/>
              </w:rPr>
              <w:tab/>
            </w:r>
            <w:r w:rsidRPr="00FC2220">
              <w:rPr>
                <w:rStyle w:val="Hyperlink"/>
                <w:sz w:val="22"/>
              </w:rPr>
              <w:t>REZULTATE EXPERIMENTALE</w:t>
            </w:r>
            <w:r w:rsidRPr="00FC2220">
              <w:rPr>
                <w:webHidden/>
                <w:sz w:val="22"/>
              </w:rPr>
              <w:tab/>
            </w:r>
            <w:r w:rsidRPr="00FC2220">
              <w:rPr>
                <w:webHidden/>
                <w:sz w:val="22"/>
              </w:rPr>
              <w:fldChar w:fldCharType="begin"/>
            </w:r>
            <w:r w:rsidRPr="00FC2220">
              <w:rPr>
                <w:webHidden/>
                <w:sz w:val="22"/>
              </w:rPr>
              <w:instrText xml:space="preserve"> PAGEREF _Toc107166318 \h </w:instrText>
            </w:r>
            <w:r w:rsidRPr="00FC2220">
              <w:rPr>
                <w:webHidden/>
                <w:sz w:val="22"/>
              </w:rPr>
            </w:r>
            <w:r w:rsidRPr="00FC2220">
              <w:rPr>
                <w:webHidden/>
                <w:sz w:val="22"/>
              </w:rPr>
              <w:fldChar w:fldCharType="separate"/>
            </w:r>
            <w:r w:rsidRPr="00FC2220">
              <w:rPr>
                <w:webHidden/>
                <w:sz w:val="22"/>
              </w:rPr>
              <w:t>111</w:t>
            </w:r>
            <w:r w:rsidRPr="00FC2220">
              <w:rPr>
                <w:webHidden/>
                <w:sz w:val="22"/>
              </w:rPr>
              <w:fldChar w:fldCharType="end"/>
            </w:r>
          </w:hyperlink>
        </w:p>
        <w:p w14:paraId="6B09207B" w14:textId="29668319"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319" w:history="1">
            <w:r w:rsidRPr="00FC2220">
              <w:rPr>
                <w:rStyle w:val="Hyperlink"/>
                <w:sz w:val="22"/>
              </w:rPr>
              <w:t>4.1</w:t>
            </w:r>
            <w:r w:rsidRPr="00FC2220">
              <w:rPr>
                <w:rFonts w:asciiTheme="minorHAnsi" w:eastAsiaTheme="minorEastAsia" w:hAnsiTheme="minorHAnsi"/>
                <w:sz w:val="22"/>
                <w:lang w:val="en-US"/>
              </w:rPr>
              <w:tab/>
            </w:r>
            <w:r w:rsidRPr="00FC2220">
              <w:rPr>
                <w:rStyle w:val="Hyperlink"/>
                <w:sz w:val="22"/>
              </w:rPr>
              <w:t>Prezentarea scenariului analizat</w:t>
            </w:r>
            <w:r w:rsidRPr="00FC2220">
              <w:rPr>
                <w:webHidden/>
                <w:sz w:val="22"/>
              </w:rPr>
              <w:tab/>
            </w:r>
            <w:r w:rsidRPr="00FC2220">
              <w:rPr>
                <w:webHidden/>
                <w:sz w:val="22"/>
              </w:rPr>
              <w:fldChar w:fldCharType="begin"/>
            </w:r>
            <w:r w:rsidRPr="00FC2220">
              <w:rPr>
                <w:webHidden/>
                <w:sz w:val="22"/>
              </w:rPr>
              <w:instrText xml:space="preserve"> PAGEREF _Toc107166319 \h </w:instrText>
            </w:r>
            <w:r w:rsidRPr="00FC2220">
              <w:rPr>
                <w:webHidden/>
                <w:sz w:val="22"/>
              </w:rPr>
            </w:r>
            <w:r w:rsidRPr="00FC2220">
              <w:rPr>
                <w:webHidden/>
                <w:sz w:val="22"/>
              </w:rPr>
              <w:fldChar w:fldCharType="separate"/>
            </w:r>
            <w:r w:rsidRPr="00FC2220">
              <w:rPr>
                <w:webHidden/>
                <w:sz w:val="22"/>
              </w:rPr>
              <w:t>111</w:t>
            </w:r>
            <w:r w:rsidRPr="00FC2220">
              <w:rPr>
                <w:webHidden/>
                <w:sz w:val="22"/>
              </w:rPr>
              <w:fldChar w:fldCharType="end"/>
            </w:r>
          </w:hyperlink>
        </w:p>
        <w:p w14:paraId="58300D63" w14:textId="316F516D"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320" w:history="1">
            <w:r w:rsidRPr="00FC2220">
              <w:rPr>
                <w:rStyle w:val="Hyperlink"/>
                <w:sz w:val="22"/>
              </w:rPr>
              <w:t>4.2</w:t>
            </w:r>
            <w:r w:rsidRPr="00FC2220">
              <w:rPr>
                <w:rFonts w:asciiTheme="minorHAnsi" w:eastAsiaTheme="minorEastAsia" w:hAnsiTheme="minorHAnsi"/>
                <w:sz w:val="22"/>
                <w:lang w:val="en-US"/>
              </w:rPr>
              <w:tab/>
            </w:r>
            <w:r w:rsidRPr="00FC2220">
              <w:rPr>
                <w:rStyle w:val="Hyperlink"/>
                <w:sz w:val="22"/>
              </w:rPr>
              <w:t>Rezultate obținute cu modelul necuantizat și detecția prin socket-uri</w:t>
            </w:r>
            <w:r w:rsidRPr="00FC2220">
              <w:rPr>
                <w:webHidden/>
                <w:sz w:val="22"/>
              </w:rPr>
              <w:tab/>
            </w:r>
            <w:r w:rsidRPr="00FC2220">
              <w:rPr>
                <w:webHidden/>
                <w:sz w:val="22"/>
              </w:rPr>
              <w:fldChar w:fldCharType="begin"/>
            </w:r>
            <w:r w:rsidRPr="00FC2220">
              <w:rPr>
                <w:webHidden/>
                <w:sz w:val="22"/>
              </w:rPr>
              <w:instrText xml:space="preserve"> PAGEREF _Toc107166320 \h </w:instrText>
            </w:r>
            <w:r w:rsidRPr="00FC2220">
              <w:rPr>
                <w:webHidden/>
                <w:sz w:val="22"/>
              </w:rPr>
            </w:r>
            <w:r w:rsidRPr="00FC2220">
              <w:rPr>
                <w:webHidden/>
                <w:sz w:val="22"/>
              </w:rPr>
              <w:fldChar w:fldCharType="separate"/>
            </w:r>
            <w:r w:rsidRPr="00FC2220">
              <w:rPr>
                <w:webHidden/>
                <w:sz w:val="22"/>
              </w:rPr>
              <w:t>112</w:t>
            </w:r>
            <w:r w:rsidRPr="00FC2220">
              <w:rPr>
                <w:webHidden/>
                <w:sz w:val="22"/>
              </w:rPr>
              <w:fldChar w:fldCharType="end"/>
            </w:r>
          </w:hyperlink>
        </w:p>
        <w:p w14:paraId="467E6ECC" w14:textId="7971474F" w:rsidR="00FC2220" w:rsidRPr="00FC2220" w:rsidRDefault="00FC2220">
          <w:pPr>
            <w:pStyle w:val="TOC2"/>
            <w:tabs>
              <w:tab w:val="left" w:pos="1320"/>
              <w:tab w:val="right" w:leader="dot" w:pos="9394"/>
            </w:tabs>
            <w:rPr>
              <w:rFonts w:asciiTheme="minorHAnsi" w:eastAsiaTheme="minorEastAsia" w:hAnsiTheme="minorHAnsi"/>
              <w:sz w:val="22"/>
              <w:lang w:val="en-US"/>
            </w:rPr>
          </w:pPr>
          <w:hyperlink w:anchor="_Toc107166321" w:history="1">
            <w:r w:rsidRPr="00FC2220">
              <w:rPr>
                <w:rStyle w:val="Hyperlink"/>
                <w:sz w:val="22"/>
              </w:rPr>
              <w:t>4.3</w:t>
            </w:r>
            <w:r w:rsidRPr="00FC2220">
              <w:rPr>
                <w:rFonts w:asciiTheme="minorHAnsi" w:eastAsiaTheme="minorEastAsia" w:hAnsiTheme="minorHAnsi"/>
                <w:sz w:val="22"/>
                <w:lang w:val="en-US"/>
              </w:rPr>
              <w:tab/>
            </w:r>
            <w:r w:rsidRPr="00FC2220">
              <w:rPr>
                <w:rStyle w:val="Hyperlink"/>
                <w:sz w:val="22"/>
              </w:rPr>
              <w:t>Rezultate obținute cu modelul cuantizat și detecția cu TPU</w:t>
            </w:r>
            <w:r w:rsidRPr="00FC2220">
              <w:rPr>
                <w:webHidden/>
                <w:sz w:val="22"/>
              </w:rPr>
              <w:tab/>
            </w:r>
            <w:r w:rsidRPr="00FC2220">
              <w:rPr>
                <w:webHidden/>
                <w:sz w:val="22"/>
              </w:rPr>
              <w:fldChar w:fldCharType="begin"/>
            </w:r>
            <w:r w:rsidRPr="00FC2220">
              <w:rPr>
                <w:webHidden/>
                <w:sz w:val="22"/>
              </w:rPr>
              <w:instrText xml:space="preserve"> PAGEREF _Toc107166321 \h </w:instrText>
            </w:r>
            <w:r w:rsidRPr="00FC2220">
              <w:rPr>
                <w:webHidden/>
                <w:sz w:val="22"/>
              </w:rPr>
            </w:r>
            <w:r w:rsidRPr="00FC2220">
              <w:rPr>
                <w:webHidden/>
                <w:sz w:val="22"/>
              </w:rPr>
              <w:fldChar w:fldCharType="separate"/>
            </w:r>
            <w:r w:rsidRPr="00FC2220">
              <w:rPr>
                <w:webHidden/>
                <w:sz w:val="22"/>
              </w:rPr>
              <w:t>114</w:t>
            </w:r>
            <w:r w:rsidRPr="00FC2220">
              <w:rPr>
                <w:webHidden/>
                <w:sz w:val="22"/>
              </w:rPr>
              <w:fldChar w:fldCharType="end"/>
            </w:r>
          </w:hyperlink>
        </w:p>
        <w:p w14:paraId="7B6D6E29" w14:textId="5495981C" w:rsidR="00FC2220" w:rsidRPr="00FC2220" w:rsidRDefault="00FC2220">
          <w:pPr>
            <w:pStyle w:val="TOC1"/>
            <w:tabs>
              <w:tab w:val="left" w:pos="880"/>
              <w:tab w:val="right" w:leader="dot" w:pos="9394"/>
            </w:tabs>
            <w:rPr>
              <w:rFonts w:asciiTheme="minorHAnsi" w:eastAsiaTheme="minorEastAsia" w:hAnsiTheme="minorHAnsi"/>
              <w:sz w:val="22"/>
              <w:lang w:val="en-US"/>
            </w:rPr>
          </w:pPr>
          <w:hyperlink w:anchor="_Toc107166322" w:history="1">
            <w:r w:rsidRPr="00FC2220">
              <w:rPr>
                <w:rStyle w:val="Hyperlink"/>
                <w:sz w:val="22"/>
              </w:rPr>
              <w:t>5</w:t>
            </w:r>
            <w:r w:rsidRPr="00FC2220">
              <w:rPr>
                <w:rFonts w:asciiTheme="minorHAnsi" w:eastAsiaTheme="minorEastAsia" w:hAnsiTheme="minorHAnsi"/>
                <w:sz w:val="22"/>
                <w:lang w:val="en-US"/>
              </w:rPr>
              <w:tab/>
            </w:r>
            <w:r w:rsidRPr="00FC2220">
              <w:rPr>
                <w:rStyle w:val="Hyperlink"/>
                <w:sz w:val="22"/>
              </w:rPr>
              <w:t>CONCLUZII ȘI PERSPECTIVE DE VIITOR</w:t>
            </w:r>
            <w:r w:rsidRPr="00FC2220">
              <w:rPr>
                <w:webHidden/>
                <w:sz w:val="22"/>
              </w:rPr>
              <w:tab/>
            </w:r>
            <w:r w:rsidRPr="00FC2220">
              <w:rPr>
                <w:webHidden/>
                <w:sz w:val="22"/>
              </w:rPr>
              <w:fldChar w:fldCharType="begin"/>
            </w:r>
            <w:r w:rsidRPr="00FC2220">
              <w:rPr>
                <w:webHidden/>
                <w:sz w:val="22"/>
              </w:rPr>
              <w:instrText xml:space="preserve"> PAGEREF _Toc107166322 \h </w:instrText>
            </w:r>
            <w:r w:rsidRPr="00FC2220">
              <w:rPr>
                <w:webHidden/>
                <w:sz w:val="22"/>
              </w:rPr>
            </w:r>
            <w:r w:rsidRPr="00FC2220">
              <w:rPr>
                <w:webHidden/>
                <w:sz w:val="22"/>
              </w:rPr>
              <w:fldChar w:fldCharType="separate"/>
            </w:r>
            <w:r w:rsidRPr="00FC2220">
              <w:rPr>
                <w:webHidden/>
                <w:sz w:val="22"/>
              </w:rPr>
              <w:t>118</w:t>
            </w:r>
            <w:r w:rsidRPr="00FC2220">
              <w:rPr>
                <w:webHidden/>
                <w:sz w:val="22"/>
              </w:rPr>
              <w:fldChar w:fldCharType="end"/>
            </w:r>
          </w:hyperlink>
        </w:p>
        <w:p w14:paraId="302803DF" w14:textId="0D5B2352" w:rsidR="00FC2220" w:rsidRPr="00FC2220" w:rsidRDefault="00FC2220">
          <w:pPr>
            <w:pStyle w:val="TOC1"/>
            <w:tabs>
              <w:tab w:val="left" w:pos="880"/>
              <w:tab w:val="right" w:leader="dot" w:pos="9394"/>
            </w:tabs>
            <w:rPr>
              <w:rFonts w:asciiTheme="minorHAnsi" w:eastAsiaTheme="minorEastAsia" w:hAnsiTheme="minorHAnsi"/>
              <w:sz w:val="22"/>
              <w:lang w:val="en-US"/>
            </w:rPr>
          </w:pPr>
          <w:hyperlink w:anchor="_Toc107166323" w:history="1">
            <w:r w:rsidRPr="00FC2220">
              <w:rPr>
                <w:rStyle w:val="Hyperlink"/>
                <w:sz w:val="22"/>
              </w:rPr>
              <w:t>6</w:t>
            </w:r>
            <w:r w:rsidRPr="00FC2220">
              <w:rPr>
                <w:rFonts w:asciiTheme="minorHAnsi" w:eastAsiaTheme="minorEastAsia" w:hAnsiTheme="minorHAnsi"/>
                <w:sz w:val="22"/>
                <w:lang w:val="en-US"/>
              </w:rPr>
              <w:tab/>
            </w:r>
            <w:r w:rsidRPr="00FC2220">
              <w:rPr>
                <w:rStyle w:val="Hyperlink"/>
                <w:sz w:val="22"/>
              </w:rPr>
              <w:t>BIBLIOGRAFIE</w:t>
            </w:r>
            <w:r w:rsidRPr="00FC2220">
              <w:rPr>
                <w:webHidden/>
                <w:sz w:val="22"/>
              </w:rPr>
              <w:tab/>
            </w:r>
            <w:r w:rsidRPr="00FC2220">
              <w:rPr>
                <w:webHidden/>
                <w:sz w:val="22"/>
              </w:rPr>
              <w:fldChar w:fldCharType="begin"/>
            </w:r>
            <w:r w:rsidRPr="00FC2220">
              <w:rPr>
                <w:webHidden/>
                <w:sz w:val="22"/>
              </w:rPr>
              <w:instrText xml:space="preserve"> PAGEREF _Toc107166323 \h </w:instrText>
            </w:r>
            <w:r w:rsidRPr="00FC2220">
              <w:rPr>
                <w:webHidden/>
                <w:sz w:val="22"/>
              </w:rPr>
            </w:r>
            <w:r w:rsidRPr="00FC2220">
              <w:rPr>
                <w:webHidden/>
                <w:sz w:val="22"/>
              </w:rPr>
              <w:fldChar w:fldCharType="separate"/>
            </w:r>
            <w:r w:rsidRPr="00FC2220">
              <w:rPr>
                <w:webHidden/>
                <w:sz w:val="22"/>
              </w:rPr>
              <w:t>119</w:t>
            </w:r>
            <w:r w:rsidRPr="00FC2220">
              <w:rPr>
                <w:webHidden/>
                <w:sz w:val="22"/>
              </w:rPr>
              <w:fldChar w:fldCharType="end"/>
            </w:r>
          </w:hyperlink>
        </w:p>
        <w:p w14:paraId="0A2947EC" w14:textId="2AB7B17C" w:rsidR="00FC2220" w:rsidRPr="00FC2220" w:rsidRDefault="00FC2220">
          <w:pPr>
            <w:pStyle w:val="TOC1"/>
            <w:tabs>
              <w:tab w:val="right" w:leader="dot" w:pos="9394"/>
            </w:tabs>
            <w:rPr>
              <w:rFonts w:asciiTheme="minorHAnsi" w:eastAsiaTheme="minorEastAsia" w:hAnsiTheme="minorHAnsi"/>
              <w:sz w:val="22"/>
              <w:lang w:val="en-US"/>
            </w:rPr>
          </w:pPr>
          <w:hyperlink w:anchor="_Toc107166324" w:history="1">
            <w:r w:rsidRPr="00FC2220">
              <w:rPr>
                <w:rStyle w:val="Hyperlink"/>
                <w:sz w:val="22"/>
              </w:rPr>
              <w:t>ANEXE</w:t>
            </w:r>
            <w:r w:rsidRPr="00FC2220">
              <w:rPr>
                <w:webHidden/>
                <w:sz w:val="22"/>
              </w:rPr>
              <w:tab/>
            </w:r>
            <w:r w:rsidRPr="00FC2220">
              <w:rPr>
                <w:webHidden/>
                <w:sz w:val="22"/>
              </w:rPr>
              <w:fldChar w:fldCharType="begin"/>
            </w:r>
            <w:r w:rsidRPr="00FC2220">
              <w:rPr>
                <w:webHidden/>
                <w:sz w:val="22"/>
              </w:rPr>
              <w:instrText xml:space="preserve"> PAGEREF _Toc107166324 \h </w:instrText>
            </w:r>
            <w:r w:rsidRPr="00FC2220">
              <w:rPr>
                <w:webHidden/>
                <w:sz w:val="22"/>
              </w:rPr>
            </w:r>
            <w:r w:rsidRPr="00FC2220">
              <w:rPr>
                <w:webHidden/>
                <w:sz w:val="22"/>
              </w:rPr>
              <w:fldChar w:fldCharType="separate"/>
            </w:r>
            <w:r w:rsidRPr="00FC2220">
              <w:rPr>
                <w:webHidden/>
                <w:sz w:val="22"/>
              </w:rPr>
              <w:t>121</w:t>
            </w:r>
            <w:r w:rsidRPr="00FC2220">
              <w:rPr>
                <w:webHidden/>
                <w:sz w:val="22"/>
              </w:rPr>
              <w:fldChar w:fldCharType="end"/>
            </w:r>
          </w:hyperlink>
        </w:p>
        <w:p w14:paraId="7CF58193" w14:textId="6CB8EE44" w:rsidR="00931470" w:rsidRPr="00FC2220" w:rsidRDefault="00931470">
          <w:pPr>
            <w:rPr>
              <w:sz w:val="22"/>
            </w:rPr>
          </w:pPr>
          <w:r w:rsidRPr="00FC2220">
            <w:rPr>
              <w:b/>
              <w:bCs/>
              <w:sz w:val="22"/>
            </w:rPr>
            <w:fldChar w:fldCharType="end"/>
          </w:r>
        </w:p>
      </w:sdtContent>
    </w:sdt>
    <w:p w14:paraId="7B857538" w14:textId="77777777" w:rsidR="0068656E" w:rsidRDefault="0068656E">
      <w:pPr>
        <w:rPr>
          <w:rFonts w:eastAsiaTheme="majorEastAsia" w:cstheme="majorBidi"/>
          <w:b/>
          <w:sz w:val="36"/>
          <w:szCs w:val="32"/>
        </w:rPr>
      </w:pPr>
      <w:r>
        <w:br w:type="page"/>
      </w:r>
    </w:p>
    <w:p w14:paraId="3603C23D" w14:textId="05CB67A2" w:rsidR="005F3378" w:rsidRDefault="00B81F65" w:rsidP="006A3B68">
      <w:pPr>
        <w:pStyle w:val="Heading1"/>
        <w:numPr>
          <w:ilvl w:val="0"/>
          <w:numId w:val="0"/>
        </w:numPr>
      </w:pPr>
      <w:bookmarkStart w:id="2" w:name="_Toc107166263"/>
      <w:r>
        <w:lastRenderedPageBreak/>
        <w:t>L</w:t>
      </w:r>
      <w:r w:rsidR="00825B14">
        <w:t>ISTĂ DE ABREVIERI</w:t>
      </w:r>
      <w:bookmarkEnd w:id="1"/>
      <w:bookmarkEnd w:id="2"/>
    </w:p>
    <w:p w14:paraId="79CB4B2B" w14:textId="070FBC97" w:rsidR="009F37CD" w:rsidRDefault="009F37CD" w:rsidP="00995757">
      <w:pPr>
        <w:ind w:firstLine="0"/>
      </w:pPr>
    </w:p>
    <w:tbl>
      <w:tblPr>
        <w:tblStyle w:val="TableGrid"/>
        <w:tblW w:w="0" w:type="auto"/>
        <w:tblLook w:val="04A0" w:firstRow="1" w:lastRow="0" w:firstColumn="1" w:lastColumn="0" w:noHBand="0" w:noVBand="1"/>
      </w:tblPr>
      <w:tblGrid>
        <w:gridCol w:w="988"/>
        <w:gridCol w:w="1672"/>
        <w:gridCol w:w="6691"/>
      </w:tblGrid>
      <w:tr w:rsidR="00990589" w:rsidRPr="004B5F5B" w14:paraId="1EA8C1CF" w14:textId="77777777" w:rsidTr="0025296B">
        <w:tc>
          <w:tcPr>
            <w:tcW w:w="988" w:type="dxa"/>
          </w:tcPr>
          <w:p w14:paraId="0DF7E8B6" w14:textId="2FF945BC" w:rsidR="00990589" w:rsidRPr="004B5F5B" w:rsidRDefault="00990589" w:rsidP="00EC0B52">
            <w:pPr>
              <w:pStyle w:val="ListParagraph"/>
              <w:numPr>
                <w:ilvl w:val="0"/>
                <w:numId w:val="3"/>
              </w:numPr>
              <w:rPr>
                <w:sz w:val="22"/>
              </w:rPr>
            </w:pPr>
          </w:p>
        </w:tc>
        <w:tc>
          <w:tcPr>
            <w:tcW w:w="1672" w:type="dxa"/>
          </w:tcPr>
          <w:p w14:paraId="7AA73FDE" w14:textId="49A8AA0A" w:rsidR="00990589" w:rsidRPr="004B5F5B" w:rsidRDefault="00990589" w:rsidP="000B6E00">
            <w:pPr>
              <w:rPr>
                <w:sz w:val="22"/>
              </w:rPr>
            </w:pPr>
            <w:r w:rsidRPr="004B5F5B">
              <w:rPr>
                <w:sz w:val="22"/>
              </w:rPr>
              <w:t>AV</w:t>
            </w:r>
          </w:p>
        </w:tc>
        <w:tc>
          <w:tcPr>
            <w:tcW w:w="6691" w:type="dxa"/>
          </w:tcPr>
          <w:p w14:paraId="7D4A18DD" w14:textId="62E170CF" w:rsidR="00990589" w:rsidRPr="004B5F5B" w:rsidRDefault="00990589" w:rsidP="000B6E00">
            <w:pPr>
              <w:rPr>
                <w:sz w:val="22"/>
              </w:rPr>
            </w:pPr>
            <w:r w:rsidRPr="004B5F5B">
              <w:rPr>
                <w:sz w:val="22"/>
              </w:rPr>
              <w:t>Autonom Vechicle</w:t>
            </w:r>
          </w:p>
        </w:tc>
      </w:tr>
      <w:tr w:rsidR="00990589" w:rsidRPr="004B5F5B" w14:paraId="3A7BD41C" w14:textId="77777777" w:rsidTr="0025296B">
        <w:tc>
          <w:tcPr>
            <w:tcW w:w="988" w:type="dxa"/>
          </w:tcPr>
          <w:p w14:paraId="4B1FEEDA" w14:textId="08F4F921" w:rsidR="00990589" w:rsidRPr="004B5F5B" w:rsidRDefault="00990589" w:rsidP="00EC0B52">
            <w:pPr>
              <w:pStyle w:val="ListParagraph"/>
              <w:numPr>
                <w:ilvl w:val="0"/>
                <w:numId w:val="3"/>
              </w:numPr>
              <w:rPr>
                <w:sz w:val="22"/>
              </w:rPr>
            </w:pPr>
          </w:p>
        </w:tc>
        <w:tc>
          <w:tcPr>
            <w:tcW w:w="1672" w:type="dxa"/>
          </w:tcPr>
          <w:p w14:paraId="231AF411" w14:textId="3D02B157" w:rsidR="00990589" w:rsidRPr="004B5F5B" w:rsidRDefault="00990589" w:rsidP="000B6E00">
            <w:pPr>
              <w:rPr>
                <w:sz w:val="22"/>
              </w:rPr>
            </w:pPr>
            <w:r w:rsidRPr="004B5F5B">
              <w:rPr>
                <w:sz w:val="22"/>
              </w:rPr>
              <w:t>AI</w:t>
            </w:r>
          </w:p>
        </w:tc>
        <w:tc>
          <w:tcPr>
            <w:tcW w:w="6691" w:type="dxa"/>
          </w:tcPr>
          <w:p w14:paraId="5C1205F8" w14:textId="20F716BA" w:rsidR="00990589" w:rsidRPr="004B5F5B" w:rsidRDefault="00990589" w:rsidP="000B6E00">
            <w:pPr>
              <w:rPr>
                <w:sz w:val="22"/>
              </w:rPr>
            </w:pPr>
            <w:r w:rsidRPr="004B5F5B">
              <w:rPr>
                <w:sz w:val="22"/>
              </w:rPr>
              <w:t>Artificial Intelligence</w:t>
            </w:r>
          </w:p>
        </w:tc>
      </w:tr>
      <w:tr w:rsidR="00990589" w:rsidRPr="004B5F5B" w14:paraId="0A712271" w14:textId="77777777" w:rsidTr="0025296B">
        <w:tc>
          <w:tcPr>
            <w:tcW w:w="988" w:type="dxa"/>
          </w:tcPr>
          <w:p w14:paraId="734C0B3F" w14:textId="39062F2F" w:rsidR="00990589" w:rsidRPr="004B5F5B" w:rsidRDefault="00990589" w:rsidP="00EC0B52">
            <w:pPr>
              <w:pStyle w:val="ListParagraph"/>
              <w:numPr>
                <w:ilvl w:val="0"/>
                <w:numId w:val="3"/>
              </w:numPr>
              <w:rPr>
                <w:sz w:val="22"/>
              </w:rPr>
            </w:pPr>
          </w:p>
        </w:tc>
        <w:tc>
          <w:tcPr>
            <w:tcW w:w="1672" w:type="dxa"/>
          </w:tcPr>
          <w:p w14:paraId="47585B2F" w14:textId="6B35E2B1" w:rsidR="00990589" w:rsidRPr="004B5F5B" w:rsidRDefault="00990589" w:rsidP="000B6E00">
            <w:pPr>
              <w:rPr>
                <w:sz w:val="22"/>
              </w:rPr>
            </w:pPr>
            <w:r w:rsidRPr="004B5F5B">
              <w:rPr>
                <w:sz w:val="22"/>
              </w:rPr>
              <w:t>ADAS</w:t>
            </w:r>
          </w:p>
        </w:tc>
        <w:tc>
          <w:tcPr>
            <w:tcW w:w="6691" w:type="dxa"/>
          </w:tcPr>
          <w:p w14:paraId="23AEF81C" w14:textId="0D6B59F2" w:rsidR="00990589" w:rsidRPr="004B5F5B" w:rsidRDefault="00990589" w:rsidP="000B6E00">
            <w:pPr>
              <w:rPr>
                <w:sz w:val="22"/>
              </w:rPr>
            </w:pPr>
            <w:r w:rsidRPr="004B5F5B">
              <w:rPr>
                <w:sz w:val="22"/>
              </w:rPr>
              <w:t>Advanced Driver Assitance Systems</w:t>
            </w:r>
          </w:p>
        </w:tc>
      </w:tr>
      <w:tr w:rsidR="00990589" w:rsidRPr="004B5F5B" w14:paraId="41FC973C" w14:textId="77777777" w:rsidTr="0025296B">
        <w:tc>
          <w:tcPr>
            <w:tcW w:w="988" w:type="dxa"/>
          </w:tcPr>
          <w:p w14:paraId="2ADA406E" w14:textId="3D4CE525" w:rsidR="00990589" w:rsidRPr="004B5F5B" w:rsidRDefault="00990589" w:rsidP="00EC0B52">
            <w:pPr>
              <w:pStyle w:val="ListParagraph"/>
              <w:numPr>
                <w:ilvl w:val="0"/>
                <w:numId w:val="3"/>
              </w:numPr>
              <w:rPr>
                <w:sz w:val="22"/>
              </w:rPr>
            </w:pPr>
          </w:p>
        </w:tc>
        <w:tc>
          <w:tcPr>
            <w:tcW w:w="1672" w:type="dxa"/>
          </w:tcPr>
          <w:p w14:paraId="11E69558" w14:textId="2A16C095" w:rsidR="00990589" w:rsidRPr="004B5F5B" w:rsidRDefault="00990589" w:rsidP="000B6E00">
            <w:pPr>
              <w:rPr>
                <w:sz w:val="22"/>
              </w:rPr>
            </w:pPr>
            <w:r w:rsidRPr="004B5F5B">
              <w:rPr>
                <w:sz w:val="22"/>
              </w:rPr>
              <w:t>SVM</w:t>
            </w:r>
          </w:p>
        </w:tc>
        <w:tc>
          <w:tcPr>
            <w:tcW w:w="6691" w:type="dxa"/>
          </w:tcPr>
          <w:p w14:paraId="55FC0FF2" w14:textId="17D27AA5" w:rsidR="00990589" w:rsidRPr="004B5F5B" w:rsidRDefault="00990589" w:rsidP="000B6E00">
            <w:pPr>
              <w:rPr>
                <w:sz w:val="22"/>
              </w:rPr>
            </w:pPr>
            <w:r w:rsidRPr="004B5F5B">
              <w:rPr>
                <w:sz w:val="22"/>
              </w:rPr>
              <w:t>Support Vector Machine</w:t>
            </w:r>
          </w:p>
        </w:tc>
      </w:tr>
      <w:tr w:rsidR="00963AE5" w:rsidRPr="004B5F5B" w14:paraId="408D7ADF" w14:textId="77777777" w:rsidTr="0025296B">
        <w:tc>
          <w:tcPr>
            <w:tcW w:w="988" w:type="dxa"/>
          </w:tcPr>
          <w:p w14:paraId="3790B6DB" w14:textId="77777777" w:rsidR="00963AE5" w:rsidRPr="004B5F5B" w:rsidRDefault="00963AE5" w:rsidP="00EC0B52">
            <w:pPr>
              <w:pStyle w:val="ListParagraph"/>
              <w:numPr>
                <w:ilvl w:val="0"/>
                <w:numId w:val="3"/>
              </w:numPr>
              <w:rPr>
                <w:sz w:val="22"/>
              </w:rPr>
            </w:pPr>
          </w:p>
        </w:tc>
        <w:tc>
          <w:tcPr>
            <w:tcW w:w="1672" w:type="dxa"/>
          </w:tcPr>
          <w:p w14:paraId="45C3B2D8" w14:textId="65AA4EED" w:rsidR="00963AE5" w:rsidRPr="004B5F5B" w:rsidRDefault="000B6E00" w:rsidP="000B6E00">
            <w:pPr>
              <w:rPr>
                <w:sz w:val="22"/>
              </w:rPr>
            </w:pPr>
            <w:r w:rsidRPr="004B5F5B">
              <w:rPr>
                <w:sz w:val="22"/>
              </w:rPr>
              <w:t>ANN</w:t>
            </w:r>
          </w:p>
        </w:tc>
        <w:tc>
          <w:tcPr>
            <w:tcW w:w="6691" w:type="dxa"/>
          </w:tcPr>
          <w:p w14:paraId="7FB0E6A6" w14:textId="31AAEC52" w:rsidR="00963AE5" w:rsidRPr="004B5F5B" w:rsidRDefault="000B6E00" w:rsidP="000B6E00">
            <w:pPr>
              <w:rPr>
                <w:sz w:val="22"/>
              </w:rPr>
            </w:pPr>
            <w:r w:rsidRPr="004B5F5B">
              <w:rPr>
                <w:sz w:val="22"/>
              </w:rPr>
              <w:t>Artificial Neural Network</w:t>
            </w:r>
          </w:p>
        </w:tc>
      </w:tr>
      <w:tr w:rsidR="00963AE5" w:rsidRPr="004B5F5B" w14:paraId="420B2096" w14:textId="77777777" w:rsidTr="0025296B">
        <w:tc>
          <w:tcPr>
            <w:tcW w:w="988" w:type="dxa"/>
          </w:tcPr>
          <w:p w14:paraId="422CA4CA" w14:textId="77777777" w:rsidR="00963AE5" w:rsidRPr="004B5F5B" w:rsidRDefault="00963AE5" w:rsidP="00EC0B52">
            <w:pPr>
              <w:pStyle w:val="ListParagraph"/>
              <w:numPr>
                <w:ilvl w:val="0"/>
                <w:numId w:val="3"/>
              </w:numPr>
              <w:rPr>
                <w:sz w:val="22"/>
              </w:rPr>
            </w:pPr>
          </w:p>
        </w:tc>
        <w:tc>
          <w:tcPr>
            <w:tcW w:w="1672" w:type="dxa"/>
          </w:tcPr>
          <w:p w14:paraId="45BABACA" w14:textId="519E1322" w:rsidR="00963AE5" w:rsidRPr="004B5F5B" w:rsidRDefault="000B6E00" w:rsidP="000B6E00">
            <w:pPr>
              <w:rPr>
                <w:sz w:val="22"/>
              </w:rPr>
            </w:pPr>
            <w:r w:rsidRPr="004B5F5B">
              <w:rPr>
                <w:sz w:val="22"/>
              </w:rPr>
              <w:t>DNN</w:t>
            </w:r>
          </w:p>
        </w:tc>
        <w:tc>
          <w:tcPr>
            <w:tcW w:w="6691" w:type="dxa"/>
          </w:tcPr>
          <w:p w14:paraId="279CB652" w14:textId="5883A70F" w:rsidR="00963AE5" w:rsidRPr="004B5F5B" w:rsidRDefault="000B6E00" w:rsidP="000B6E00">
            <w:pPr>
              <w:rPr>
                <w:sz w:val="22"/>
              </w:rPr>
            </w:pPr>
            <w:r w:rsidRPr="004B5F5B">
              <w:rPr>
                <w:sz w:val="22"/>
              </w:rPr>
              <w:t>Deep Neural Network</w:t>
            </w:r>
          </w:p>
        </w:tc>
      </w:tr>
      <w:tr w:rsidR="00963AE5" w:rsidRPr="004B5F5B" w14:paraId="099C5B87" w14:textId="77777777" w:rsidTr="0025296B">
        <w:tc>
          <w:tcPr>
            <w:tcW w:w="988" w:type="dxa"/>
          </w:tcPr>
          <w:p w14:paraId="4479A86A" w14:textId="77777777" w:rsidR="00963AE5" w:rsidRPr="004B5F5B" w:rsidRDefault="00963AE5" w:rsidP="00EC0B52">
            <w:pPr>
              <w:pStyle w:val="ListParagraph"/>
              <w:numPr>
                <w:ilvl w:val="0"/>
                <w:numId w:val="3"/>
              </w:numPr>
              <w:rPr>
                <w:sz w:val="22"/>
              </w:rPr>
            </w:pPr>
          </w:p>
        </w:tc>
        <w:tc>
          <w:tcPr>
            <w:tcW w:w="1672" w:type="dxa"/>
          </w:tcPr>
          <w:p w14:paraId="0A3EB152" w14:textId="658E7792" w:rsidR="00963AE5" w:rsidRPr="004B5F5B" w:rsidRDefault="000B6E00" w:rsidP="000B6E00">
            <w:pPr>
              <w:rPr>
                <w:sz w:val="22"/>
              </w:rPr>
            </w:pPr>
            <w:r w:rsidRPr="004B5F5B">
              <w:rPr>
                <w:sz w:val="22"/>
              </w:rPr>
              <w:t>DL</w:t>
            </w:r>
          </w:p>
        </w:tc>
        <w:tc>
          <w:tcPr>
            <w:tcW w:w="6691" w:type="dxa"/>
          </w:tcPr>
          <w:p w14:paraId="22253CDB" w14:textId="1D646F21" w:rsidR="00963AE5" w:rsidRPr="004B5F5B" w:rsidRDefault="000B6E00" w:rsidP="000B6E00">
            <w:pPr>
              <w:rPr>
                <w:sz w:val="22"/>
              </w:rPr>
            </w:pPr>
            <w:r w:rsidRPr="004B5F5B">
              <w:rPr>
                <w:sz w:val="22"/>
              </w:rPr>
              <w:t>Deep Learning</w:t>
            </w:r>
          </w:p>
        </w:tc>
      </w:tr>
      <w:tr w:rsidR="00963AE5" w:rsidRPr="004B5F5B" w14:paraId="62DCEB1E" w14:textId="77777777" w:rsidTr="0025296B">
        <w:tc>
          <w:tcPr>
            <w:tcW w:w="988" w:type="dxa"/>
          </w:tcPr>
          <w:p w14:paraId="7B22DDB4" w14:textId="77777777" w:rsidR="00963AE5" w:rsidRPr="004B5F5B" w:rsidRDefault="00963AE5" w:rsidP="00EC0B52">
            <w:pPr>
              <w:pStyle w:val="ListParagraph"/>
              <w:numPr>
                <w:ilvl w:val="0"/>
                <w:numId w:val="3"/>
              </w:numPr>
              <w:rPr>
                <w:sz w:val="22"/>
              </w:rPr>
            </w:pPr>
          </w:p>
        </w:tc>
        <w:tc>
          <w:tcPr>
            <w:tcW w:w="1672" w:type="dxa"/>
          </w:tcPr>
          <w:p w14:paraId="03A02D3E" w14:textId="4F40F941" w:rsidR="00963AE5" w:rsidRPr="004B5F5B" w:rsidRDefault="00595BB9" w:rsidP="000B6E00">
            <w:pPr>
              <w:rPr>
                <w:sz w:val="22"/>
              </w:rPr>
            </w:pPr>
            <w:r w:rsidRPr="004B5F5B">
              <w:rPr>
                <w:sz w:val="22"/>
              </w:rPr>
              <w:t>CV</w:t>
            </w:r>
          </w:p>
        </w:tc>
        <w:tc>
          <w:tcPr>
            <w:tcW w:w="6691" w:type="dxa"/>
          </w:tcPr>
          <w:p w14:paraId="32F457E6" w14:textId="3BADA4D9" w:rsidR="00963AE5" w:rsidRPr="004B5F5B" w:rsidRDefault="00595BB9" w:rsidP="000B6E00">
            <w:pPr>
              <w:rPr>
                <w:sz w:val="22"/>
              </w:rPr>
            </w:pPr>
            <w:r w:rsidRPr="004B5F5B">
              <w:rPr>
                <w:sz w:val="22"/>
              </w:rPr>
              <w:t>Computer Vision</w:t>
            </w:r>
          </w:p>
        </w:tc>
      </w:tr>
      <w:tr w:rsidR="00963AE5" w:rsidRPr="004B5F5B" w14:paraId="06784F63" w14:textId="77777777" w:rsidTr="0025296B">
        <w:tc>
          <w:tcPr>
            <w:tcW w:w="988" w:type="dxa"/>
          </w:tcPr>
          <w:p w14:paraId="003FA2E3" w14:textId="77777777" w:rsidR="00963AE5" w:rsidRPr="004B5F5B" w:rsidRDefault="00963AE5" w:rsidP="00EC0B52">
            <w:pPr>
              <w:pStyle w:val="ListParagraph"/>
              <w:numPr>
                <w:ilvl w:val="0"/>
                <w:numId w:val="3"/>
              </w:numPr>
              <w:rPr>
                <w:sz w:val="22"/>
              </w:rPr>
            </w:pPr>
          </w:p>
        </w:tc>
        <w:tc>
          <w:tcPr>
            <w:tcW w:w="1672" w:type="dxa"/>
          </w:tcPr>
          <w:p w14:paraId="2458891A" w14:textId="3DA4A0D0" w:rsidR="00963AE5" w:rsidRPr="004B5F5B" w:rsidRDefault="007A59CD" w:rsidP="000B6E00">
            <w:pPr>
              <w:rPr>
                <w:sz w:val="22"/>
              </w:rPr>
            </w:pPr>
            <w:r w:rsidRPr="004B5F5B">
              <w:rPr>
                <w:sz w:val="22"/>
              </w:rPr>
              <w:t>LiDAR</w:t>
            </w:r>
          </w:p>
        </w:tc>
        <w:tc>
          <w:tcPr>
            <w:tcW w:w="6691" w:type="dxa"/>
          </w:tcPr>
          <w:p w14:paraId="73906B7B" w14:textId="1A4C0EA6" w:rsidR="00963AE5" w:rsidRPr="004B5F5B" w:rsidRDefault="007A59CD" w:rsidP="000B6E00">
            <w:pPr>
              <w:rPr>
                <w:sz w:val="22"/>
              </w:rPr>
            </w:pPr>
            <w:r w:rsidRPr="004B5F5B">
              <w:rPr>
                <w:sz w:val="22"/>
              </w:rPr>
              <w:t>Light Detection And Ranging</w:t>
            </w:r>
          </w:p>
        </w:tc>
      </w:tr>
      <w:tr w:rsidR="00963AE5" w:rsidRPr="004B5F5B" w14:paraId="26A5E0CC" w14:textId="77777777" w:rsidTr="0025296B">
        <w:tc>
          <w:tcPr>
            <w:tcW w:w="988" w:type="dxa"/>
          </w:tcPr>
          <w:p w14:paraId="4D9F5D9B" w14:textId="77777777" w:rsidR="00963AE5" w:rsidRPr="004B5F5B" w:rsidRDefault="00963AE5" w:rsidP="00EC0B52">
            <w:pPr>
              <w:pStyle w:val="ListParagraph"/>
              <w:numPr>
                <w:ilvl w:val="0"/>
                <w:numId w:val="3"/>
              </w:numPr>
              <w:rPr>
                <w:sz w:val="22"/>
              </w:rPr>
            </w:pPr>
          </w:p>
        </w:tc>
        <w:tc>
          <w:tcPr>
            <w:tcW w:w="1672" w:type="dxa"/>
          </w:tcPr>
          <w:p w14:paraId="75D6D5A7" w14:textId="5BBA8527" w:rsidR="00963AE5" w:rsidRPr="004B5F5B" w:rsidRDefault="00501B3A" w:rsidP="000B6E00">
            <w:pPr>
              <w:rPr>
                <w:sz w:val="22"/>
              </w:rPr>
            </w:pPr>
            <w:r w:rsidRPr="004B5F5B">
              <w:rPr>
                <w:sz w:val="22"/>
              </w:rPr>
              <w:t>RADAR</w:t>
            </w:r>
          </w:p>
        </w:tc>
        <w:tc>
          <w:tcPr>
            <w:tcW w:w="6691" w:type="dxa"/>
          </w:tcPr>
          <w:p w14:paraId="4DCF5969" w14:textId="7F0D46C5" w:rsidR="00963AE5" w:rsidRPr="004B5F5B" w:rsidRDefault="00501B3A" w:rsidP="000B6E00">
            <w:pPr>
              <w:rPr>
                <w:sz w:val="22"/>
              </w:rPr>
            </w:pPr>
            <w:r w:rsidRPr="004B5F5B">
              <w:rPr>
                <w:sz w:val="22"/>
              </w:rPr>
              <w:t xml:space="preserve">Radio </w:t>
            </w:r>
            <w:r w:rsidR="004C3D1E" w:rsidRPr="004B5F5B">
              <w:rPr>
                <w:sz w:val="22"/>
              </w:rPr>
              <w:t>D</w:t>
            </w:r>
            <w:r w:rsidRPr="004B5F5B">
              <w:rPr>
                <w:sz w:val="22"/>
              </w:rPr>
              <w:t xml:space="preserve">etection and </w:t>
            </w:r>
            <w:r w:rsidR="004C3D1E" w:rsidRPr="004B5F5B">
              <w:rPr>
                <w:sz w:val="22"/>
              </w:rPr>
              <w:t>R</w:t>
            </w:r>
            <w:r w:rsidRPr="004B5F5B">
              <w:rPr>
                <w:sz w:val="22"/>
              </w:rPr>
              <w:t>anging</w:t>
            </w:r>
          </w:p>
        </w:tc>
      </w:tr>
      <w:tr w:rsidR="00963AE5" w:rsidRPr="004B5F5B" w14:paraId="2102C46E" w14:textId="77777777" w:rsidTr="0025296B">
        <w:tc>
          <w:tcPr>
            <w:tcW w:w="988" w:type="dxa"/>
          </w:tcPr>
          <w:p w14:paraId="6762203F" w14:textId="77777777" w:rsidR="00963AE5" w:rsidRPr="004B5F5B" w:rsidRDefault="00963AE5" w:rsidP="00EC0B52">
            <w:pPr>
              <w:pStyle w:val="ListParagraph"/>
              <w:numPr>
                <w:ilvl w:val="0"/>
                <w:numId w:val="3"/>
              </w:numPr>
              <w:rPr>
                <w:sz w:val="22"/>
              </w:rPr>
            </w:pPr>
          </w:p>
        </w:tc>
        <w:tc>
          <w:tcPr>
            <w:tcW w:w="1672" w:type="dxa"/>
          </w:tcPr>
          <w:p w14:paraId="3A7C051A" w14:textId="4D09DDDD" w:rsidR="00963AE5" w:rsidRPr="004B5F5B" w:rsidRDefault="004C3D1E" w:rsidP="000B6E00">
            <w:pPr>
              <w:rPr>
                <w:sz w:val="22"/>
              </w:rPr>
            </w:pPr>
            <w:r w:rsidRPr="004B5F5B">
              <w:rPr>
                <w:sz w:val="22"/>
              </w:rPr>
              <w:t>DRL</w:t>
            </w:r>
          </w:p>
        </w:tc>
        <w:tc>
          <w:tcPr>
            <w:tcW w:w="6691" w:type="dxa"/>
          </w:tcPr>
          <w:p w14:paraId="42DC85B8" w14:textId="2742F60E" w:rsidR="00963AE5" w:rsidRPr="004B5F5B" w:rsidRDefault="004C3D1E" w:rsidP="000B6E00">
            <w:pPr>
              <w:rPr>
                <w:sz w:val="22"/>
              </w:rPr>
            </w:pPr>
            <w:r w:rsidRPr="004B5F5B">
              <w:rPr>
                <w:sz w:val="22"/>
              </w:rPr>
              <w:t>Deep Reinforcement Learning</w:t>
            </w:r>
          </w:p>
        </w:tc>
      </w:tr>
      <w:tr w:rsidR="00963AE5" w:rsidRPr="004B5F5B" w14:paraId="2186074B" w14:textId="77777777" w:rsidTr="0025296B">
        <w:tc>
          <w:tcPr>
            <w:tcW w:w="988" w:type="dxa"/>
          </w:tcPr>
          <w:p w14:paraId="77CE61DA" w14:textId="77777777" w:rsidR="00963AE5" w:rsidRPr="004B5F5B" w:rsidRDefault="00963AE5" w:rsidP="00EC0B52">
            <w:pPr>
              <w:pStyle w:val="ListParagraph"/>
              <w:numPr>
                <w:ilvl w:val="0"/>
                <w:numId w:val="3"/>
              </w:numPr>
              <w:rPr>
                <w:sz w:val="22"/>
              </w:rPr>
            </w:pPr>
          </w:p>
        </w:tc>
        <w:tc>
          <w:tcPr>
            <w:tcW w:w="1672" w:type="dxa"/>
          </w:tcPr>
          <w:p w14:paraId="438CF1C4" w14:textId="2A1EB641" w:rsidR="00963AE5" w:rsidRPr="004B5F5B" w:rsidRDefault="009E68A5" w:rsidP="000B6E00">
            <w:pPr>
              <w:rPr>
                <w:sz w:val="22"/>
              </w:rPr>
            </w:pPr>
            <w:r w:rsidRPr="004B5F5B">
              <w:rPr>
                <w:sz w:val="22"/>
              </w:rPr>
              <w:t>MSE</w:t>
            </w:r>
          </w:p>
        </w:tc>
        <w:tc>
          <w:tcPr>
            <w:tcW w:w="6691" w:type="dxa"/>
          </w:tcPr>
          <w:p w14:paraId="1123B290" w14:textId="4EE30012" w:rsidR="00963AE5" w:rsidRPr="004B5F5B" w:rsidRDefault="009E68A5" w:rsidP="000B6E00">
            <w:pPr>
              <w:rPr>
                <w:sz w:val="22"/>
              </w:rPr>
            </w:pPr>
            <w:r w:rsidRPr="004B5F5B">
              <w:rPr>
                <w:sz w:val="22"/>
              </w:rPr>
              <w:t>Mean Square</w:t>
            </w:r>
            <w:r w:rsidR="00485853" w:rsidRPr="004B5F5B">
              <w:rPr>
                <w:sz w:val="22"/>
              </w:rPr>
              <w:t xml:space="preserve"> Error</w:t>
            </w:r>
          </w:p>
        </w:tc>
      </w:tr>
      <w:tr w:rsidR="00963AE5" w:rsidRPr="004B5F5B" w14:paraId="551D35E8" w14:textId="77777777" w:rsidTr="0025296B">
        <w:tc>
          <w:tcPr>
            <w:tcW w:w="988" w:type="dxa"/>
          </w:tcPr>
          <w:p w14:paraId="5F886D83" w14:textId="77777777" w:rsidR="00963AE5" w:rsidRPr="004B5F5B" w:rsidRDefault="00963AE5" w:rsidP="00EC0B52">
            <w:pPr>
              <w:pStyle w:val="ListParagraph"/>
              <w:numPr>
                <w:ilvl w:val="0"/>
                <w:numId w:val="3"/>
              </w:numPr>
              <w:rPr>
                <w:sz w:val="22"/>
              </w:rPr>
            </w:pPr>
          </w:p>
        </w:tc>
        <w:tc>
          <w:tcPr>
            <w:tcW w:w="1672" w:type="dxa"/>
          </w:tcPr>
          <w:p w14:paraId="0FDE272A" w14:textId="63E42EF0" w:rsidR="00963AE5" w:rsidRPr="004B5F5B" w:rsidRDefault="00485853" w:rsidP="000B6E00">
            <w:pPr>
              <w:rPr>
                <w:sz w:val="22"/>
              </w:rPr>
            </w:pPr>
            <w:r w:rsidRPr="004B5F5B">
              <w:rPr>
                <w:sz w:val="22"/>
              </w:rPr>
              <w:t>MAE</w:t>
            </w:r>
          </w:p>
        </w:tc>
        <w:tc>
          <w:tcPr>
            <w:tcW w:w="6691" w:type="dxa"/>
          </w:tcPr>
          <w:p w14:paraId="5891314D" w14:textId="2A35BBCF" w:rsidR="00963AE5" w:rsidRPr="004B5F5B" w:rsidRDefault="00485853" w:rsidP="000B6E00">
            <w:pPr>
              <w:rPr>
                <w:sz w:val="22"/>
              </w:rPr>
            </w:pPr>
            <w:r w:rsidRPr="004B5F5B">
              <w:rPr>
                <w:sz w:val="22"/>
              </w:rPr>
              <w:t xml:space="preserve">Mean </w:t>
            </w:r>
            <w:r w:rsidR="00EB2E03">
              <w:rPr>
                <w:sz w:val="22"/>
              </w:rPr>
              <w:t>Ab</w:t>
            </w:r>
            <w:r w:rsidRPr="004B5F5B">
              <w:rPr>
                <w:sz w:val="22"/>
              </w:rPr>
              <w:t>solute Error</w:t>
            </w:r>
          </w:p>
        </w:tc>
      </w:tr>
      <w:tr w:rsidR="00963AE5" w:rsidRPr="004B5F5B" w14:paraId="7F8F4D3C" w14:textId="77777777" w:rsidTr="0025296B">
        <w:tc>
          <w:tcPr>
            <w:tcW w:w="988" w:type="dxa"/>
          </w:tcPr>
          <w:p w14:paraId="20860D9B" w14:textId="77777777" w:rsidR="00963AE5" w:rsidRPr="004B5F5B" w:rsidRDefault="00963AE5" w:rsidP="00EC0B52">
            <w:pPr>
              <w:pStyle w:val="ListParagraph"/>
              <w:numPr>
                <w:ilvl w:val="0"/>
                <w:numId w:val="3"/>
              </w:numPr>
              <w:rPr>
                <w:sz w:val="22"/>
              </w:rPr>
            </w:pPr>
          </w:p>
        </w:tc>
        <w:tc>
          <w:tcPr>
            <w:tcW w:w="1672" w:type="dxa"/>
          </w:tcPr>
          <w:p w14:paraId="51C4AB34" w14:textId="198DCD16" w:rsidR="00963AE5" w:rsidRPr="004B5F5B" w:rsidRDefault="00E27EE0" w:rsidP="000B6E00">
            <w:pPr>
              <w:rPr>
                <w:sz w:val="22"/>
              </w:rPr>
            </w:pPr>
            <w:r w:rsidRPr="004B5F5B">
              <w:rPr>
                <w:sz w:val="22"/>
              </w:rPr>
              <w:t>PDF</w:t>
            </w:r>
          </w:p>
        </w:tc>
        <w:tc>
          <w:tcPr>
            <w:tcW w:w="6691" w:type="dxa"/>
          </w:tcPr>
          <w:p w14:paraId="00E8D711" w14:textId="34DBC9DA" w:rsidR="00963AE5" w:rsidRPr="004B5F5B" w:rsidRDefault="00E27EE0" w:rsidP="000B6E00">
            <w:pPr>
              <w:rPr>
                <w:sz w:val="22"/>
              </w:rPr>
            </w:pPr>
            <w:r w:rsidRPr="004B5F5B">
              <w:rPr>
                <w:sz w:val="22"/>
              </w:rPr>
              <w:t>Probability Density Function</w:t>
            </w:r>
          </w:p>
        </w:tc>
      </w:tr>
      <w:tr w:rsidR="00963AE5" w:rsidRPr="004B5F5B" w14:paraId="7A20BF5D" w14:textId="77777777" w:rsidTr="0025296B">
        <w:tc>
          <w:tcPr>
            <w:tcW w:w="988" w:type="dxa"/>
          </w:tcPr>
          <w:p w14:paraId="6462080A" w14:textId="77777777" w:rsidR="00963AE5" w:rsidRPr="004B5F5B" w:rsidRDefault="00963AE5" w:rsidP="00EC0B52">
            <w:pPr>
              <w:pStyle w:val="ListParagraph"/>
              <w:numPr>
                <w:ilvl w:val="0"/>
                <w:numId w:val="3"/>
              </w:numPr>
              <w:rPr>
                <w:sz w:val="22"/>
              </w:rPr>
            </w:pPr>
          </w:p>
        </w:tc>
        <w:tc>
          <w:tcPr>
            <w:tcW w:w="1672" w:type="dxa"/>
          </w:tcPr>
          <w:p w14:paraId="1FDB4CCA" w14:textId="79BC6BB9" w:rsidR="00963AE5" w:rsidRPr="004B5F5B" w:rsidRDefault="00697983" w:rsidP="000B6E00">
            <w:pPr>
              <w:rPr>
                <w:sz w:val="22"/>
              </w:rPr>
            </w:pPr>
            <w:r w:rsidRPr="004B5F5B">
              <w:rPr>
                <w:sz w:val="22"/>
              </w:rPr>
              <w:t>ADAM</w:t>
            </w:r>
          </w:p>
        </w:tc>
        <w:tc>
          <w:tcPr>
            <w:tcW w:w="6691" w:type="dxa"/>
          </w:tcPr>
          <w:p w14:paraId="3B1D9D1A" w14:textId="43E4323A" w:rsidR="00963AE5" w:rsidRPr="004B5F5B" w:rsidRDefault="00697983" w:rsidP="000B6E00">
            <w:pPr>
              <w:rPr>
                <w:sz w:val="22"/>
              </w:rPr>
            </w:pPr>
            <w:r w:rsidRPr="004B5F5B">
              <w:rPr>
                <w:sz w:val="22"/>
              </w:rPr>
              <w:t>Adaptive Moment Estimation</w:t>
            </w:r>
          </w:p>
        </w:tc>
      </w:tr>
      <w:tr w:rsidR="00963AE5" w:rsidRPr="004B5F5B" w14:paraId="360C0374" w14:textId="77777777" w:rsidTr="0025296B">
        <w:tc>
          <w:tcPr>
            <w:tcW w:w="988" w:type="dxa"/>
          </w:tcPr>
          <w:p w14:paraId="64CF7E46" w14:textId="77777777" w:rsidR="00963AE5" w:rsidRPr="004B5F5B" w:rsidRDefault="00963AE5" w:rsidP="00EC0B52">
            <w:pPr>
              <w:pStyle w:val="ListParagraph"/>
              <w:numPr>
                <w:ilvl w:val="0"/>
                <w:numId w:val="3"/>
              </w:numPr>
              <w:rPr>
                <w:sz w:val="22"/>
              </w:rPr>
            </w:pPr>
          </w:p>
        </w:tc>
        <w:tc>
          <w:tcPr>
            <w:tcW w:w="1672" w:type="dxa"/>
          </w:tcPr>
          <w:p w14:paraId="072C32ED" w14:textId="1008A9C6" w:rsidR="00963AE5" w:rsidRPr="004B5F5B" w:rsidRDefault="00980447" w:rsidP="000B6E00">
            <w:pPr>
              <w:rPr>
                <w:sz w:val="22"/>
              </w:rPr>
            </w:pPr>
            <w:r w:rsidRPr="004B5F5B">
              <w:rPr>
                <w:sz w:val="22"/>
              </w:rPr>
              <w:t>SGD</w:t>
            </w:r>
          </w:p>
        </w:tc>
        <w:tc>
          <w:tcPr>
            <w:tcW w:w="6691" w:type="dxa"/>
          </w:tcPr>
          <w:p w14:paraId="45AA6C5D" w14:textId="68C3B608" w:rsidR="00963AE5" w:rsidRPr="004B5F5B" w:rsidRDefault="00980447" w:rsidP="000B6E00">
            <w:pPr>
              <w:rPr>
                <w:sz w:val="22"/>
              </w:rPr>
            </w:pPr>
            <w:r w:rsidRPr="004B5F5B">
              <w:rPr>
                <w:sz w:val="22"/>
              </w:rPr>
              <w:t>Stochastic Gradient Descent</w:t>
            </w:r>
          </w:p>
        </w:tc>
      </w:tr>
      <w:tr w:rsidR="00963AE5" w:rsidRPr="004B5F5B" w14:paraId="712EBD09" w14:textId="77777777" w:rsidTr="0025296B">
        <w:tc>
          <w:tcPr>
            <w:tcW w:w="988" w:type="dxa"/>
          </w:tcPr>
          <w:p w14:paraId="5A2FE0B2" w14:textId="77777777" w:rsidR="00963AE5" w:rsidRPr="004B5F5B" w:rsidRDefault="00963AE5" w:rsidP="00EC0B52">
            <w:pPr>
              <w:pStyle w:val="ListParagraph"/>
              <w:numPr>
                <w:ilvl w:val="0"/>
                <w:numId w:val="3"/>
              </w:numPr>
              <w:rPr>
                <w:sz w:val="22"/>
              </w:rPr>
            </w:pPr>
          </w:p>
        </w:tc>
        <w:tc>
          <w:tcPr>
            <w:tcW w:w="1672" w:type="dxa"/>
          </w:tcPr>
          <w:p w14:paraId="79CBF5B6" w14:textId="76BEA630" w:rsidR="00963AE5" w:rsidRPr="004B5F5B" w:rsidRDefault="007310B0" w:rsidP="000B6E00">
            <w:pPr>
              <w:rPr>
                <w:sz w:val="22"/>
              </w:rPr>
            </w:pPr>
            <w:r w:rsidRPr="004B5F5B">
              <w:rPr>
                <w:sz w:val="22"/>
              </w:rPr>
              <w:t>BGD</w:t>
            </w:r>
          </w:p>
        </w:tc>
        <w:tc>
          <w:tcPr>
            <w:tcW w:w="6691" w:type="dxa"/>
          </w:tcPr>
          <w:p w14:paraId="209E3A49" w14:textId="0B6ACE56" w:rsidR="00963AE5" w:rsidRPr="004B5F5B" w:rsidRDefault="007310B0" w:rsidP="000B6E00">
            <w:pPr>
              <w:rPr>
                <w:sz w:val="22"/>
              </w:rPr>
            </w:pPr>
            <w:r w:rsidRPr="004B5F5B">
              <w:rPr>
                <w:sz w:val="22"/>
              </w:rPr>
              <w:t>Batch Gradient Descent</w:t>
            </w:r>
          </w:p>
        </w:tc>
      </w:tr>
      <w:tr w:rsidR="00963AE5" w:rsidRPr="004B5F5B" w14:paraId="79C8EB93" w14:textId="77777777" w:rsidTr="0025296B">
        <w:tc>
          <w:tcPr>
            <w:tcW w:w="988" w:type="dxa"/>
          </w:tcPr>
          <w:p w14:paraId="691F91B7" w14:textId="77777777" w:rsidR="00963AE5" w:rsidRPr="004B5F5B" w:rsidRDefault="00963AE5" w:rsidP="00EC0B52">
            <w:pPr>
              <w:pStyle w:val="ListParagraph"/>
              <w:numPr>
                <w:ilvl w:val="0"/>
                <w:numId w:val="3"/>
              </w:numPr>
              <w:rPr>
                <w:sz w:val="22"/>
              </w:rPr>
            </w:pPr>
          </w:p>
        </w:tc>
        <w:tc>
          <w:tcPr>
            <w:tcW w:w="1672" w:type="dxa"/>
          </w:tcPr>
          <w:p w14:paraId="7B260706" w14:textId="5C0570E1" w:rsidR="00963AE5" w:rsidRPr="004B5F5B" w:rsidRDefault="008D7B19" w:rsidP="000B6E00">
            <w:pPr>
              <w:rPr>
                <w:sz w:val="22"/>
              </w:rPr>
            </w:pPr>
            <w:r w:rsidRPr="004B5F5B">
              <w:rPr>
                <w:sz w:val="22"/>
              </w:rPr>
              <w:t>GPU</w:t>
            </w:r>
          </w:p>
        </w:tc>
        <w:tc>
          <w:tcPr>
            <w:tcW w:w="6691" w:type="dxa"/>
          </w:tcPr>
          <w:p w14:paraId="7CE86072" w14:textId="7137213E" w:rsidR="00963AE5" w:rsidRPr="004B5F5B" w:rsidRDefault="008D7B19" w:rsidP="000B6E00">
            <w:pPr>
              <w:rPr>
                <w:sz w:val="22"/>
              </w:rPr>
            </w:pPr>
            <w:r w:rsidRPr="004B5F5B">
              <w:rPr>
                <w:sz w:val="22"/>
              </w:rPr>
              <w:t>Graphic Processing Unit</w:t>
            </w:r>
          </w:p>
        </w:tc>
      </w:tr>
      <w:tr w:rsidR="00963AE5" w:rsidRPr="004B5F5B" w14:paraId="717E94BB" w14:textId="77777777" w:rsidTr="0025296B">
        <w:tc>
          <w:tcPr>
            <w:tcW w:w="988" w:type="dxa"/>
          </w:tcPr>
          <w:p w14:paraId="34596557" w14:textId="77777777" w:rsidR="00963AE5" w:rsidRPr="004B5F5B" w:rsidRDefault="00963AE5" w:rsidP="00EC0B52">
            <w:pPr>
              <w:pStyle w:val="ListParagraph"/>
              <w:numPr>
                <w:ilvl w:val="0"/>
                <w:numId w:val="3"/>
              </w:numPr>
              <w:rPr>
                <w:sz w:val="22"/>
              </w:rPr>
            </w:pPr>
          </w:p>
        </w:tc>
        <w:tc>
          <w:tcPr>
            <w:tcW w:w="1672" w:type="dxa"/>
          </w:tcPr>
          <w:p w14:paraId="64918263" w14:textId="06B62CC1" w:rsidR="00963AE5" w:rsidRPr="004B5F5B" w:rsidRDefault="00B41797" w:rsidP="000B6E00">
            <w:pPr>
              <w:rPr>
                <w:sz w:val="22"/>
              </w:rPr>
            </w:pPr>
            <w:r w:rsidRPr="004B5F5B">
              <w:rPr>
                <w:sz w:val="22"/>
              </w:rPr>
              <w:t>IDE</w:t>
            </w:r>
          </w:p>
        </w:tc>
        <w:tc>
          <w:tcPr>
            <w:tcW w:w="6691" w:type="dxa"/>
          </w:tcPr>
          <w:p w14:paraId="3D43EA41" w14:textId="15DF9D77" w:rsidR="00963AE5" w:rsidRPr="004B5F5B" w:rsidRDefault="00B41797" w:rsidP="000B6E00">
            <w:pPr>
              <w:rPr>
                <w:sz w:val="22"/>
              </w:rPr>
            </w:pPr>
            <w:r w:rsidRPr="004B5F5B">
              <w:rPr>
                <w:sz w:val="22"/>
              </w:rPr>
              <w:t>Integrated Development Environment</w:t>
            </w:r>
          </w:p>
        </w:tc>
      </w:tr>
      <w:tr w:rsidR="00484E9B" w:rsidRPr="004B5F5B" w14:paraId="7C450A32" w14:textId="77777777" w:rsidTr="0025296B">
        <w:tc>
          <w:tcPr>
            <w:tcW w:w="988" w:type="dxa"/>
          </w:tcPr>
          <w:p w14:paraId="66EB94F4" w14:textId="77777777" w:rsidR="00484E9B" w:rsidRPr="004B5F5B" w:rsidRDefault="00484E9B" w:rsidP="00EC0B52">
            <w:pPr>
              <w:pStyle w:val="ListParagraph"/>
              <w:numPr>
                <w:ilvl w:val="0"/>
                <w:numId w:val="3"/>
              </w:numPr>
              <w:rPr>
                <w:sz w:val="22"/>
              </w:rPr>
            </w:pPr>
          </w:p>
        </w:tc>
        <w:tc>
          <w:tcPr>
            <w:tcW w:w="1672" w:type="dxa"/>
          </w:tcPr>
          <w:p w14:paraId="76BE384B" w14:textId="461327A9" w:rsidR="00484E9B" w:rsidRPr="004B5F5B" w:rsidRDefault="00484E9B" w:rsidP="000B6E00">
            <w:pPr>
              <w:rPr>
                <w:sz w:val="22"/>
              </w:rPr>
            </w:pPr>
            <w:r w:rsidRPr="004B5F5B">
              <w:rPr>
                <w:sz w:val="22"/>
              </w:rPr>
              <w:t>CNN</w:t>
            </w:r>
          </w:p>
        </w:tc>
        <w:tc>
          <w:tcPr>
            <w:tcW w:w="6691" w:type="dxa"/>
          </w:tcPr>
          <w:p w14:paraId="7A828569" w14:textId="10BD4A9B" w:rsidR="00484E9B" w:rsidRPr="004B5F5B" w:rsidRDefault="00484E9B" w:rsidP="000B6E00">
            <w:pPr>
              <w:rPr>
                <w:sz w:val="22"/>
              </w:rPr>
            </w:pPr>
            <w:r w:rsidRPr="004B5F5B">
              <w:rPr>
                <w:sz w:val="22"/>
              </w:rPr>
              <w:t>Convolutional Neural Network</w:t>
            </w:r>
          </w:p>
        </w:tc>
      </w:tr>
      <w:tr w:rsidR="00963AE5" w:rsidRPr="004B5F5B" w14:paraId="583844AC" w14:textId="77777777" w:rsidTr="0025296B">
        <w:tc>
          <w:tcPr>
            <w:tcW w:w="988" w:type="dxa"/>
          </w:tcPr>
          <w:p w14:paraId="4D9EAC0B" w14:textId="77777777" w:rsidR="00963AE5" w:rsidRPr="004B5F5B" w:rsidRDefault="00963AE5" w:rsidP="00EC0B52">
            <w:pPr>
              <w:pStyle w:val="ListParagraph"/>
              <w:numPr>
                <w:ilvl w:val="0"/>
                <w:numId w:val="3"/>
              </w:numPr>
              <w:rPr>
                <w:sz w:val="22"/>
              </w:rPr>
            </w:pPr>
          </w:p>
        </w:tc>
        <w:tc>
          <w:tcPr>
            <w:tcW w:w="1672" w:type="dxa"/>
          </w:tcPr>
          <w:p w14:paraId="5B3B0E7E" w14:textId="6411ADD4" w:rsidR="00963AE5" w:rsidRPr="004B5F5B" w:rsidRDefault="00484E9B" w:rsidP="000B6E00">
            <w:pPr>
              <w:rPr>
                <w:sz w:val="22"/>
              </w:rPr>
            </w:pPr>
            <w:r w:rsidRPr="004B5F5B">
              <w:rPr>
                <w:sz w:val="22"/>
              </w:rPr>
              <w:t>SSD</w:t>
            </w:r>
          </w:p>
        </w:tc>
        <w:tc>
          <w:tcPr>
            <w:tcW w:w="6691" w:type="dxa"/>
          </w:tcPr>
          <w:p w14:paraId="03A7D237" w14:textId="6E090F86" w:rsidR="00963AE5" w:rsidRPr="004B5F5B" w:rsidRDefault="00484E9B" w:rsidP="000B6E00">
            <w:pPr>
              <w:rPr>
                <w:sz w:val="22"/>
              </w:rPr>
            </w:pPr>
            <w:r w:rsidRPr="004B5F5B">
              <w:rPr>
                <w:sz w:val="22"/>
              </w:rPr>
              <w:t>Single Shot Detection</w:t>
            </w:r>
          </w:p>
        </w:tc>
      </w:tr>
      <w:tr w:rsidR="000B3528" w:rsidRPr="004B5F5B" w14:paraId="387CB13A" w14:textId="77777777" w:rsidTr="0025296B">
        <w:tc>
          <w:tcPr>
            <w:tcW w:w="988" w:type="dxa"/>
          </w:tcPr>
          <w:p w14:paraId="107F8218" w14:textId="77777777" w:rsidR="000B3528" w:rsidRPr="004B5F5B" w:rsidRDefault="000B3528" w:rsidP="00EC0B52">
            <w:pPr>
              <w:pStyle w:val="ListParagraph"/>
              <w:numPr>
                <w:ilvl w:val="0"/>
                <w:numId w:val="3"/>
              </w:numPr>
              <w:rPr>
                <w:sz w:val="22"/>
              </w:rPr>
            </w:pPr>
          </w:p>
        </w:tc>
        <w:tc>
          <w:tcPr>
            <w:tcW w:w="1672" w:type="dxa"/>
          </w:tcPr>
          <w:p w14:paraId="06AE8573" w14:textId="09D19C82" w:rsidR="000B3528" w:rsidRPr="004B5F5B" w:rsidRDefault="00484E9B" w:rsidP="000B6E00">
            <w:pPr>
              <w:rPr>
                <w:sz w:val="22"/>
              </w:rPr>
            </w:pPr>
            <w:r w:rsidRPr="004B5F5B">
              <w:rPr>
                <w:sz w:val="22"/>
              </w:rPr>
              <w:t>OpenCV</w:t>
            </w:r>
          </w:p>
        </w:tc>
        <w:tc>
          <w:tcPr>
            <w:tcW w:w="6691" w:type="dxa"/>
          </w:tcPr>
          <w:p w14:paraId="70423F20" w14:textId="46E48A69" w:rsidR="000B3528" w:rsidRPr="004B5F5B" w:rsidRDefault="00484E9B" w:rsidP="000B6E00">
            <w:pPr>
              <w:rPr>
                <w:sz w:val="22"/>
              </w:rPr>
            </w:pPr>
            <w:r w:rsidRPr="004B5F5B">
              <w:rPr>
                <w:sz w:val="22"/>
              </w:rPr>
              <w:t>Open Source Computer Vision Library</w:t>
            </w:r>
          </w:p>
        </w:tc>
      </w:tr>
      <w:tr w:rsidR="00963AE5" w:rsidRPr="004B5F5B" w14:paraId="6D726CCB" w14:textId="77777777" w:rsidTr="0025296B">
        <w:tc>
          <w:tcPr>
            <w:tcW w:w="988" w:type="dxa"/>
          </w:tcPr>
          <w:p w14:paraId="16907D9C" w14:textId="77777777" w:rsidR="00963AE5" w:rsidRPr="004B5F5B" w:rsidRDefault="00963AE5" w:rsidP="00EC0B52">
            <w:pPr>
              <w:pStyle w:val="ListParagraph"/>
              <w:numPr>
                <w:ilvl w:val="0"/>
                <w:numId w:val="3"/>
              </w:numPr>
              <w:rPr>
                <w:sz w:val="22"/>
              </w:rPr>
            </w:pPr>
          </w:p>
        </w:tc>
        <w:tc>
          <w:tcPr>
            <w:tcW w:w="1672" w:type="dxa"/>
          </w:tcPr>
          <w:p w14:paraId="402F8A1C" w14:textId="72F5FEE5" w:rsidR="00963AE5" w:rsidRPr="004B5F5B" w:rsidRDefault="00484E9B" w:rsidP="000B6E00">
            <w:pPr>
              <w:rPr>
                <w:sz w:val="22"/>
              </w:rPr>
            </w:pPr>
            <w:r w:rsidRPr="004B5F5B">
              <w:rPr>
                <w:sz w:val="22"/>
              </w:rPr>
              <w:t>YOLO</w:t>
            </w:r>
          </w:p>
        </w:tc>
        <w:tc>
          <w:tcPr>
            <w:tcW w:w="6691" w:type="dxa"/>
          </w:tcPr>
          <w:p w14:paraId="7AD2361A" w14:textId="2D3FC53E" w:rsidR="00963AE5" w:rsidRPr="004B5F5B" w:rsidRDefault="00484E9B" w:rsidP="000B6E00">
            <w:pPr>
              <w:rPr>
                <w:sz w:val="22"/>
              </w:rPr>
            </w:pPr>
            <w:r w:rsidRPr="004B5F5B">
              <w:rPr>
                <w:sz w:val="22"/>
              </w:rPr>
              <w:t>You Only Look Once</w:t>
            </w:r>
          </w:p>
        </w:tc>
      </w:tr>
      <w:tr w:rsidR="00484E9B" w:rsidRPr="004B5F5B" w14:paraId="3026D42F" w14:textId="77777777" w:rsidTr="0025296B">
        <w:tc>
          <w:tcPr>
            <w:tcW w:w="988" w:type="dxa"/>
          </w:tcPr>
          <w:p w14:paraId="57E4704B" w14:textId="77777777" w:rsidR="00484E9B" w:rsidRPr="004B5F5B" w:rsidRDefault="00484E9B" w:rsidP="00EC0B52">
            <w:pPr>
              <w:pStyle w:val="ListParagraph"/>
              <w:numPr>
                <w:ilvl w:val="0"/>
                <w:numId w:val="3"/>
              </w:numPr>
              <w:rPr>
                <w:sz w:val="22"/>
              </w:rPr>
            </w:pPr>
          </w:p>
        </w:tc>
        <w:tc>
          <w:tcPr>
            <w:tcW w:w="1672" w:type="dxa"/>
          </w:tcPr>
          <w:p w14:paraId="71B4D83E" w14:textId="7CBE1B72" w:rsidR="00484E9B" w:rsidRPr="004B5F5B" w:rsidRDefault="00484E9B" w:rsidP="000B6E00">
            <w:pPr>
              <w:rPr>
                <w:sz w:val="22"/>
              </w:rPr>
            </w:pPr>
            <w:r w:rsidRPr="004B5F5B">
              <w:rPr>
                <w:sz w:val="22"/>
              </w:rPr>
              <w:t>RP4B</w:t>
            </w:r>
          </w:p>
        </w:tc>
        <w:tc>
          <w:tcPr>
            <w:tcW w:w="6691" w:type="dxa"/>
          </w:tcPr>
          <w:p w14:paraId="41D8AB0C" w14:textId="1FADA762" w:rsidR="00484E9B" w:rsidRPr="004B5F5B" w:rsidRDefault="00484E9B" w:rsidP="000B6E00">
            <w:pPr>
              <w:rPr>
                <w:sz w:val="22"/>
              </w:rPr>
            </w:pPr>
            <w:r w:rsidRPr="004B5F5B">
              <w:rPr>
                <w:sz w:val="22"/>
              </w:rPr>
              <w:t>Raspberry Pi 4 Model B</w:t>
            </w:r>
          </w:p>
        </w:tc>
      </w:tr>
      <w:tr w:rsidR="00484E9B" w:rsidRPr="004B5F5B" w14:paraId="2CB83049" w14:textId="77777777" w:rsidTr="0025296B">
        <w:tc>
          <w:tcPr>
            <w:tcW w:w="988" w:type="dxa"/>
          </w:tcPr>
          <w:p w14:paraId="3EDB1422" w14:textId="77777777" w:rsidR="00484E9B" w:rsidRPr="004B5F5B" w:rsidRDefault="00484E9B" w:rsidP="00EC0B52">
            <w:pPr>
              <w:pStyle w:val="ListParagraph"/>
              <w:numPr>
                <w:ilvl w:val="0"/>
                <w:numId w:val="3"/>
              </w:numPr>
              <w:rPr>
                <w:sz w:val="22"/>
              </w:rPr>
            </w:pPr>
          </w:p>
        </w:tc>
        <w:tc>
          <w:tcPr>
            <w:tcW w:w="1672" w:type="dxa"/>
          </w:tcPr>
          <w:p w14:paraId="75A03E81" w14:textId="588682C8" w:rsidR="00484E9B" w:rsidRPr="004B5F5B" w:rsidRDefault="00ED591F" w:rsidP="000B6E00">
            <w:pPr>
              <w:rPr>
                <w:sz w:val="22"/>
              </w:rPr>
            </w:pPr>
            <w:r w:rsidRPr="004B5F5B">
              <w:rPr>
                <w:sz w:val="22"/>
              </w:rPr>
              <w:t>XML</w:t>
            </w:r>
          </w:p>
        </w:tc>
        <w:tc>
          <w:tcPr>
            <w:tcW w:w="6691" w:type="dxa"/>
          </w:tcPr>
          <w:p w14:paraId="1F8AD91F" w14:textId="42076F48" w:rsidR="00484E9B" w:rsidRPr="004B5F5B" w:rsidRDefault="00ED591F" w:rsidP="000B6E00">
            <w:pPr>
              <w:rPr>
                <w:sz w:val="22"/>
              </w:rPr>
            </w:pPr>
            <w:r w:rsidRPr="004B5F5B">
              <w:rPr>
                <w:sz w:val="22"/>
              </w:rPr>
              <w:t>Extensible Markup Language</w:t>
            </w:r>
          </w:p>
        </w:tc>
      </w:tr>
      <w:tr w:rsidR="004B5F5B" w:rsidRPr="004B5F5B" w14:paraId="0D8C064E" w14:textId="77777777" w:rsidTr="0025296B">
        <w:tc>
          <w:tcPr>
            <w:tcW w:w="988" w:type="dxa"/>
          </w:tcPr>
          <w:p w14:paraId="63AE99FE" w14:textId="77777777" w:rsidR="004B5F5B" w:rsidRPr="004B5F5B" w:rsidRDefault="004B5F5B" w:rsidP="00EC0B52">
            <w:pPr>
              <w:pStyle w:val="ListParagraph"/>
              <w:numPr>
                <w:ilvl w:val="0"/>
                <w:numId w:val="3"/>
              </w:numPr>
              <w:rPr>
                <w:sz w:val="22"/>
              </w:rPr>
            </w:pPr>
          </w:p>
        </w:tc>
        <w:tc>
          <w:tcPr>
            <w:tcW w:w="1672" w:type="dxa"/>
          </w:tcPr>
          <w:p w14:paraId="3C56A122" w14:textId="19893734" w:rsidR="004B5F5B" w:rsidRPr="004B5F5B" w:rsidRDefault="00254486" w:rsidP="000B6E00">
            <w:pPr>
              <w:rPr>
                <w:sz w:val="22"/>
              </w:rPr>
            </w:pPr>
            <w:r>
              <w:rPr>
                <w:sz w:val="22"/>
              </w:rPr>
              <w:t>CUDA</w:t>
            </w:r>
          </w:p>
        </w:tc>
        <w:tc>
          <w:tcPr>
            <w:tcW w:w="6691" w:type="dxa"/>
          </w:tcPr>
          <w:p w14:paraId="6270697F" w14:textId="46AE9BD4" w:rsidR="004B5F5B" w:rsidRPr="004B5F5B" w:rsidRDefault="00254486" w:rsidP="000B6E00">
            <w:pPr>
              <w:rPr>
                <w:sz w:val="22"/>
              </w:rPr>
            </w:pPr>
            <w:r w:rsidRPr="00254486">
              <w:rPr>
                <w:sz w:val="22"/>
              </w:rPr>
              <w:t>Compute Unified Device Architecture</w:t>
            </w:r>
          </w:p>
        </w:tc>
      </w:tr>
      <w:tr w:rsidR="004B5F5B" w:rsidRPr="004B5F5B" w14:paraId="1006D19C" w14:textId="77777777" w:rsidTr="0025296B">
        <w:tc>
          <w:tcPr>
            <w:tcW w:w="988" w:type="dxa"/>
          </w:tcPr>
          <w:p w14:paraId="170D047B" w14:textId="77777777" w:rsidR="004B5F5B" w:rsidRPr="004B5F5B" w:rsidRDefault="004B5F5B" w:rsidP="00EC0B52">
            <w:pPr>
              <w:pStyle w:val="ListParagraph"/>
              <w:numPr>
                <w:ilvl w:val="0"/>
                <w:numId w:val="3"/>
              </w:numPr>
              <w:rPr>
                <w:sz w:val="22"/>
              </w:rPr>
            </w:pPr>
          </w:p>
        </w:tc>
        <w:tc>
          <w:tcPr>
            <w:tcW w:w="1672" w:type="dxa"/>
          </w:tcPr>
          <w:p w14:paraId="6971A84A" w14:textId="6DFEDC43" w:rsidR="004B5F5B" w:rsidRPr="004B5F5B" w:rsidRDefault="00F81B65" w:rsidP="000B6E00">
            <w:pPr>
              <w:rPr>
                <w:sz w:val="22"/>
              </w:rPr>
            </w:pPr>
            <w:r>
              <w:rPr>
                <w:sz w:val="22"/>
              </w:rPr>
              <w:t>cuDNN</w:t>
            </w:r>
          </w:p>
        </w:tc>
        <w:tc>
          <w:tcPr>
            <w:tcW w:w="6691" w:type="dxa"/>
          </w:tcPr>
          <w:p w14:paraId="48521545" w14:textId="73437DA6" w:rsidR="004B5F5B" w:rsidRPr="004B5F5B" w:rsidRDefault="00F81B65" w:rsidP="000B6E00">
            <w:pPr>
              <w:rPr>
                <w:sz w:val="22"/>
              </w:rPr>
            </w:pPr>
            <w:r w:rsidRPr="00F81B65">
              <w:rPr>
                <w:sz w:val="22"/>
              </w:rPr>
              <w:t>CUDA Deep Neural Network</w:t>
            </w:r>
          </w:p>
        </w:tc>
      </w:tr>
      <w:tr w:rsidR="004B5F5B" w:rsidRPr="004B5F5B" w14:paraId="3BA8211D" w14:textId="77777777" w:rsidTr="0025296B">
        <w:tc>
          <w:tcPr>
            <w:tcW w:w="988" w:type="dxa"/>
          </w:tcPr>
          <w:p w14:paraId="4AD98780" w14:textId="77777777" w:rsidR="004B5F5B" w:rsidRPr="004B5F5B" w:rsidRDefault="004B5F5B" w:rsidP="00EC0B52">
            <w:pPr>
              <w:pStyle w:val="ListParagraph"/>
              <w:numPr>
                <w:ilvl w:val="0"/>
                <w:numId w:val="3"/>
              </w:numPr>
              <w:rPr>
                <w:sz w:val="22"/>
              </w:rPr>
            </w:pPr>
          </w:p>
        </w:tc>
        <w:tc>
          <w:tcPr>
            <w:tcW w:w="1672" w:type="dxa"/>
          </w:tcPr>
          <w:p w14:paraId="1630070E" w14:textId="3F8B4AE6" w:rsidR="004B5F5B" w:rsidRPr="004B5F5B" w:rsidRDefault="00F81B65" w:rsidP="000B6E00">
            <w:pPr>
              <w:rPr>
                <w:sz w:val="22"/>
              </w:rPr>
            </w:pPr>
            <w:r>
              <w:rPr>
                <w:sz w:val="22"/>
              </w:rPr>
              <w:t>PID</w:t>
            </w:r>
          </w:p>
        </w:tc>
        <w:tc>
          <w:tcPr>
            <w:tcW w:w="6691" w:type="dxa"/>
          </w:tcPr>
          <w:p w14:paraId="4B8B577D" w14:textId="31AB05C3" w:rsidR="004B5F5B" w:rsidRPr="004B5F5B" w:rsidRDefault="00F81B65" w:rsidP="000B6E00">
            <w:pPr>
              <w:rPr>
                <w:sz w:val="22"/>
              </w:rPr>
            </w:pPr>
            <w:r>
              <w:rPr>
                <w:sz w:val="22"/>
              </w:rPr>
              <w:t>P</w:t>
            </w:r>
            <w:r w:rsidRPr="00F81B65">
              <w:rPr>
                <w:sz w:val="22"/>
              </w:rPr>
              <w:t xml:space="preserve">rocess </w:t>
            </w:r>
            <w:r>
              <w:rPr>
                <w:sz w:val="22"/>
              </w:rPr>
              <w:t>I</w:t>
            </w:r>
            <w:r w:rsidRPr="00F81B65">
              <w:rPr>
                <w:sz w:val="22"/>
              </w:rPr>
              <w:t xml:space="preserve">dentification </w:t>
            </w:r>
            <w:r>
              <w:rPr>
                <w:sz w:val="22"/>
              </w:rPr>
              <w:t>N</w:t>
            </w:r>
            <w:r w:rsidRPr="00F81B65">
              <w:rPr>
                <w:sz w:val="22"/>
              </w:rPr>
              <w:t>umber</w:t>
            </w:r>
          </w:p>
        </w:tc>
      </w:tr>
      <w:tr w:rsidR="004B5F5B" w:rsidRPr="004B5F5B" w14:paraId="4B417030" w14:textId="77777777" w:rsidTr="0025296B">
        <w:tc>
          <w:tcPr>
            <w:tcW w:w="988" w:type="dxa"/>
          </w:tcPr>
          <w:p w14:paraId="6D238269" w14:textId="77777777" w:rsidR="004B5F5B" w:rsidRPr="004B5F5B" w:rsidRDefault="004B5F5B" w:rsidP="00EC0B52">
            <w:pPr>
              <w:pStyle w:val="ListParagraph"/>
              <w:numPr>
                <w:ilvl w:val="0"/>
                <w:numId w:val="3"/>
              </w:numPr>
              <w:rPr>
                <w:sz w:val="22"/>
              </w:rPr>
            </w:pPr>
          </w:p>
        </w:tc>
        <w:tc>
          <w:tcPr>
            <w:tcW w:w="1672" w:type="dxa"/>
          </w:tcPr>
          <w:p w14:paraId="064ED528" w14:textId="15635C29" w:rsidR="004B5F5B" w:rsidRPr="004B5F5B" w:rsidRDefault="00B34562" w:rsidP="000B6E00">
            <w:pPr>
              <w:rPr>
                <w:sz w:val="22"/>
              </w:rPr>
            </w:pPr>
            <w:r>
              <w:rPr>
                <w:sz w:val="22"/>
              </w:rPr>
              <w:t>TPU</w:t>
            </w:r>
          </w:p>
        </w:tc>
        <w:tc>
          <w:tcPr>
            <w:tcW w:w="6691" w:type="dxa"/>
          </w:tcPr>
          <w:p w14:paraId="19541F4C" w14:textId="08D6CDA0" w:rsidR="004B5F5B" w:rsidRPr="004B5F5B" w:rsidRDefault="00B34562" w:rsidP="000B6E00">
            <w:pPr>
              <w:rPr>
                <w:sz w:val="22"/>
              </w:rPr>
            </w:pPr>
            <w:r>
              <w:rPr>
                <w:sz w:val="22"/>
              </w:rPr>
              <w:t>Tensor Processing Unit</w:t>
            </w:r>
          </w:p>
        </w:tc>
      </w:tr>
      <w:tr w:rsidR="004B5F5B" w:rsidRPr="004B5F5B" w14:paraId="1DB6734F" w14:textId="77777777" w:rsidTr="0025296B">
        <w:tc>
          <w:tcPr>
            <w:tcW w:w="988" w:type="dxa"/>
          </w:tcPr>
          <w:p w14:paraId="5D05E283" w14:textId="77777777" w:rsidR="004B5F5B" w:rsidRPr="004B5F5B" w:rsidRDefault="004B5F5B" w:rsidP="00EC0B52">
            <w:pPr>
              <w:pStyle w:val="ListParagraph"/>
              <w:numPr>
                <w:ilvl w:val="0"/>
                <w:numId w:val="3"/>
              </w:numPr>
              <w:rPr>
                <w:sz w:val="22"/>
              </w:rPr>
            </w:pPr>
          </w:p>
        </w:tc>
        <w:tc>
          <w:tcPr>
            <w:tcW w:w="1672" w:type="dxa"/>
          </w:tcPr>
          <w:p w14:paraId="45CF9CEC" w14:textId="60CEA301" w:rsidR="004B5F5B" w:rsidRPr="004B5F5B" w:rsidRDefault="00B34562" w:rsidP="000B6E00">
            <w:pPr>
              <w:rPr>
                <w:sz w:val="22"/>
              </w:rPr>
            </w:pPr>
            <w:r>
              <w:rPr>
                <w:sz w:val="22"/>
              </w:rPr>
              <w:t>TF</w:t>
            </w:r>
          </w:p>
        </w:tc>
        <w:tc>
          <w:tcPr>
            <w:tcW w:w="6691" w:type="dxa"/>
          </w:tcPr>
          <w:p w14:paraId="48C3E1B3" w14:textId="198055C8" w:rsidR="004B5F5B" w:rsidRPr="004B5F5B" w:rsidRDefault="00B34562" w:rsidP="000B6E00">
            <w:pPr>
              <w:rPr>
                <w:sz w:val="22"/>
              </w:rPr>
            </w:pPr>
            <w:r>
              <w:rPr>
                <w:sz w:val="22"/>
              </w:rPr>
              <w:t>Tensorflow</w:t>
            </w:r>
          </w:p>
        </w:tc>
      </w:tr>
      <w:tr w:rsidR="004B5F5B" w:rsidRPr="004B5F5B" w14:paraId="0D36A281" w14:textId="77777777" w:rsidTr="0025296B">
        <w:tc>
          <w:tcPr>
            <w:tcW w:w="988" w:type="dxa"/>
          </w:tcPr>
          <w:p w14:paraId="04C5EF62" w14:textId="77777777" w:rsidR="004B5F5B" w:rsidRPr="004B5F5B" w:rsidRDefault="004B5F5B" w:rsidP="00EC0B52">
            <w:pPr>
              <w:pStyle w:val="ListParagraph"/>
              <w:numPr>
                <w:ilvl w:val="0"/>
                <w:numId w:val="3"/>
              </w:numPr>
              <w:rPr>
                <w:sz w:val="22"/>
              </w:rPr>
            </w:pPr>
          </w:p>
        </w:tc>
        <w:tc>
          <w:tcPr>
            <w:tcW w:w="1672" w:type="dxa"/>
          </w:tcPr>
          <w:p w14:paraId="387D3780" w14:textId="6B3D5155" w:rsidR="004B5F5B" w:rsidRPr="004B5F5B" w:rsidRDefault="006079B4" w:rsidP="000B6E00">
            <w:pPr>
              <w:rPr>
                <w:sz w:val="22"/>
              </w:rPr>
            </w:pPr>
            <w:r>
              <w:rPr>
                <w:sz w:val="22"/>
              </w:rPr>
              <w:t>COCO</w:t>
            </w:r>
          </w:p>
        </w:tc>
        <w:tc>
          <w:tcPr>
            <w:tcW w:w="6691" w:type="dxa"/>
          </w:tcPr>
          <w:p w14:paraId="36C70C7B" w14:textId="1E84DA4F" w:rsidR="004B5F5B" w:rsidRPr="004B5F5B" w:rsidRDefault="006079B4" w:rsidP="000B6E00">
            <w:pPr>
              <w:rPr>
                <w:sz w:val="22"/>
              </w:rPr>
            </w:pPr>
            <w:r>
              <w:rPr>
                <w:sz w:val="22"/>
              </w:rPr>
              <w:t>C</w:t>
            </w:r>
            <w:r w:rsidRPr="006079B4">
              <w:rPr>
                <w:sz w:val="22"/>
              </w:rPr>
              <w:t>ommon Objects in Context</w:t>
            </w:r>
          </w:p>
        </w:tc>
      </w:tr>
      <w:tr w:rsidR="004B5F5B" w:rsidRPr="004B5F5B" w14:paraId="1A89C9A0" w14:textId="77777777" w:rsidTr="0025296B">
        <w:tc>
          <w:tcPr>
            <w:tcW w:w="988" w:type="dxa"/>
          </w:tcPr>
          <w:p w14:paraId="16EBD323" w14:textId="77777777" w:rsidR="004B5F5B" w:rsidRPr="004B5F5B" w:rsidRDefault="004B5F5B" w:rsidP="00EC0B52">
            <w:pPr>
              <w:pStyle w:val="ListParagraph"/>
              <w:numPr>
                <w:ilvl w:val="0"/>
                <w:numId w:val="3"/>
              </w:numPr>
              <w:rPr>
                <w:sz w:val="22"/>
              </w:rPr>
            </w:pPr>
          </w:p>
        </w:tc>
        <w:tc>
          <w:tcPr>
            <w:tcW w:w="1672" w:type="dxa"/>
          </w:tcPr>
          <w:p w14:paraId="700F9E95" w14:textId="58C1B0FC" w:rsidR="004B5F5B" w:rsidRPr="004B5F5B" w:rsidRDefault="006866E2" w:rsidP="000B6E00">
            <w:pPr>
              <w:rPr>
                <w:sz w:val="22"/>
              </w:rPr>
            </w:pPr>
            <w:r>
              <w:rPr>
                <w:sz w:val="22"/>
              </w:rPr>
              <w:t>IOU</w:t>
            </w:r>
          </w:p>
        </w:tc>
        <w:tc>
          <w:tcPr>
            <w:tcW w:w="6691" w:type="dxa"/>
          </w:tcPr>
          <w:p w14:paraId="2243B52A" w14:textId="4A13A17E" w:rsidR="004B5F5B" w:rsidRPr="004B5F5B" w:rsidRDefault="006866E2" w:rsidP="000B6E00">
            <w:pPr>
              <w:rPr>
                <w:sz w:val="22"/>
              </w:rPr>
            </w:pPr>
            <w:r>
              <w:rPr>
                <w:sz w:val="22"/>
              </w:rPr>
              <w:t>Intersection over Union</w:t>
            </w:r>
          </w:p>
        </w:tc>
      </w:tr>
      <w:tr w:rsidR="004B5F5B" w:rsidRPr="004B5F5B" w14:paraId="377D15C1" w14:textId="77777777" w:rsidTr="0025296B">
        <w:tc>
          <w:tcPr>
            <w:tcW w:w="988" w:type="dxa"/>
          </w:tcPr>
          <w:p w14:paraId="175D87E4" w14:textId="77777777" w:rsidR="004B5F5B" w:rsidRPr="004B5F5B" w:rsidRDefault="004B5F5B" w:rsidP="00EC0B52">
            <w:pPr>
              <w:pStyle w:val="ListParagraph"/>
              <w:numPr>
                <w:ilvl w:val="0"/>
                <w:numId w:val="3"/>
              </w:numPr>
              <w:rPr>
                <w:sz w:val="22"/>
              </w:rPr>
            </w:pPr>
          </w:p>
        </w:tc>
        <w:tc>
          <w:tcPr>
            <w:tcW w:w="1672" w:type="dxa"/>
          </w:tcPr>
          <w:p w14:paraId="7A3305B3" w14:textId="19B966AC" w:rsidR="004B5F5B" w:rsidRPr="004B5F5B" w:rsidRDefault="001409DC" w:rsidP="000B6E00">
            <w:pPr>
              <w:rPr>
                <w:sz w:val="22"/>
              </w:rPr>
            </w:pPr>
            <w:r>
              <w:rPr>
                <w:sz w:val="22"/>
              </w:rPr>
              <w:t>mAR</w:t>
            </w:r>
          </w:p>
        </w:tc>
        <w:tc>
          <w:tcPr>
            <w:tcW w:w="6691" w:type="dxa"/>
          </w:tcPr>
          <w:p w14:paraId="126E95FF" w14:textId="6BC4F91E" w:rsidR="004B5F5B" w:rsidRPr="004B5F5B" w:rsidRDefault="001409DC" w:rsidP="000B6E00">
            <w:pPr>
              <w:rPr>
                <w:sz w:val="22"/>
              </w:rPr>
            </w:pPr>
            <w:r>
              <w:rPr>
                <w:sz w:val="22"/>
              </w:rPr>
              <w:t>mean Average Recall</w:t>
            </w:r>
          </w:p>
        </w:tc>
      </w:tr>
      <w:tr w:rsidR="004B5F5B" w:rsidRPr="004B5F5B" w14:paraId="42185EC2" w14:textId="77777777" w:rsidTr="0025296B">
        <w:tc>
          <w:tcPr>
            <w:tcW w:w="988" w:type="dxa"/>
          </w:tcPr>
          <w:p w14:paraId="143A82C6" w14:textId="77777777" w:rsidR="004B5F5B" w:rsidRPr="004B5F5B" w:rsidRDefault="004B5F5B" w:rsidP="00EC0B52">
            <w:pPr>
              <w:pStyle w:val="ListParagraph"/>
              <w:numPr>
                <w:ilvl w:val="0"/>
                <w:numId w:val="3"/>
              </w:numPr>
              <w:rPr>
                <w:sz w:val="22"/>
              </w:rPr>
            </w:pPr>
          </w:p>
        </w:tc>
        <w:tc>
          <w:tcPr>
            <w:tcW w:w="1672" w:type="dxa"/>
          </w:tcPr>
          <w:p w14:paraId="23B7A7A5" w14:textId="1450B6B0" w:rsidR="004B5F5B" w:rsidRPr="004B5F5B" w:rsidRDefault="001409DC" w:rsidP="000B6E00">
            <w:pPr>
              <w:rPr>
                <w:sz w:val="22"/>
              </w:rPr>
            </w:pPr>
            <w:r>
              <w:rPr>
                <w:sz w:val="22"/>
              </w:rPr>
              <w:t>mAP</w:t>
            </w:r>
          </w:p>
        </w:tc>
        <w:tc>
          <w:tcPr>
            <w:tcW w:w="6691" w:type="dxa"/>
          </w:tcPr>
          <w:p w14:paraId="57A723E1" w14:textId="4D3556E5" w:rsidR="004B5F5B" w:rsidRPr="004B5F5B" w:rsidRDefault="00EB2E03" w:rsidP="000B6E00">
            <w:pPr>
              <w:rPr>
                <w:sz w:val="22"/>
              </w:rPr>
            </w:pPr>
            <w:r>
              <w:rPr>
                <w:sz w:val="22"/>
              </w:rPr>
              <w:t>m</w:t>
            </w:r>
            <w:r w:rsidR="001409DC">
              <w:rPr>
                <w:sz w:val="22"/>
              </w:rPr>
              <w:t>ean Average Precision</w:t>
            </w:r>
          </w:p>
        </w:tc>
      </w:tr>
      <w:tr w:rsidR="004B5F5B" w:rsidRPr="004B5F5B" w14:paraId="0C73BECA" w14:textId="77777777" w:rsidTr="0025296B">
        <w:tc>
          <w:tcPr>
            <w:tcW w:w="988" w:type="dxa"/>
          </w:tcPr>
          <w:p w14:paraId="41D420C0" w14:textId="77777777" w:rsidR="004B5F5B" w:rsidRPr="004B5F5B" w:rsidRDefault="004B5F5B" w:rsidP="00EC0B52">
            <w:pPr>
              <w:pStyle w:val="ListParagraph"/>
              <w:numPr>
                <w:ilvl w:val="0"/>
                <w:numId w:val="3"/>
              </w:numPr>
              <w:rPr>
                <w:sz w:val="22"/>
              </w:rPr>
            </w:pPr>
          </w:p>
        </w:tc>
        <w:tc>
          <w:tcPr>
            <w:tcW w:w="1672" w:type="dxa"/>
          </w:tcPr>
          <w:p w14:paraId="01F93255" w14:textId="7EA78406" w:rsidR="004B5F5B" w:rsidRPr="004B5F5B" w:rsidRDefault="00B205FF" w:rsidP="000B6E00">
            <w:pPr>
              <w:rPr>
                <w:sz w:val="22"/>
              </w:rPr>
            </w:pPr>
            <w:r>
              <w:rPr>
                <w:sz w:val="22"/>
              </w:rPr>
              <w:t>HTTP</w:t>
            </w:r>
          </w:p>
        </w:tc>
        <w:tc>
          <w:tcPr>
            <w:tcW w:w="6691" w:type="dxa"/>
          </w:tcPr>
          <w:p w14:paraId="500C8C6B" w14:textId="1697BE5D" w:rsidR="004B5F5B" w:rsidRPr="004B5F5B" w:rsidRDefault="00B205FF" w:rsidP="000B6E00">
            <w:pPr>
              <w:rPr>
                <w:sz w:val="22"/>
              </w:rPr>
            </w:pPr>
            <w:r>
              <w:rPr>
                <w:sz w:val="22"/>
              </w:rPr>
              <w:t>Hypertext Transfer Portocol</w:t>
            </w:r>
          </w:p>
        </w:tc>
      </w:tr>
      <w:tr w:rsidR="00B205FF" w:rsidRPr="004B5F5B" w14:paraId="4AA978C5" w14:textId="77777777" w:rsidTr="0025296B">
        <w:tc>
          <w:tcPr>
            <w:tcW w:w="988" w:type="dxa"/>
          </w:tcPr>
          <w:p w14:paraId="077E9785" w14:textId="77777777" w:rsidR="00B205FF" w:rsidRPr="004B5F5B" w:rsidRDefault="00B205FF" w:rsidP="00EC0B52">
            <w:pPr>
              <w:pStyle w:val="ListParagraph"/>
              <w:numPr>
                <w:ilvl w:val="0"/>
                <w:numId w:val="3"/>
              </w:numPr>
              <w:rPr>
                <w:sz w:val="22"/>
              </w:rPr>
            </w:pPr>
          </w:p>
        </w:tc>
        <w:tc>
          <w:tcPr>
            <w:tcW w:w="1672" w:type="dxa"/>
          </w:tcPr>
          <w:p w14:paraId="1E876CAF" w14:textId="2F87600E" w:rsidR="00B205FF" w:rsidRDefault="00B205FF" w:rsidP="000B6E00">
            <w:pPr>
              <w:rPr>
                <w:sz w:val="22"/>
              </w:rPr>
            </w:pPr>
            <w:r>
              <w:rPr>
                <w:sz w:val="22"/>
              </w:rPr>
              <w:t>UDP</w:t>
            </w:r>
          </w:p>
        </w:tc>
        <w:tc>
          <w:tcPr>
            <w:tcW w:w="6691" w:type="dxa"/>
          </w:tcPr>
          <w:p w14:paraId="4C614539" w14:textId="7CB9025E" w:rsidR="00B205FF" w:rsidRDefault="00B205FF" w:rsidP="000B6E00">
            <w:pPr>
              <w:rPr>
                <w:sz w:val="22"/>
              </w:rPr>
            </w:pPr>
            <w:r>
              <w:rPr>
                <w:sz w:val="22"/>
              </w:rPr>
              <w:t>User Datagram Protocol</w:t>
            </w:r>
          </w:p>
        </w:tc>
      </w:tr>
      <w:tr w:rsidR="00B205FF" w:rsidRPr="004B5F5B" w14:paraId="52192FE4" w14:textId="77777777" w:rsidTr="0025296B">
        <w:tc>
          <w:tcPr>
            <w:tcW w:w="988" w:type="dxa"/>
          </w:tcPr>
          <w:p w14:paraId="12C1F175" w14:textId="77777777" w:rsidR="00B205FF" w:rsidRPr="004B5F5B" w:rsidRDefault="00B205FF" w:rsidP="00EC0B52">
            <w:pPr>
              <w:pStyle w:val="ListParagraph"/>
              <w:numPr>
                <w:ilvl w:val="0"/>
                <w:numId w:val="3"/>
              </w:numPr>
              <w:rPr>
                <w:sz w:val="22"/>
              </w:rPr>
            </w:pPr>
          </w:p>
        </w:tc>
        <w:tc>
          <w:tcPr>
            <w:tcW w:w="1672" w:type="dxa"/>
          </w:tcPr>
          <w:p w14:paraId="3558D4AB" w14:textId="68111EC7" w:rsidR="00B205FF" w:rsidRDefault="00B205FF" w:rsidP="000B6E00">
            <w:pPr>
              <w:rPr>
                <w:sz w:val="22"/>
              </w:rPr>
            </w:pPr>
            <w:r>
              <w:rPr>
                <w:sz w:val="22"/>
              </w:rPr>
              <w:t>TCP</w:t>
            </w:r>
          </w:p>
        </w:tc>
        <w:tc>
          <w:tcPr>
            <w:tcW w:w="6691" w:type="dxa"/>
          </w:tcPr>
          <w:p w14:paraId="2BE382AF" w14:textId="67D9A43A" w:rsidR="00B205FF" w:rsidRDefault="00B205FF" w:rsidP="000B6E00">
            <w:pPr>
              <w:rPr>
                <w:sz w:val="22"/>
              </w:rPr>
            </w:pPr>
            <w:r>
              <w:rPr>
                <w:sz w:val="22"/>
              </w:rPr>
              <w:t>Transmission Control Protocol</w:t>
            </w:r>
          </w:p>
        </w:tc>
      </w:tr>
      <w:tr w:rsidR="00142E82" w:rsidRPr="004B5F5B" w14:paraId="4B482F30" w14:textId="77777777" w:rsidTr="0025296B">
        <w:tc>
          <w:tcPr>
            <w:tcW w:w="988" w:type="dxa"/>
          </w:tcPr>
          <w:p w14:paraId="457FECE4" w14:textId="77777777" w:rsidR="00142E82" w:rsidRPr="004B5F5B" w:rsidRDefault="00142E82" w:rsidP="00EC0B52">
            <w:pPr>
              <w:pStyle w:val="ListParagraph"/>
              <w:numPr>
                <w:ilvl w:val="0"/>
                <w:numId w:val="3"/>
              </w:numPr>
              <w:rPr>
                <w:sz w:val="22"/>
              </w:rPr>
            </w:pPr>
          </w:p>
        </w:tc>
        <w:tc>
          <w:tcPr>
            <w:tcW w:w="1672" w:type="dxa"/>
          </w:tcPr>
          <w:p w14:paraId="57AFCC48" w14:textId="6AEF20E2" w:rsidR="00142E82" w:rsidRDefault="00142E82" w:rsidP="000B6E00">
            <w:pPr>
              <w:rPr>
                <w:sz w:val="22"/>
              </w:rPr>
            </w:pPr>
            <w:r>
              <w:rPr>
                <w:sz w:val="22"/>
              </w:rPr>
              <w:t>GPIO</w:t>
            </w:r>
          </w:p>
        </w:tc>
        <w:tc>
          <w:tcPr>
            <w:tcW w:w="6691" w:type="dxa"/>
          </w:tcPr>
          <w:p w14:paraId="0E3CBDC0" w14:textId="71FB66A2" w:rsidR="00142E82" w:rsidRDefault="00142E82" w:rsidP="000B6E00">
            <w:pPr>
              <w:rPr>
                <w:sz w:val="22"/>
              </w:rPr>
            </w:pPr>
            <w:r>
              <w:rPr>
                <w:sz w:val="22"/>
              </w:rPr>
              <w:t>General Purpose Input/Output</w:t>
            </w:r>
          </w:p>
        </w:tc>
      </w:tr>
      <w:tr w:rsidR="004C0D58" w:rsidRPr="004B5F5B" w14:paraId="4D0E6E85" w14:textId="77777777" w:rsidTr="0025296B">
        <w:tc>
          <w:tcPr>
            <w:tcW w:w="988" w:type="dxa"/>
          </w:tcPr>
          <w:p w14:paraId="46C620E4" w14:textId="77777777" w:rsidR="004C0D58" w:rsidRPr="004B5F5B" w:rsidRDefault="004C0D58" w:rsidP="00EC0B52">
            <w:pPr>
              <w:pStyle w:val="ListParagraph"/>
              <w:numPr>
                <w:ilvl w:val="0"/>
                <w:numId w:val="3"/>
              </w:numPr>
              <w:rPr>
                <w:sz w:val="22"/>
              </w:rPr>
            </w:pPr>
          </w:p>
        </w:tc>
        <w:tc>
          <w:tcPr>
            <w:tcW w:w="1672" w:type="dxa"/>
          </w:tcPr>
          <w:p w14:paraId="39E8B4DA" w14:textId="03AF2E50" w:rsidR="004C0D58" w:rsidRDefault="004C0D58" w:rsidP="000B6E00">
            <w:pPr>
              <w:rPr>
                <w:sz w:val="22"/>
              </w:rPr>
            </w:pPr>
            <w:r>
              <w:rPr>
                <w:sz w:val="22"/>
              </w:rPr>
              <w:t>TOPS</w:t>
            </w:r>
          </w:p>
        </w:tc>
        <w:tc>
          <w:tcPr>
            <w:tcW w:w="6691" w:type="dxa"/>
          </w:tcPr>
          <w:p w14:paraId="2F6EE9DC" w14:textId="72905BD2" w:rsidR="004C0D58" w:rsidRPr="004C0D58" w:rsidRDefault="004C0D58" w:rsidP="000B6E00">
            <w:pPr>
              <w:rPr>
                <w:sz w:val="22"/>
              </w:rPr>
            </w:pPr>
            <w:r w:rsidRPr="004C0D58">
              <w:rPr>
                <w:sz w:val="22"/>
              </w:rPr>
              <w:t>Tera Operations per second</w:t>
            </w:r>
          </w:p>
        </w:tc>
      </w:tr>
      <w:tr w:rsidR="00096D27" w:rsidRPr="004B5F5B" w14:paraId="140010A1" w14:textId="77777777" w:rsidTr="0025296B">
        <w:tc>
          <w:tcPr>
            <w:tcW w:w="988" w:type="dxa"/>
          </w:tcPr>
          <w:p w14:paraId="6442CF35" w14:textId="77777777" w:rsidR="00096D27" w:rsidRPr="004B5F5B" w:rsidRDefault="00096D27" w:rsidP="00EC0B52">
            <w:pPr>
              <w:pStyle w:val="ListParagraph"/>
              <w:numPr>
                <w:ilvl w:val="0"/>
                <w:numId w:val="3"/>
              </w:numPr>
              <w:rPr>
                <w:sz w:val="22"/>
              </w:rPr>
            </w:pPr>
          </w:p>
        </w:tc>
        <w:tc>
          <w:tcPr>
            <w:tcW w:w="1672" w:type="dxa"/>
          </w:tcPr>
          <w:p w14:paraId="7214006A" w14:textId="0E7D61FF" w:rsidR="00096D27" w:rsidRDefault="00096D27" w:rsidP="000B6E00">
            <w:pPr>
              <w:rPr>
                <w:sz w:val="22"/>
              </w:rPr>
            </w:pPr>
            <w:r>
              <w:rPr>
                <w:sz w:val="22"/>
              </w:rPr>
              <w:t>ASIC</w:t>
            </w:r>
          </w:p>
        </w:tc>
        <w:tc>
          <w:tcPr>
            <w:tcW w:w="6691" w:type="dxa"/>
          </w:tcPr>
          <w:p w14:paraId="0460E363" w14:textId="310AE939" w:rsidR="00096D27" w:rsidRPr="004C0D58" w:rsidRDefault="00096D27" w:rsidP="000B6E00">
            <w:pPr>
              <w:rPr>
                <w:sz w:val="22"/>
              </w:rPr>
            </w:pPr>
            <w:r>
              <w:rPr>
                <w:sz w:val="22"/>
              </w:rPr>
              <w:t>A</w:t>
            </w:r>
            <w:r w:rsidRPr="00096D27">
              <w:rPr>
                <w:sz w:val="22"/>
              </w:rPr>
              <w:t>pplication-</w:t>
            </w:r>
            <w:r>
              <w:rPr>
                <w:sz w:val="22"/>
              </w:rPr>
              <w:t>S</w:t>
            </w:r>
            <w:r w:rsidRPr="00096D27">
              <w:rPr>
                <w:sz w:val="22"/>
              </w:rPr>
              <w:t xml:space="preserve">pecific </w:t>
            </w:r>
            <w:r>
              <w:rPr>
                <w:sz w:val="22"/>
              </w:rPr>
              <w:t>I</w:t>
            </w:r>
            <w:r w:rsidRPr="00096D27">
              <w:rPr>
                <w:sz w:val="22"/>
              </w:rPr>
              <w:t xml:space="preserve">ntegrated </w:t>
            </w:r>
            <w:r>
              <w:rPr>
                <w:sz w:val="22"/>
              </w:rPr>
              <w:t>C</w:t>
            </w:r>
            <w:r w:rsidRPr="00096D27">
              <w:rPr>
                <w:sz w:val="22"/>
              </w:rPr>
              <w:t>ircuit</w:t>
            </w:r>
          </w:p>
        </w:tc>
      </w:tr>
      <w:tr w:rsidR="00096D27" w:rsidRPr="004B5F5B" w14:paraId="24D2BCE2" w14:textId="77777777" w:rsidTr="0025296B">
        <w:tc>
          <w:tcPr>
            <w:tcW w:w="988" w:type="dxa"/>
          </w:tcPr>
          <w:p w14:paraId="6AD7D9A7" w14:textId="77777777" w:rsidR="00096D27" w:rsidRPr="004B5F5B" w:rsidRDefault="00096D27" w:rsidP="00EC0B52">
            <w:pPr>
              <w:pStyle w:val="ListParagraph"/>
              <w:numPr>
                <w:ilvl w:val="0"/>
                <w:numId w:val="3"/>
              </w:numPr>
              <w:rPr>
                <w:sz w:val="22"/>
              </w:rPr>
            </w:pPr>
          </w:p>
        </w:tc>
        <w:tc>
          <w:tcPr>
            <w:tcW w:w="1672" w:type="dxa"/>
          </w:tcPr>
          <w:p w14:paraId="75C5CD68" w14:textId="1A1EF6C4" w:rsidR="00096D27" w:rsidRDefault="00096D27" w:rsidP="000B6E00">
            <w:pPr>
              <w:rPr>
                <w:sz w:val="22"/>
              </w:rPr>
            </w:pPr>
            <w:r>
              <w:rPr>
                <w:sz w:val="22"/>
              </w:rPr>
              <w:t>PWM</w:t>
            </w:r>
          </w:p>
        </w:tc>
        <w:tc>
          <w:tcPr>
            <w:tcW w:w="6691" w:type="dxa"/>
          </w:tcPr>
          <w:p w14:paraId="406604CB" w14:textId="1EB329C8" w:rsidR="00096D27" w:rsidRPr="004C0D58" w:rsidRDefault="00096D27" w:rsidP="000B6E00">
            <w:pPr>
              <w:rPr>
                <w:sz w:val="22"/>
              </w:rPr>
            </w:pPr>
            <w:r>
              <w:rPr>
                <w:sz w:val="22"/>
              </w:rPr>
              <w:t>Pulse Width Modulation</w:t>
            </w:r>
          </w:p>
        </w:tc>
      </w:tr>
    </w:tbl>
    <w:p w14:paraId="77AC2DEB" w14:textId="34CDC78E" w:rsidR="008D2465" w:rsidRPr="009F37CD" w:rsidRDefault="00744D35" w:rsidP="0081229E">
      <w:r>
        <w:br w:type="page"/>
      </w:r>
    </w:p>
    <w:p w14:paraId="77A14052" w14:textId="519CCAA3" w:rsidR="007F28A5" w:rsidRDefault="00B81F65" w:rsidP="00242C12">
      <w:pPr>
        <w:pStyle w:val="Heading1"/>
        <w:numPr>
          <w:ilvl w:val="0"/>
          <w:numId w:val="0"/>
        </w:numPr>
        <w:ind w:left="432"/>
      </w:pPr>
      <w:bookmarkStart w:id="3" w:name="_Toc95934293"/>
      <w:bookmarkStart w:id="4" w:name="_Toc107166264"/>
      <w:r>
        <w:lastRenderedPageBreak/>
        <w:t>T</w:t>
      </w:r>
      <w:r w:rsidR="00825B14">
        <w:t>ABELĂ FIGURI</w:t>
      </w:r>
      <w:bookmarkEnd w:id="3"/>
      <w:bookmarkEnd w:id="4"/>
    </w:p>
    <w:p w14:paraId="0716B858" w14:textId="77777777" w:rsidR="00242C12" w:rsidRPr="00242C12" w:rsidRDefault="00242C12" w:rsidP="00242C12"/>
    <w:p w14:paraId="70FE9D2C" w14:textId="649082D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r w:rsidRPr="00B44138">
        <w:fldChar w:fldCharType="begin"/>
      </w:r>
      <w:r w:rsidRPr="00B44138">
        <w:instrText xml:space="preserve"> TOC \h \z \c "Figură" </w:instrText>
      </w:r>
      <w:r w:rsidRPr="00B44138">
        <w:fldChar w:fldCharType="separate"/>
      </w:r>
      <w:hyperlink w:anchor="_Toc107166596" w:history="1">
        <w:r w:rsidRPr="00B44138">
          <w:rPr>
            <w:rStyle w:val="Hyperlink"/>
          </w:rPr>
          <w:t xml:space="preserve">Figură 1.1.1 Structura ierarhică a subdomeniilor AI </w:t>
        </w:r>
        <w:r w:rsidRPr="00B44138">
          <w:rPr>
            <w:rStyle w:val="Hyperlink"/>
            <w:vertAlign w:val="superscript"/>
          </w:rPr>
          <w:t>[1]</w:t>
        </w:r>
        <w:r w:rsidRPr="00B44138">
          <w:rPr>
            <w:webHidden/>
          </w:rPr>
          <w:tab/>
        </w:r>
        <w:r w:rsidRPr="00B44138">
          <w:rPr>
            <w:webHidden/>
          </w:rPr>
          <w:fldChar w:fldCharType="begin"/>
        </w:r>
        <w:r w:rsidRPr="00B44138">
          <w:rPr>
            <w:webHidden/>
          </w:rPr>
          <w:instrText xml:space="preserve"> PAGEREF _Toc107166596 \h </w:instrText>
        </w:r>
        <w:r w:rsidRPr="00B44138">
          <w:rPr>
            <w:webHidden/>
          </w:rPr>
        </w:r>
        <w:r w:rsidRPr="00B44138">
          <w:rPr>
            <w:webHidden/>
          </w:rPr>
          <w:fldChar w:fldCharType="separate"/>
        </w:r>
        <w:r w:rsidRPr="00B44138">
          <w:rPr>
            <w:webHidden/>
          </w:rPr>
          <w:t>18</w:t>
        </w:r>
        <w:r w:rsidRPr="00B44138">
          <w:rPr>
            <w:webHidden/>
          </w:rPr>
          <w:fldChar w:fldCharType="end"/>
        </w:r>
      </w:hyperlink>
    </w:p>
    <w:p w14:paraId="72E0A322" w14:textId="2FDA179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597" w:history="1">
        <w:r w:rsidRPr="00B44138">
          <w:rPr>
            <w:rStyle w:val="Hyperlink"/>
          </w:rPr>
          <w:t>Figură 1.1.2 Performanțele DL în comparație cu abordările clasice ale ML</w:t>
        </w:r>
        <w:r w:rsidRPr="00B44138">
          <w:rPr>
            <w:webHidden/>
          </w:rPr>
          <w:tab/>
        </w:r>
        <w:r w:rsidRPr="00B44138">
          <w:rPr>
            <w:webHidden/>
          </w:rPr>
          <w:fldChar w:fldCharType="begin"/>
        </w:r>
        <w:r w:rsidRPr="00B44138">
          <w:rPr>
            <w:webHidden/>
          </w:rPr>
          <w:instrText xml:space="preserve"> PAGEREF _Toc107166597 \h </w:instrText>
        </w:r>
        <w:r w:rsidRPr="00B44138">
          <w:rPr>
            <w:webHidden/>
          </w:rPr>
        </w:r>
        <w:r w:rsidRPr="00B44138">
          <w:rPr>
            <w:webHidden/>
          </w:rPr>
          <w:fldChar w:fldCharType="separate"/>
        </w:r>
        <w:r w:rsidRPr="00B44138">
          <w:rPr>
            <w:webHidden/>
          </w:rPr>
          <w:t>19</w:t>
        </w:r>
        <w:r w:rsidRPr="00B44138">
          <w:rPr>
            <w:webHidden/>
          </w:rPr>
          <w:fldChar w:fldCharType="end"/>
        </w:r>
      </w:hyperlink>
    </w:p>
    <w:p w14:paraId="2EDF3CD3" w14:textId="7ADDBB83"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598" w:history="1">
        <w:r w:rsidRPr="00B44138">
          <w:rPr>
            <w:rStyle w:val="Hyperlink"/>
          </w:rPr>
          <w:t>Figură 1.3 Structura tehnică a DL</w:t>
        </w:r>
        <w:r w:rsidRPr="00B44138">
          <w:rPr>
            <w:webHidden/>
          </w:rPr>
          <w:tab/>
        </w:r>
        <w:r w:rsidRPr="00B44138">
          <w:rPr>
            <w:webHidden/>
          </w:rPr>
          <w:fldChar w:fldCharType="begin"/>
        </w:r>
        <w:r w:rsidRPr="00B44138">
          <w:rPr>
            <w:webHidden/>
          </w:rPr>
          <w:instrText xml:space="preserve"> PAGEREF _Toc107166598 \h </w:instrText>
        </w:r>
        <w:r w:rsidRPr="00B44138">
          <w:rPr>
            <w:webHidden/>
          </w:rPr>
        </w:r>
        <w:r w:rsidRPr="00B44138">
          <w:rPr>
            <w:webHidden/>
          </w:rPr>
          <w:fldChar w:fldCharType="separate"/>
        </w:r>
        <w:r w:rsidRPr="00B44138">
          <w:rPr>
            <w:webHidden/>
          </w:rPr>
          <w:t>20</w:t>
        </w:r>
        <w:r w:rsidRPr="00B44138">
          <w:rPr>
            <w:webHidden/>
          </w:rPr>
          <w:fldChar w:fldCharType="end"/>
        </w:r>
      </w:hyperlink>
    </w:p>
    <w:p w14:paraId="452D2CAA" w14:textId="49E07EE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599" w:history="1">
        <w:r w:rsidRPr="00B44138">
          <w:rPr>
            <w:rStyle w:val="Hyperlink"/>
          </w:rPr>
          <w:t>Figură 1.4 Metode de învățare supervizată: clasificare și regresie</w:t>
        </w:r>
        <w:r w:rsidRPr="00B44138">
          <w:rPr>
            <w:webHidden/>
          </w:rPr>
          <w:tab/>
        </w:r>
        <w:r w:rsidRPr="00B44138">
          <w:rPr>
            <w:webHidden/>
          </w:rPr>
          <w:fldChar w:fldCharType="begin"/>
        </w:r>
        <w:r w:rsidRPr="00B44138">
          <w:rPr>
            <w:webHidden/>
          </w:rPr>
          <w:instrText xml:space="preserve"> PAGEREF _Toc107166599 \h </w:instrText>
        </w:r>
        <w:r w:rsidRPr="00B44138">
          <w:rPr>
            <w:webHidden/>
          </w:rPr>
        </w:r>
        <w:r w:rsidRPr="00B44138">
          <w:rPr>
            <w:webHidden/>
          </w:rPr>
          <w:fldChar w:fldCharType="separate"/>
        </w:r>
        <w:r w:rsidRPr="00B44138">
          <w:rPr>
            <w:webHidden/>
          </w:rPr>
          <w:t>20</w:t>
        </w:r>
        <w:r w:rsidRPr="00B44138">
          <w:rPr>
            <w:webHidden/>
          </w:rPr>
          <w:fldChar w:fldCharType="end"/>
        </w:r>
      </w:hyperlink>
    </w:p>
    <w:p w14:paraId="71175091" w14:textId="1A036FF1"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00" w:history="1">
        <w:r w:rsidRPr="00B44138">
          <w:rPr>
            <w:rStyle w:val="Hyperlink"/>
          </w:rPr>
          <w:t>Figură 1.5 Metode de învățare nesupervizată și semi-supervizată</w:t>
        </w:r>
        <w:r w:rsidRPr="00B44138">
          <w:rPr>
            <w:webHidden/>
          </w:rPr>
          <w:tab/>
        </w:r>
        <w:r w:rsidRPr="00B44138">
          <w:rPr>
            <w:webHidden/>
          </w:rPr>
          <w:fldChar w:fldCharType="begin"/>
        </w:r>
        <w:r w:rsidRPr="00B44138">
          <w:rPr>
            <w:webHidden/>
          </w:rPr>
          <w:instrText xml:space="preserve"> PAGEREF _Toc107166600 \h </w:instrText>
        </w:r>
        <w:r w:rsidRPr="00B44138">
          <w:rPr>
            <w:webHidden/>
          </w:rPr>
        </w:r>
        <w:r w:rsidRPr="00B44138">
          <w:rPr>
            <w:webHidden/>
          </w:rPr>
          <w:fldChar w:fldCharType="separate"/>
        </w:r>
        <w:r w:rsidRPr="00B44138">
          <w:rPr>
            <w:webHidden/>
          </w:rPr>
          <w:t>21</w:t>
        </w:r>
        <w:r w:rsidRPr="00B44138">
          <w:rPr>
            <w:webHidden/>
          </w:rPr>
          <w:fldChar w:fldCharType="end"/>
        </w:r>
      </w:hyperlink>
    </w:p>
    <w:p w14:paraId="267AD093" w14:textId="36B8D9B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01" w:history="1">
        <w:r w:rsidRPr="00B44138">
          <w:rPr>
            <w:rStyle w:val="Hyperlink"/>
          </w:rPr>
          <w:t>Figură 1.6 Deep Learning în raport cu Machine Learning</w:t>
        </w:r>
        <w:r w:rsidRPr="00B44138">
          <w:rPr>
            <w:webHidden/>
          </w:rPr>
          <w:tab/>
        </w:r>
        <w:r w:rsidRPr="00B44138">
          <w:rPr>
            <w:webHidden/>
          </w:rPr>
          <w:fldChar w:fldCharType="begin"/>
        </w:r>
        <w:r w:rsidRPr="00B44138">
          <w:rPr>
            <w:webHidden/>
          </w:rPr>
          <w:instrText xml:space="preserve"> PAGEREF _Toc107166601 \h </w:instrText>
        </w:r>
        <w:r w:rsidRPr="00B44138">
          <w:rPr>
            <w:webHidden/>
          </w:rPr>
        </w:r>
        <w:r w:rsidRPr="00B44138">
          <w:rPr>
            <w:webHidden/>
          </w:rPr>
          <w:fldChar w:fldCharType="separate"/>
        </w:r>
        <w:r w:rsidRPr="00B44138">
          <w:rPr>
            <w:webHidden/>
          </w:rPr>
          <w:t>23</w:t>
        </w:r>
        <w:r w:rsidRPr="00B44138">
          <w:rPr>
            <w:webHidden/>
          </w:rPr>
          <w:fldChar w:fldCharType="end"/>
        </w:r>
      </w:hyperlink>
    </w:p>
    <w:p w14:paraId="50A061A8" w14:textId="1931A591"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02" w:history="1">
        <w:r w:rsidRPr="00B44138">
          <w:rPr>
            <w:rStyle w:val="Hyperlink"/>
          </w:rPr>
          <w:t>Figură 1.7 Un pipeline modular de percepție-planificare-acțiune a mașinilor autonome</w:t>
        </w:r>
        <w:r w:rsidRPr="00B44138">
          <w:rPr>
            <w:rStyle w:val="Hyperlink"/>
            <w:vertAlign w:val="superscript"/>
          </w:rPr>
          <w:t>[7]</w:t>
        </w:r>
        <w:r w:rsidRPr="00B44138">
          <w:rPr>
            <w:webHidden/>
          </w:rPr>
          <w:tab/>
        </w:r>
        <w:r w:rsidRPr="00B44138">
          <w:rPr>
            <w:webHidden/>
          </w:rPr>
          <w:fldChar w:fldCharType="begin"/>
        </w:r>
        <w:r w:rsidRPr="00B44138">
          <w:rPr>
            <w:webHidden/>
          </w:rPr>
          <w:instrText xml:space="preserve"> PAGEREF _Toc107166602 \h </w:instrText>
        </w:r>
        <w:r w:rsidRPr="00B44138">
          <w:rPr>
            <w:webHidden/>
          </w:rPr>
        </w:r>
        <w:r w:rsidRPr="00B44138">
          <w:rPr>
            <w:webHidden/>
          </w:rPr>
          <w:fldChar w:fldCharType="separate"/>
        </w:r>
        <w:r w:rsidRPr="00B44138">
          <w:rPr>
            <w:webHidden/>
          </w:rPr>
          <w:t>24</w:t>
        </w:r>
        <w:r w:rsidRPr="00B44138">
          <w:rPr>
            <w:webHidden/>
          </w:rPr>
          <w:fldChar w:fldCharType="end"/>
        </w:r>
      </w:hyperlink>
    </w:p>
    <w:p w14:paraId="33CF4419" w14:textId="0E33AAA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03" w:history="1">
        <w:r w:rsidRPr="00B44138">
          <w:rPr>
            <w:rStyle w:val="Hyperlink"/>
          </w:rPr>
          <w:t>Figură 1.8 Etapele parcurse de vehicul în luarea unei decizii</w:t>
        </w:r>
        <w:r w:rsidRPr="00B44138">
          <w:rPr>
            <w:webHidden/>
          </w:rPr>
          <w:tab/>
        </w:r>
        <w:r w:rsidRPr="00B44138">
          <w:rPr>
            <w:webHidden/>
          </w:rPr>
          <w:fldChar w:fldCharType="begin"/>
        </w:r>
        <w:r w:rsidRPr="00B44138">
          <w:rPr>
            <w:webHidden/>
          </w:rPr>
          <w:instrText xml:space="preserve"> PAGEREF _Toc107166603 \h </w:instrText>
        </w:r>
        <w:r w:rsidRPr="00B44138">
          <w:rPr>
            <w:webHidden/>
          </w:rPr>
        </w:r>
        <w:r w:rsidRPr="00B44138">
          <w:rPr>
            <w:webHidden/>
          </w:rPr>
          <w:fldChar w:fldCharType="separate"/>
        </w:r>
        <w:r w:rsidRPr="00B44138">
          <w:rPr>
            <w:webHidden/>
          </w:rPr>
          <w:t>27</w:t>
        </w:r>
        <w:r w:rsidRPr="00B44138">
          <w:rPr>
            <w:webHidden/>
          </w:rPr>
          <w:fldChar w:fldCharType="end"/>
        </w:r>
      </w:hyperlink>
    </w:p>
    <w:p w14:paraId="3174334C" w14:textId="343ACC8D" w:rsidR="00B44138" w:rsidRPr="00B44138" w:rsidRDefault="00B44138" w:rsidP="00B44138">
      <w:pPr>
        <w:pStyle w:val="TableofFigures"/>
        <w:tabs>
          <w:tab w:val="left" w:pos="3785"/>
          <w:tab w:val="right" w:leader="dot" w:pos="9394"/>
        </w:tabs>
        <w:spacing w:line="240" w:lineRule="auto"/>
        <w:rPr>
          <w:rFonts w:asciiTheme="minorHAnsi" w:eastAsiaTheme="minorEastAsia" w:hAnsiTheme="minorHAnsi"/>
          <w:lang w:val="en-US"/>
        </w:rPr>
      </w:pPr>
      <w:hyperlink w:anchor="_Toc107166604" w:history="1">
        <w:r w:rsidRPr="00B44138">
          <w:rPr>
            <w:rStyle w:val="Hyperlink"/>
          </w:rPr>
          <w:t>Figură 2.1 Structură neuron biologic</w:t>
        </w:r>
        <w:r w:rsidRPr="00B44138">
          <w:rPr>
            <w:rFonts w:asciiTheme="minorHAnsi" w:eastAsiaTheme="minorEastAsia" w:hAnsiTheme="minorHAnsi"/>
            <w:lang w:val="en-US"/>
          </w:rPr>
          <w:tab/>
        </w:r>
        <w:r w:rsidRPr="00B44138">
          <w:rPr>
            <w:rStyle w:val="Hyperlink"/>
          </w:rPr>
          <w:t xml:space="preserve">  Figură 2.2 Structură neuron artificial</w:t>
        </w:r>
        <w:r w:rsidRPr="00B44138">
          <w:rPr>
            <w:webHidden/>
          </w:rPr>
          <w:tab/>
        </w:r>
        <w:r w:rsidRPr="00B44138">
          <w:rPr>
            <w:webHidden/>
          </w:rPr>
          <w:fldChar w:fldCharType="begin"/>
        </w:r>
        <w:r w:rsidRPr="00B44138">
          <w:rPr>
            <w:webHidden/>
          </w:rPr>
          <w:instrText xml:space="preserve"> PAGEREF _Toc107166604 \h </w:instrText>
        </w:r>
        <w:r w:rsidRPr="00B44138">
          <w:rPr>
            <w:webHidden/>
          </w:rPr>
        </w:r>
        <w:r w:rsidRPr="00B44138">
          <w:rPr>
            <w:webHidden/>
          </w:rPr>
          <w:fldChar w:fldCharType="separate"/>
        </w:r>
        <w:r w:rsidRPr="00B44138">
          <w:rPr>
            <w:webHidden/>
          </w:rPr>
          <w:t>28</w:t>
        </w:r>
        <w:r w:rsidRPr="00B44138">
          <w:rPr>
            <w:webHidden/>
          </w:rPr>
          <w:fldChar w:fldCharType="end"/>
        </w:r>
      </w:hyperlink>
    </w:p>
    <w:p w14:paraId="51E0B7A3" w14:textId="614B898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05" w:history="1">
        <w:r w:rsidRPr="00B44138">
          <w:rPr>
            <w:rStyle w:val="Hyperlink"/>
          </w:rPr>
          <w:t>Figură 2.3 Structură generică DNN</w:t>
        </w:r>
        <w:r w:rsidRPr="00B44138">
          <w:rPr>
            <w:webHidden/>
          </w:rPr>
          <w:tab/>
        </w:r>
        <w:r w:rsidRPr="00B44138">
          <w:rPr>
            <w:webHidden/>
          </w:rPr>
          <w:fldChar w:fldCharType="begin"/>
        </w:r>
        <w:r w:rsidRPr="00B44138">
          <w:rPr>
            <w:webHidden/>
          </w:rPr>
          <w:instrText xml:space="preserve"> PAGEREF _Toc107166605 \h </w:instrText>
        </w:r>
        <w:r w:rsidRPr="00B44138">
          <w:rPr>
            <w:webHidden/>
          </w:rPr>
        </w:r>
        <w:r w:rsidRPr="00B44138">
          <w:rPr>
            <w:webHidden/>
          </w:rPr>
          <w:fldChar w:fldCharType="separate"/>
        </w:r>
        <w:r w:rsidRPr="00B44138">
          <w:rPr>
            <w:webHidden/>
          </w:rPr>
          <w:t>29</w:t>
        </w:r>
        <w:r w:rsidRPr="00B44138">
          <w:rPr>
            <w:webHidden/>
          </w:rPr>
          <w:fldChar w:fldCharType="end"/>
        </w:r>
      </w:hyperlink>
    </w:p>
    <w:p w14:paraId="34F1B791" w14:textId="4F64D7CD"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06" w:history="1">
        <w:r w:rsidRPr="00B44138">
          <w:rPr>
            <w:rStyle w:val="Hyperlink"/>
          </w:rPr>
          <w:t>Figură 2.4 Rețea neuronală cu propagare directă (Feed Forward)</w:t>
        </w:r>
        <w:r w:rsidRPr="00B44138">
          <w:rPr>
            <w:webHidden/>
          </w:rPr>
          <w:tab/>
        </w:r>
        <w:r w:rsidRPr="00B44138">
          <w:rPr>
            <w:webHidden/>
          </w:rPr>
          <w:fldChar w:fldCharType="begin"/>
        </w:r>
        <w:r w:rsidRPr="00B44138">
          <w:rPr>
            <w:webHidden/>
          </w:rPr>
          <w:instrText xml:space="preserve"> PAGEREF _Toc107166606 \h </w:instrText>
        </w:r>
        <w:r w:rsidRPr="00B44138">
          <w:rPr>
            <w:webHidden/>
          </w:rPr>
        </w:r>
        <w:r w:rsidRPr="00B44138">
          <w:rPr>
            <w:webHidden/>
          </w:rPr>
          <w:fldChar w:fldCharType="separate"/>
        </w:r>
        <w:r w:rsidRPr="00B44138">
          <w:rPr>
            <w:webHidden/>
          </w:rPr>
          <w:t>31</w:t>
        </w:r>
        <w:r w:rsidRPr="00B44138">
          <w:rPr>
            <w:webHidden/>
          </w:rPr>
          <w:fldChar w:fldCharType="end"/>
        </w:r>
      </w:hyperlink>
    </w:p>
    <w:p w14:paraId="381BF6DD" w14:textId="75A196D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07" w:history="1">
        <w:r w:rsidRPr="00B44138">
          <w:rPr>
            <w:rStyle w:val="Hyperlink"/>
          </w:rPr>
          <w:t>Figură 2.5 Rețea neuronală cu propagare inversă a erorii (Backward)</w:t>
        </w:r>
        <w:r w:rsidRPr="00B44138">
          <w:rPr>
            <w:webHidden/>
          </w:rPr>
          <w:tab/>
        </w:r>
        <w:r w:rsidRPr="00B44138">
          <w:rPr>
            <w:webHidden/>
          </w:rPr>
          <w:fldChar w:fldCharType="begin"/>
        </w:r>
        <w:r w:rsidRPr="00B44138">
          <w:rPr>
            <w:webHidden/>
          </w:rPr>
          <w:instrText xml:space="preserve"> PAGEREF _Toc107166607 \h </w:instrText>
        </w:r>
        <w:r w:rsidRPr="00B44138">
          <w:rPr>
            <w:webHidden/>
          </w:rPr>
        </w:r>
        <w:r w:rsidRPr="00B44138">
          <w:rPr>
            <w:webHidden/>
          </w:rPr>
          <w:fldChar w:fldCharType="separate"/>
        </w:r>
        <w:r w:rsidRPr="00B44138">
          <w:rPr>
            <w:webHidden/>
          </w:rPr>
          <w:t>32</w:t>
        </w:r>
        <w:r w:rsidRPr="00B44138">
          <w:rPr>
            <w:webHidden/>
          </w:rPr>
          <w:fldChar w:fldCharType="end"/>
        </w:r>
      </w:hyperlink>
    </w:p>
    <w:p w14:paraId="23DA572D" w14:textId="645CF74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08" w:history="1">
        <w:r w:rsidRPr="00B44138">
          <w:rPr>
            <w:rStyle w:val="Hyperlink"/>
          </w:rPr>
          <w:t>Figură 2.6  Etapele procesului de învățare</w:t>
        </w:r>
        <w:r w:rsidRPr="00B44138">
          <w:rPr>
            <w:webHidden/>
          </w:rPr>
          <w:tab/>
        </w:r>
        <w:r w:rsidRPr="00B44138">
          <w:rPr>
            <w:webHidden/>
          </w:rPr>
          <w:fldChar w:fldCharType="begin"/>
        </w:r>
        <w:r w:rsidRPr="00B44138">
          <w:rPr>
            <w:webHidden/>
          </w:rPr>
          <w:instrText xml:space="preserve"> PAGEREF _Toc107166608 \h </w:instrText>
        </w:r>
        <w:r w:rsidRPr="00B44138">
          <w:rPr>
            <w:webHidden/>
          </w:rPr>
        </w:r>
        <w:r w:rsidRPr="00B44138">
          <w:rPr>
            <w:webHidden/>
          </w:rPr>
          <w:fldChar w:fldCharType="separate"/>
        </w:r>
        <w:r w:rsidRPr="00B44138">
          <w:rPr>
            <w:webHidden/>
          </w:rPr>
          <w:t>34</w:t>
        </w:r>
        <w:r w:rsidRPr="00B44138">
          <w:rPr>
            <w:webHidden/>
          </w:rPr>
          <w:fldChar w:fldCharType="end"/>
        </w:r>
      </w:hyperlink>
    </w:p>
    <w:p w14:paraId="0A4F197D" w14:textId="7608DB8D"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09" w:history="1">
        <w:r w:rsidRPr="00B44138">
          <w:rPr>
            <w:rStyle w:val="Hyperlink"/>
          </w:rPr>
          <w:t>Figură 2.7 Separarea operatiilor realizate la nivelul neuronului</w:t>
        </w:r>
        <w:r w:rsidRPr="00B44138">
          <w:rPr>
            <w:webHidden/>
          </w:rPr>
          <w:tab/>
        </w:r>
        <w:r w:rsidRPr="00B44138">
          <w:rPr>
            <w:webHidden/>
          </w:rPr>
          <w:fldChar w:fldCharType="begin"/>
        </w:r>
        <w:r w:rsidRPr="00B44138">
          <w:rPr>
            <w:webHidden/>
          </w:rPr>
          <w:instrText xml:space="preserve"> PAGEREF _Toc107166609 \h </w:instrText>
        </w:r>
        <w:r w:rsidRPr="00B44138">
          <w:rPr>
            <w:webHidden/>
          </w:rPr>
        </w:r>
        <w:r w:rsidRPr="00B44138">
          <w:rPr>
            <w:webHidden/>
          </w:rPr>
          <w:fldChar w:fldCharType="separate"/>
        </w:r>
        <w:r w:rsidRPr="00B44138">
          <w:rPr>
            <w:webHidden/>
          </w:rPr>
          <w:t>35</w:t>
        </w:r>
        <w:r w:rsidRPr="00B44138">
          <w:rPr>
            <w:webHidden/>
          </w:rPr>
          <w:fldChar w:fldCharType="end"/>
        </w:r>
      </w:hyperlink>
    </w:p>
    <w:p w14:paraId="17919679" w14:textId="160F317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0" w:history="1">
        <w:r w:rsidRPr="00B44138">
          <w:rPr>
            <w:rStyle w:val="Hyperlink"/>
          </w:rPr>
          <w:t>Figură 2.8 Funcția Prag</w:t>
        </w:r>
        <w:r w:rsidRPr="00B44138">
          <w:rPr>
            <w:webHidden/>
          </w:rPr>
          <w:tab/>
        </w:r>
        <w:r w:rsidRPr="00B44138">
          <w:rPr>
            <w:webHidden/>
          </w:rPr>
          <w:fldChar w:fldCharType="begin"/>
        </w:r>
        <w:r w:rsidRPr="00B44138">
          <w:rPr>
            <w:webHidden/>
          </w:rPr>
          <w:instrText xml:space="preserve"> PAGEREF _Toc107166610 \h </w:instrText>
        </w:r>
        <w:r w:rsidRPr="00B44138">
          <w:rPr>
            <w:webHidden/>
          </w:rPr>
        </w:r>
        <w:r w:rsidRPr="00B44138">
          <w:rPr>
            <w:webHidden/>
          </w:rPr>
          <w:fldChar w:fldCharType="separate"/>
        </w:r>
        <w:r w:rsidRPr="00B44138">
          <w:rPr>
            <w:webHidden/>
          </w:rPr>
          <w:t>35</w:t>
        </w:r>
        <w:r w:rsidRPr="00B44138">
          <w:rPr>
            <w:webHidden/>
          </w:rPr>
          <w:fldChar w:fldCharType="end"/>
        </w:r>
      </w:hyperlink>
    </w:p>
    <w:p w14:paraId="47464D10" w14:textId="14447A7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1" w:history="1">
        <w:r w:rsidRPr="00B44138">
          <w:rPr>
            <w:rStyle w:val="Hyperlink"/>
          </w:rPr>
          <w:t>Figură 2.9 Funcția de activare liniară</w:t>
        </w:r>
        <w:r w:rsidRPr="00B44138">
          <w:rPr>
            <w:webHidden/>
          </w:rPr>
          <w:tab/>
        </w:r>
        <w:r w:rsidRPr="00B44138">
          <w:rPr>
            <w:webHidden/>
          </w:rPr>
          <w:fldChar w:fldCharType="begin"/>
        </w:r>
        <w:r w:rsidRPr="00B44138">
          <w:rPr>
            <w:webHidden/>
          </w:rPr>
          <w:instrText xml:space="preserve"> PAGEREF _Toc107166611 \h </w:instrText>
        </w:r>
        <w:r w:rsidRPr="00B44138">
          <w:rPr>
            <w:webHidden/>
          </w:rPr>
        </w:r>
        <w:r w:rsidRPr="00B44138">
          <w:rPr>
            <w:webHidden/>
          </w:rPr>
          <w:fldChar w:fldCharType="separate"/>
        </w:r>
        <w:r w:rsidRPr="00B44138">
          <w:rPr>
            <w:webHidden/>
          </w:rPr>
          <w:t>36</w:t>
        </w:r>
        <w:r w:rsidRPr="00B44138">
          <w:rPr>
            <w:webHidden/>
          </w:rPr>
          <w:fldChar w:fldCharType="end"/>
        </w:r>
      </w:hyperlink>
    </w:p>
    <w:p w14:paraId="6F0745FC" w14:textId="6A4572F8"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2" w:history="1">
        <w:r w:rsidRPr="00B44138">
          <w:rPr>
            <w:rStyle w:val="Hyperlink"/>
          </w:rPr>
          <w:t>Figură 2.10 Funcția de activare Sigmoid</w:t>
        </w:r>
        <w:r w:rsidRPr="00B44138">
          <w:rPr>
            <w:webHidden/>
          </w:rPr>
          <w:tab/>
        </w:r>
        <w:r w:rsidRPr="00B44138">
          <w:rPr>
            <w:webHidden/>
          </w:rPr>
          <w:fldChar w:fldCharType="begin"/>
        </w:r>
        <w:r w:rsidRPr="00B44138">
          <w:rPr>
            <w:webHidden/>
          </w:rPr>
          <w:instrText xml:space="preserve"> PAGEREF _Toc107166612 \h </w:instrText>
        </w:r>
        <w:r w:rsidRPr="00B44138">
          <w:rPr>
            <w:webHidden/>
          </w:rPr>
        </w:r>
        <w:r w:rsidRPr="00B44138">
          <w:rPr>
            <w:webHidden/>
          </w:rPr>
          <w:fldChar w:fldCharType="separate"/>
        </w:r>
        <w:r w:rsidRPr="00B44138">
          <w:rPr>
            <w:webHidden/>
          </w:rPr>
          <w:t>37</w:t>
        </w:r>
        <w:r w:rsidRPr="00B44138">
          <w:rPr>
            <w:webHidden/>
          </w:rPr>
          <w:fldChar w:fldCharType="end"/>
        </w:r>
      </w:hyperlink>
    </w:p>
    <w:p w14:paraId="0514D953" w14:textId="3236C7A2"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3" w:history="1">
        <w:r w:rsidRPr="00B44138">
          <w:rPr>
            <w:rStyle w:val="Hyperlink"/>
          </w:rPr>
          <w:t>Figură 2.11 Funcția de activare ReLU</w:t>
        </w:r>
        <w:r w:rsidRPr="00B44138">
          <w:rPr>
            <w:webHidden/>
          </w:rPr>
          <w:tab/>
        </w:r>
        <w:r w:rsidRPr="00B44138">
          <w:rPr>
            <w:webHidden/>
          </w:rPr>
          <w:fldChar w:fldCharType="begin"/>
        </w:r>
        <w:r w:rsidRPr="00B44138">
          <w:rPr>
            <w:webHidden/>
          </w:rPr>
          <w:instrText xml:space="preserve"> PAGEREF _Toc107166613 \h </w:instrText>
        </w:r>
        <w:r w:rsidRPr="00B44138">
          <w:rPr>
            <w:webHidden/>
          </w:rPr>
        </w:r>
        <w:r w:rsidRPr="00B44138">
          <w:rPr>
            <w:webHidden/>
          </w:rPr>
          <w:fldChar w:fldCharType="separate"/>
        </w:r>
        <w:r w:rsidRPr="00B44138">
          <w:rPr>
            <w:webHidden/>
          </w:rPr>
          <w:t>37</w:t>
        </w:r>
        <w:r w:rsidRPr="00B44138">
          <w:rPr>
            <w:webHidden/>
          </w:rPr>
          <w:fldChar w:fldCharType="end"/>
        </w:r>
      </w:hyperlink>
    </w:p>
    <w:p w14:paraId="0BE1F389" w14:textId="7BF39D47"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4" w:history="1">
        <w:r w:rsidRPr="00B44138">
          <w:rPr>
            <w:rStyle w:val="Hyperlink"/>
          </w:rPr>
          <w:t>Figură 2.12 Funcția de activare Tanh</w:t>
        </w:r>
        <w:r w:rsidRPr="00B44138">
          <w:rPr>
            <w:webHidden/>
          </w:rPr>
          <w:tab/>
        </w:r>
        <w:r w:rsidRPr="00B44138">
          <w:rPr>
            <w:webHidden/>
          </w:rPr>
          <w:fldChar w:fldCharType="begin"/>
        </w:r>
        <w:r w:rsidRPr="00B44138">
          <w:rPr>
            <w:webHidden/>
          </w:rPr>
          <w:instrText xml:space="preserve"> PAGEREF _Toc107166614 \h </w:instrText>
        </w:r>
        <w:r w:rsidRPr="00B44138">
          <w:rPr>
            <w:webHidden/>
          </w:rPr>
        </w:r>
        <w:r w:rsidRPr="00B44138">
          <w:rPr>
            <w:webHidden/>
          </w:rPr>
          <w:fldChar w:fldCharType="separate"/>
        </w:r>
        <w:r w:rsidRPr="00B44138">
          <w:rPr>
            <w:webHidden/>
          </w:rPr>
          <w:t>38</w:t>
        </w:r>
        <w:r w:rsidRPr="00B44138">
          <w:rPr>
            <w:webHidden/>
          </w:rPr>
          <w:fldChar w:fldCharType="end"/>
        </w:r>
      </w:hyperlink>
    </w:p>
    <w:p w14:paraId="764892F4" w14:textId="2D67C2E9"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5" w:history="1">
        <w:r w:rsidRPr="00B44138">
          <w:rPr>
            <w:rStyle w:val="Hyperlink"/>
          </w:rPr>
          <w:t>Figură 2.13 Diagrama procesului de antrenare</w:t>
        </w:r>
        <w:r w:rsidRPr="00B44138">
          <w:rPr>
            <w:webHidden/>
          </w:rPr>
          <w:tab/>
        </w:r>
        <w:r w:rsidRPr="00B44138">
          <w:rPr>
            <w:webHidden/>
          </w:rPr>
          <w:fldChar w:fldCharType="begin"/>
        </w:r>
        <w:r w:rsidRPr="00B44138">
          <w:rPr>
            <w:webHidden/>
          </w:rPr>
          <w:instrText xml:space="preserve"> PAGEREF _Toc107166615 \h </w:instrText>
        </w:r>
        <w:r w:rsidRPr="00B44138">
          <w:rPr>
            <w:webHidden/>
          </w:rPr>
        </w:r>
        <w:r w:rsidRPr="00B44138">
          <w:rPr>
            <w:webHidden/>
          </w:rPr>
          <w:fldChar w:fldCharType="separate"/>
        </w:r>
        <w:r w:rsidRPr="00B44138">
          <w:rPr>
            <w:webHidden/>
          </w:rPr>
          <w:t>38</w:t>
        </w:r>
        <w:r w:rsidRPr="00B44138">
          <w:rPr>
            <w:webHidden/>
          </w:rPr>
          <w:fldChar w:fldCharType="end"/>
        </w:r>
      </w:hyperlink>
    </w:p>
    <w:p w14:paraId="593A7FB8" w14:textId="52F9105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6" w:history="1">
        <w:r w:rsidRPr="00B44138">
          <w:rPr>
            <w:rStyle w:val="Hyperlink"/>
          </w:rPr>
          <w:t>Figură 2.14 Valoarea minimă locală</w:t>
        </w:r>
        <w:r w:rsidRPr="00B44138">
          <w:rPr>
            <w:webHidden/>
          </w:rPr>
          <w:tab/>
        </w:r>
        <w:r w:rsidRPr="00B44138">
          <w:rPr>
            <w:webHidden/>
          </w:rPr>
          <w:fldChar w:fldCharType="begin"/>
        </w:r>
        <w:r w:rsidRPr="00B44138">
          <w:rPr>
            <w:webHidden/>
          </w:rPr>
          <w:instrText xml:space="preserve"> PAGEREF _Toc107166616 \h </w:instrText>
        </w:r>
        <w:r w:rsidRPr="00B44138">
          <w:rPr>
            <w:webHidden/>
          </w:rPr>
        </w:r>
        <w:r w:rsidRPr="00B44138">
          <w:rPr>
            <w:webHidden/>
          </w:rPr>
          <w:fldChar w:fldCharType="separate"/>
        </w:r>
        <w:r w:rsidRPr="00B44138">
          <w:rPr>
            <w:webHidden/>
          </w:rPr>
          <w:t>39</w:t>
        </w:r>
        <w:r w:rsidRPr="00B44138">
          <w:rPr>
            <w:webHidden/>
          </w:rPr>
          <w:fldChar w:fldCharType="end"/>
        </w:r>
      </w:hyperlink>
    </w:p>
    <w:p w14:paraId="34429108" w14:textId="1F34838A"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7" w:history="1">
        <w:r w:rsidRPr="00B44138">
          <w:rPr>
            <w:rStyle w:val="Hyperlink"/>
          </w:rPr>
          <w:t>Figură 2.15 Funcția de pierdere Hinge</w:t>
        </w:r>
        <w:r w:rsidRPr="00B44138">
          <w:rPr>
            <w:webHidden/>
          </w:rPr>
          <w:tab/>
        </w:r>
        <w:r w:rsidRPr="00B44138">
          <w:rPr>
            <w:webHidden/>
          </w:rPr>
          <w:fldChar w:fldCharType="begin"/>
        </w:r>
        <w:r w:rsidRPr="00B44138">
          <w:rPr>
            <w:webHidden/>
          </w:rPr>
          <w:instrText xml:space="preserve"> PAGEREF _Toc107166617 \h </w:instrText>
        </w:r>
        <w:r w:rsidRPr="00B44138">
          <w:rPr>
            <w:webHidden/>
          </w:rPr>
        </w:r>
        <w:r w:rsidRPr="00B44138">
          <w:rPr>
            <w:webHidden/>
          </w:rPr>
          <w:fldChar w:fldCharType="separate"/>
        </w:r>
        <w:r w:rsidRPr="00B44138">
          <w:rPr>
            <w:webHidden/>
          </w:rPr>
          <w:t>42</w:t>
        </w:r>
        <w:r w:rsidRPr="00B44138">
          <w:rPr>
            <w:webHidden/>
          </w:rPr>
          <w:fldChar w:fldCharType="end"/>
        </w:r>
      </w:hyperlink>
    </w:p>
    <w:p w14:paraId="78C2BBEA" w14:textId="68A6307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8" w:history="1">
        <w:r w:rsidRPr="00B44138">
          <w:rPr>
            <w:rStyle w:val="Hyperlink"/>
          </w:rPr>
          <w:t>Figură 2.16 Calculul gradienților pentru o rețea cu 3 straturi</w:t>
        </w:r>
        <w:r w:rsidRPr="00B44138">
          <w:rPr>
            <w:webHidden/>
          </w:rPr>
          <w:tab/>
        </w:r>
        <w:r w:rsidRPr="00B44138">
          <w:rPr>
            <w:webHidden/>
          </w:rPr>
          <w:fldChar w:fldCharType="begin"/>
        </w:r>
        <w:r w:rsidRPr="00B44138">
          <w:rPr>
            <w:webHidden/>
          </w:rPr>
          <w:instrText xml:space="preserve"> PAGEREF _Toc107166618 \h </w:instrText>
        </w:r>
        <w:r w:rsidRPr="00B44138">
          <w:rPr>
            <w:webHidden/>
          </w:rPr>
        </w:r>
        <w:r w:rsidRPr="00B44138">
          <w:rPr>
            <w:webHidden/>
          </w:rPr>
          <w:fldChar w:fldCharType="separate"/>
        </w:r>
        <w:r w:rsidRPr="00B44138">
          <w:rPr>
            <w:webHidden/>
          </w:rPr>
          <w:t>44</w:t>
        </w:r>
        <w:r w:rsidRPr="00B44138">
          <w:rPr>
            <w:webHidden/>
          </w:rPr>
          <w:fldChar w:fldCharType="end"/>
        </w:r>
      </w:hyperlink>
    </w:p>
    <w:p w14:paraId="61B0024E" w14:textId="2AFA4FA5"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19" w:history="1">
        <w:r w:rsidRPr="00B44138">
          <w:rPr>
            <w:rStyle w:val="Hyperlink"/>
          </w:rPr>
          <w:t>Figură 2.17 Modul de operare a gradientului în scopul minimizării funcției de cost</w:t>
        </w:r>
        <w:r w:rsidRPr="00B44138">
          <w:rPr>
            <w:webHidden/>
          </w:rPr>
          <w:tab/>
        </w:r>
        <w:r w:rsidRPr="00B44138">
          <w:rPr>
            <w:webHidden/>
          </w:rPr>
          <w:fldChar w:fldCharType="begin"/>
        </w:r>
        <w:r w:rsidRPr="00B44138">
          <w:rPr>
            <w:webHidden/>
          </w:rPr>
          <w:instrText xml:space="preserve"> PAGEREF _Toc107166619 \h </w:instrText>
        </w:r>
        <w:r w:rsidRPr="00B44138">
          <w:rPr>
            <w:webHidden/>
          </w:rPr>
        </w:r>
        <w:r w:rsidRPr="00B44138">
          <w:rPr>
            <w:webHidden/>
          </w:rPr>
          <w:fldChar w:fldCharType="separate"/>
        </w:r>
        <w:r w:rsidRPr="00B44138">
          <w:rPr>
            <w:webHidden/>
          </w:rPr>
          <w:t>45</w:t>
        </w:r>
        <w:r w:rsidRPr="00B44138">
          <w:rPr>
            <w:webHidden/>
          </w:rPr>
          <w:fldChar w:fldCharType="end"/>
        </w:r>
      </w:hyperlink>
    </w:p>
    <w:p w14:paraId="385565BE" w14:textId="33FE6A1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0" w:history="1">
        <w:r w:rsidRPr="00B44138">
          <w:rPr>
            <w:rStyle w:val="Hyperlink"/>
          </w:rPr>
          <w:t>Figură 2.18 Gradientul Descendent</w:t>
        </w:r>
        <w:r w:rsidRPr="00B44138">
          <w:rPr>
            <w:webHidden/>
          </w:rPr>
          <w:tab/>
        </w:r>
        <w:r w:rsidRPr="00B44138">
          <w:rPr>
            <w:webHidden/>
          </w:rPr>
          <w:fldChar w:fldCharType="begin"/>
        </w:r>
        <w:r w:rsidRPr="00B44138">
          <w:rPr>
            <w:webHidden/>
          </w:rPr>
          <w:instrText xml:space="preserve"> PAGEREF _Toc107166620 \h </w:instrText>
        </w:r>
        <w:r w:rsidRPr="00B44138">
          <w:rPr>
            <w:webHidden/>
          </w:rPr>
        </w:r>
        <w:r w:rsidRPr="00B44138">
          <w:rPr>
            <w:webHidden/>
          </w:rPr>
          <w:fldChar w:fldCharType="separate"/>
        </w:r>
        <w:r w:rsidRPr="00B44138">
          <w:rPr>
            <w:webHidden/>
          </w:rPr>
          <w:t>46</w:t>
        </w:r>
        <w:r w:rsidRPr="00B44138">
          <w:rPr>
            <w:webHidden/>
          </w:rPr>
          <w:fldChar w:fldCharType="end"/>
        </w:r>
      </w:hyperlink>
    </w:p>
    <w:p w14:paraId="3F2D0A15" w14:textId="738CAA0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1" w:history="1">
        <w:r w:rsidRPr="00B44138">
          <w:rPr>
            <w:rStyle w:val="Hyperlink"/>
          </w:rPr>
          <w:t>Figură 2.19 Implementare BGD</w:t>
        </w:r>
        <w:r w:rsidRPr="00B44138">
          <w:rPr>
            <w:webHidden/>
          </w:rPr>
          <w:tab/>
        </w:r>
        <w:r w:rsidRPr="00B44138">
          <w:rPr>
            <w:webHidden/>
          </w:rPr>
          <w:fldChar w:fldCharType="begin"/>
        </w:r>
        <w:r w:rsidRPr="00B44138">
          <w:rPr>
            <w:webHidden/>
          </w:rPr>
          <w:instrText xml:space="preserve"> PAGEREF _Toc107166621 \h </w:instrText>
        </w:r>
        <w:r w:rsidRPr="00B44138">
          <w:rPr>
            <w:webHidden/>
          </w:rPr>
        </w:r>
        <w:r w:rsidRPr="00B44138">
          <w:rPr>
            <w:webHidden/>
          </w:rPr>
          <w:fldChar w:fldCharType="separate"/>
        </w:r>
        <w:r w:rsidRPr="00B44138">
          <w:rPr>
            <w:webHidden/>
          </w:rPr>
          <w:t>47</w:t>
        </w:r>
        <w:r w:rsidRPr="00B44138">
          <w:rPr>
            <w:webHidden/>
          </w:rPr>
          <w:fldChar w:fldCharType="end"/>
        </w:r>
      </w:hyperlink>
    </w:p>
    <w:p w14:paraId="3DE89C39" w14:textId="0B14D7F8"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2" w:history="1">
        <w:r w:rsidRPr="00B44138">
          <w:rPr>
            <w:rStyle w:val="Hyperlink"/>
          </w:rPr>
          <w:t>Figură 2.20 Implementare SGD</w:t>
        </w:r>
        <w:r w:rsidRPr="00B44138">
          <w:rPr>
            <w:webHidden/>
          </w:rPr>
          <w:tab/>
        </w:r>
        <w:r w:rsidRPr="00B44138">
          <w:rPr>
            <w:webHidden/>
          </w:rPr>
          <w:fldChar w:fldCharType="begin"/>
        </w:r>
        <w:r w:rsidRPr="00B44138">
          <w:rPr>
            <w:webHidden/>
          </w:rPr>
          <w:instrText xml:space="preserve"> PAGEREF _Toc107166622 \h </w:instrText>
        </w:r>
        <w:r w:rsidRPr="00B44138">
          <w:rPr>
            <w:webHidden/>
          </w:rPr>
        </w:r>
        <w:r w:rsidRPr="00B44138">
          <w:rPr>
            <w:webHidden/>
          </w:rPr>
          <w:fldChar w:fldCharType="separate"/>
        </w:r>
        <w:r w:rsidRPr="00B44138">
          <w:rPr>
            <w:webHidden/>
          </w:rPr>
          <w:t>47</w:t>
        </w:r>
        <w:r w:rsidRPr="00B44138">
          <w:rPr>
            <w:webHidden/>
          </w:rPr>
          <w:fldChar w:fldCharType="end"/>
        </w:r>
      </w:hyperlink>
    </w:p>
    <w:p w14:paraId="1FBE1352" w14:textId="20EB927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3" w:history="1">
        <w:r w:rsidRPr="00B44138">
          <w:rPr>
            <w:rStyle w:val="Hyperlink"/>
          </w:rPr>
          <w:t>Figură 2.21 Mini-batch Gradient Descent</w:t>
        </w:r>
        <w:r w:rsidRPr="00B44138">
          <w:rPr>
            <w:webHidden/>
          </w:rPr>
          <w:tab/>
        </w:r>
        <w:r w:rsidRPr="00B44138">
          <w:rPr>
            <w:webHidden/>
          </w:rPr>
          <w:fldChar w:fldCharType="begin"/>
        </w:r>
        <w:r w:rsidRPr="00B44138">
          <w:rPr>
            <w:webHidden/>
          </w:rPr>
          <w:instrText xml:space="preserve"> PAGEREF _Toc107166623 \h </w:instrText>
        </w:r>
        <w:r w:rsidRPr="00B44138">
          <w:rPr>
            <w:webHidden/>
          </w:rPr>
        </w:r>
        <w:r w:rsidRPr="00B44138">
          <w:rPr>
            <w:webHidden/>
          </w:rPr>
          <w:fldChar w:fldCharType="separate"/>
        </w:r>
        <w:r w:rsidRPr="00B44138">
          <w:rPr>
            <w:webHidden/>
          </w:rPr>
          <w:t>48</w:t>
        </w:r>
        <w:r w:rsidRPr="00B44138">
          <w:rPr>
            <w:webHidden/>
          </w:rPr>
          <w:fldChar w:fldCharType="end"/>
        </w:r>
      </w:hyperlink>
    </w:p>
    <w:p w14:paraId="59F7F7BF" w14:textId="2DEEB92A"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4" w:history="1">
        <w:r w:rsidRPr="00B44138">
          <w:rPr>
            <w:rStyle w:val="Hyperlink"/>
          </w:rPr>
          <w:t xml:space="preserve">Figură 2.22 Antrenarea rețelelor neuronale multistrat pe imagini MNIST cu optimizatori diferiți </w:t>
        </w:r>
        <w:r w:rsidRPr="00B44138">
          <w:rPr>
            <w:rStyle w:val="Hyperlink"/>
            <w:vertAlign w:val="superscript"/>
          </w:rPr>
          <w:t>[17]</w:t>
        </w:r>
        <w:r w:rsidRPr="00B44138">
          <w:rPr>
            <w:webHidden/>
          </w:rPr>
          <w:tab/>
        </w:r>
        <w:r w:rsidRPr="00B44138">
          <w:rPr>
            <w:webHidden/>
          </w:rPr>
          <w:fldChar w:fldCharType="begin"/>
        </w:r>
        <w:r w:rsidRPr="00B44138">
          <w:rPr>
            <w:webHidden/>
          </w:rPr>
          <w:instrText xml:space="preserve"> PAGEREF _Toc107166624 \h </w:instrText>
        </w:r>
        <w:r w:rsidRPr="00B44138">
          <w:rPr>
            <w:webHidden/>
          </w:rPr>
        </w:r>
        <w:r w:rsidRPr="00B44138">
          <w:rPr>
            <w:webHidden/>
          </w:rPr>
          <w:fldChar w:fldCharType="separate"/>
        </w:r>
        <w:r w:rsidRPr="00B44138">
          <w:rPr>
            <w:webHidden/>
          </w:rPr>
          <w:t>48</w:t>
        </w:r>
        <w:r w:rsidRPr="00B44138">
          <w:rPr>
            <w:webHidden/>
          </w:rPr>
          <w:fldChar w:fldCharType="end"/>
        </w:r>
      </w:hyperlink>
    </w:p>
    <w:p w14:paraId="18E834C1" w14:textId="3AB1DEB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5" w:history="1">
        <w:r w:rsidRPr="00B44138">
          <w:rPr>
            <w:rStyle w:val="Hyperlink"/>
          </w:rPr>
          <w:t>Figură 2.23 Diferența între funcția convexă și neconvexă</w:t>
        </w:r>
        <w:r w:rsidRPr="00B44138">
          <w:rPr>
            <w:webHidden/>
          </w:rPr>
          <w:tab/>
        </w:r>
        <w:r w:rsidRPr="00B44138">
          <w:rPr>
            <w:webHidden/>
          </w:rPr>
          <w:fldChar w:fldCharType="begin"/>
        </w:r>
        <w:r w:rsidRPr="00B44138">
          <w:rPr>
            <w:webHidden/>
          </w:rPr>
          <w:instrText xml:space="preserve"> PAGEREF _Toc107166625 \h </w:instrText>
        </w:r>
        <w:r w:rsidRPr="00B44138">
          <w:rPr>
            <w:webHidden/>
          </w:rPr>
        </w:r>
        <w:r w:rsidRPr="00B44138">
          <w:rPr>
            <w:webHidden/>
          </w:rPr>
          <w:fldChar w:fldCharType="separate"/>
        </w:r>
        <w:r w:rsidRPr="00B44138">
          <w:rPr>
            <w:webHidden/>
          </w:rPr>
          <w:t>50</w:t>
        </w:r>
        <w:r w:rsidRPr="00B44138">
          <w:rPr>
            <w:webHidden/>
          </w:rPr>
          <w:fldChar w:fldCharType="end"/>
        </w:r>
      </w:hyperlink>
    </w:p>
    <w:p w14:paraId="1F3C85D7" w14:textId="5AA1092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6" w:history="1">
        <w:r w:rsidRPr="00B44138">
          <w:rPr>
            <w:rStyle w:val="Hyperlink"/>
          </w:rPr>
          <w:t>Figură 2.24 Minim local și global</w:t>
        </w:r>
        <w:r w:rsidRPr="00B44138">
          <w:rPr>
            <w:webHidden/>
          </w:rPr>
          <w:tab/>
        </w:r>
        <w:r w:rsidRPr="00B44138">
          <w:rPr>
            <w:webHidden/>
          </w:rPr>
          <w:fldChar w:fldCharType="begin"/>
        </w:r>
        <w:r w:rsidRPr="00B44138">
          <w:rPr>
            <w:webHidden/>
          </w:rPr>
          <w:instrText xml:space="preserve"> PAGEREF _Toc107166626 \h </w:instrText>
        </w:r>
        <w:r w:rsidRPr="00B44138">
          <w:rPr>
            <w:webHidden/>
          </w:rPr>
        </w:r>
        <w:r w:rsidRPr="00B44138">
          <w:rPr>
            <w:webHidden/>
          </w:rPr>
          <w:fldChar w:fldCharType="separate"/>
        </w:r>
        <w:r w:rsidRPr="00B44138">
          <w:rPr>
            <w:webHidden/>
          </w:rPr>
          <w:t>51</w:t>
        </w:r>
        <w:r w:rsidRPr="00B44138">
          <w:rPr>
            <w:webHidden/>
          </w:rPr>
          <w:fldChar w:fldCharType="end"/>
        </w:r>
      </w:hyperlink>
    </w:p>
    <w:p w14:paraId="6FE745A5" w14:textId="5966367D"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7" w:history="1">
        <w:r w:rsidRPr="00B44138">
          <w:rPr>
            <w:rStyle w:val="Hyperlink"/>
          </w:rPr>
          <w:t>Figură 2.25 Punctul șa</w:t>
        </w:r>
        <w:r w:rsidRPr="00B44138">
          <w:rPr>
            <w:webHidden/>
          </w:rPr>
          <w:tab/>
        </w:r>
        <w:r w:rsidRPr="00B44138">
          <w:rPr>
            <w:webHidden/>
          </w:rPr>
          <w:fldChar w:fldCharType="begin"/>
        </w:r>
        <w:r w:rsidRPr="00B44138">
          <w:rPr>
            <w:webHidden/>
          </w:rPr>
          <w:instrText xml:space="preserve"> PAGEREF _Toc107166627 \h </w:instrText>
        </w:r>
        <w:r w:rsidRPr="00B44138">
          <w:rPr>
            <w:webHidden/>
          </w:rPr>
        </w:r>
        <w:r w:rsidRPr="00B44138">
          <w:rPr>
            <w:webHidden/>
          </w:rPr>
          <w:fldChar w:fldCharType="separate"/>
        </w:r>
        <w:r w:rsidRPr="00B44138">
          <w:rPr>
            <w:webHidden/>
          </w:rPr>
          <w:t>51</w:t>
        </w:r>
        <w:r w:rsidRPr="00B44138">
          <w:rPr>
            <w:webHidden/>
          </w:rPr>
          <w:fldChar w:fldCharType="end"/>
        </w:r>
      </w:hyperlink>
    </w:p>
    <w:p w14:paraId="1667C228" w14:textId="62C6D63D"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8" w:history="1">
        <w:r w:rsidRPr="00B44138">
          <w:rPr>
            <w:rStyle w:val="Hyperlink"/>
          </w:rPr>
          <w:t>Figură 2.26 Rată de învățare prea mică</w:t>
        </w:r>
        <w:r w:rsidRPr="00B44138">
          <w:rPr>
            <w:webHidden/>
          </w:rPr>
          <w:tab/>
        </w:r>
        <w:r w:rsidRPr="00B44138">
          <w:rPr>
            <w:webHidden/>
          </w:rPr>
          <w:fldChar w:fldCharType="begin"/>
        </w:r>
        <w:r w:rsidRPr="00B44138">
          <w:rPr>
            <w:webHidden/>
          </w:rPr>
          <w:instrText xml:space="preserve"> PAGEREF _Toc107166628 \h </w:instrText>
        </w:r>
        <w:r w:rsidRPr="00B44138">
          <w:rPr>
            <w:webHidden/>
          </w:rPr>
        </w:r>
        <w:r w:rsidRPr="00B44138">
          <w:rPr>
            <w:webHidden/>
          </w:rPr>
          <w:fldChar w:fldCharType="separate"/>
        </w:r>
        <w:r w:rsidRPr="00B44138">
          <w:rPr>
            <w:webHidden/>
          </w:rPr>
          <w:t>52</w:t>
        </w:r>
        <w:r w:rsidRPr="00B44138">
          <w:rPr>
            <w:webHidden/>
          </w:rPr>
          <w:fldChar w:fldCharType="end"/>
        </w:r>
      </w:hyperlink>
    </w:p>
    <w:p w14:paraId="25902BB6" w14:textId="01262D3A"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29" w:history="1">
        <w:r w:rsidRPr="00B44138">
          <w:rPr>
            <w:rStyle w:val="Hyperlink"/>
          </w:rPr>
          <w:t>Figură 2.27 Rată de învățare prea mare</w:t>
        </w:r>
        <w:r w:rsidRPr="00B44138">
          <w:rPr>
            <w:webHidden/>
          </w:rPr>
          <w:tab/>
        </w:r>
        <w:r w:rsidRPr="00B44138">
          <w:rPr>
            <w:webHidden/>
          </w:rPr>
          <w:fldChar w:fldCharType="begin"/>
        </w:r>
        <w:r w:rsidRPr="00B44138">
          <w:rPr>
            <w:webHidden/>
          </w:rPr>
          <w:instrText xml:space="preserve"> PAGEREF _Toc107166629 \h </w:instrText>
        </w:r>
        <w:r w:rsidRPr="00B44138">
          <w:rPr>
            <w:webHidden/>
          </w:rPr>
        </w:r>
        <w:r w:rsidRPr="00B44138">
          <w:rPr>
            <w:webHidden/>
          </w:rPr>
          <w:fldChar w:fldCharType="separate"/>
        </w:r>
        <w:r w:rsidRPr="00B44138">
          <w:rPr>
            <w:webHidden/>
          </w:rPr>
          <w:t>52</w:t>
        </w:r>
        <w:r w:rsidRPr="00B44138">
          <w:rPr>
            <w:webHidden/>
          </w:rPr>
          <w:fldChar w:fldCharType="end"/>
        </w:r>
      </w:hyperlink>
    </w:p>
    <w:p w14:paraId="26E99AEB" w14:textId="7965E9B4" w:rsidR="00B44138" w:rsidRPr="00B44138" w:rsidRDefault="00B44138" w:rsidP="00B44138">
      <w:pPr>
        <w:pStyle w:val="TableofFigures"/>
        <w:tabs>
          <w:tab w:val="left" w:pos="4017"/>
          <w:tab w:val="right" w:leader="dot" w:pos="9394"/>
        </w:tabs>
        <w:spacing w:line="240" w:lineRule="auto"/>
        <w:rPr>
          <w:rFonts w:asciiTheme="minorHAnsi" w:eastAsiaTheme="minorEastAsia" w:hAnsiTheme="minorHAnsi"/>
          <w:lang w:val="en-US"/>
        </w:rPr>
      </w:pPr>
      <w:hyperlink w:anchor="_Toc107166630" w:history="1">
        <w:r w:rsidRPr="00B44138">
          <w:rPr>
            <w:rStyle w:val="Hyperlink"/>
          </w:rPr>
          <w:t xml:space="preserve">Figură 2.28 Progresul ratei de învățare </w:t>
        </w:r>
        <w:r w:rsidRPr="00B44138">
          <w:rPr>
            <w:rFonts w:asciiTheme="minorHAnsi" w:eastAsiaTheme="minorEastAsia" w:hAnsiTheme="minorHAnsi"/>
            <w:lang w:val="en-US"/>
          </w:rPr>
          <w:tab/>
        </w:r>
        <w:r w:rsidRPr="00B44138">
          <w:rPr>
            <w:rStyle w:val="Hyperlink"/>
          </w:rPr>
          <w:t>Figură 2.29 Parametrii stabiliți pentru rata de învățare</w:t>
        </w:r>
        <w:r w:rsidRPr="00B44138">
          <w:rPr>
            <w:webHidden/>
          </w:rPr>
          <w:tab/>
        </w:r>
        <w:r w:rsidRPr="00B44138">
          <w:rPr>
            <w:webHidden/>
          </w:rPr>
          <w:fldChar w:fldCharType="begin"/>
        </w:r>
        <w:r w:rsidRPr="00B44138">
          <w:rPr>
            <w:webHidden/>
          </w:rPr>
          <w:instrText xml:space="preserve"> PAGEREF _Toc107166630 \h </w:instrText>
        </w:r>
        <w:r w:rsidRPr="00B44138">
          <w:rPr>
            <w:webHidden/>
          </w:rPr>
        </w:r>
        <w:r w:rsidRPr="00B44138">
          <w:rPr>
            <w:webHidden/>
          </w:rPr>
          <w:fldChar w:fldCharType="separate"/>
        </w:r>
        <w:r w:rsidRPr="00B44138">
          <w:rPr>
            <w:webHidden/>
          </w:rPr>
          <w:t>53</w:t>
        </w:r>
        <w:r w:rsidRPr="00B44138">
          <w:rPr>
            <w:webHidden/>
          </w:rPr>
          <w:fldChar w:fldCharType="end"/>
        </w:r>
      </w:hyperlink>
    </w:p>
    <w:p w14:paraId="6AE8ECE1" w14:textId="65EB723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31" w:history="1">
        <w:r w:rsidRPr="00B44138">
          <w:rPr>
            <w:rStyle w:val="Hyperlink"/>
          </w:rPr>
          <w:t>Figură 2.30 Scenariile de overfitting și undefitting și cazul optim</w:t>
        </w:r>
        <w:r w:rsidRPr="00B44138">
          <w:rPr>
            <w:webHidden/>
          </w:rPr>
          <w:tab/>
        </w:r>
        <w:r w:rsidRPr="00B44138">
          <w:rPr>
            <w:webHidden/>
          </w:rPr>
          <w:fldChar w:fldCharType="begin"/>
        </w:r>
        <w:r w:rsidRPr="00B44138">
          <w:rPr>
            <w:webHidden/>
          </w:rPr>
          <w:instrText xml:space="preserve"> PAGEREF _Toc107166631 \h </w:instrText>
        </w:r>
        <w:r w:rsidRPr="00B44138">
          <w:rPr>
            <w:webHidden/>
          </w:rPr>
        </w:r>
        <w:r w:rsidRPr="00B44138">
          <w:rPr>
            <w:webHidden/>
          </w:rPr>
          <w:fldChar w:fldCharType="separate"/>
        </w:r>
        <w:r w:rsidRPr="00B44138">
          <w:rPr>
            <w:webHidden/>
          </w:rPr>
          <w:t>55</w:t>
        </w:r>
        <w:r w:rsidRPr="00B44138">
          <w:rPr>
            <w:webHidden/>
          </w:rPr>
          <w:fldChar w:fldCharType="end"/>
        </w:r>
      </w:hyperlink>
    </w:p>
    <w:p w14:paraId="04D466D5" w14:textId="3358E47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32" w:history="1">
        <w:r w:rsidRPr="00B44138">
          <w:rPr>
            <w:rStyle w:val="Hyperlink"/>
          </w:rPr>
          <w:t>Figură 2.31 Imagine color mxn pixeli – reprezentare tensor</w:t>
        </w:r>
        <w:r w:rsidRPr="00B44138">
          <w:rPr>
            <w:webHidden/>
          </w:rPr>
          <w:tab/>
        </w:r>
        <w:r w:rsidRPr="00B44138">
          <w:rPr>
            <w:webHidden/>
          </w:rPr>
          <w:fldChar w:fldCharType="begin"/>
        </w:r>
        <w:r w:rsidRPr="00B44138">
          <w:rPr>
            <w:webHidden/>
          </w:rPr>
          <w:instrText xml:space="preserve"> PAGEREF _Toc107166632 \h </w:instrText>
        </w:r>
        <w:r w:rsidRPr="00B44138">
          <w:rPr>
            <w:webHidden/>
          </w:rPr>
        </w:r>
        <w:r w:rsidRPr="00B44138">
          <w:rPr>
            <w:webHidden/>
          </w:rPr>
          <w:fldChar w:fldCharType="separate"/>
        </w:r>
        <w:r w:rsidRPr="00B44138">
          <w:rPr>
            <w:webHidden/>
          </w:rPr>
          <w:t>57</w:t>
        </w:r>
        <w:r w:rsidRPr="00B44138">
          <w:rPr>
            <w:webHidden/>
          </w:rPr>
          <w:fldChar w:fldCharType="end"/>
        </w:r>
      </w:hyperlink>
    </w:p>
    <w:p w14:paraId="6379ACDA" w14:textId="683F66DD"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33" w:history="1">
        <w:r w:rsidRPr="00B44138">
          <w:rPr>
            <w:rStyle w:val="Hyperlink"/>
          </w:rPr>
          <w:t>Figură 2.32 Arhitectura unei rețele neuronale convoluționale</w:t>
        </w:r>
        <w:r w:rsidRPr="00B44138">
          <w:rPr>
            <w:webHidden/>
          </w:rPr>
          <w:tab/>
        </w:r>
        <w:r w:rsidRPr="00B44138">
          <w:rPr>
            <w:webHidden/>
          </w:rPr>
          <w:fldChar w:fldCharType="begin"/>
        </w:r>
        <w:r w:rsidRPr="00B44138">
          <w:rPr>
            <w:webHidden/>
          </w:rPr>
          <w:instrText xml:space="preserve"> PAGEREF _Toc107166633 \h </w:instrText>
        </w:r>
        <w:r w:rsidRPr="00B44138">
          <w:rPr>
            <w:webHidden/>
          </w:rPr>
        </w:r>
        <w:r w:rsidRPr="00B44138">
          <w:rPr>
            <w:webHidden/>
          </w:rPr>
          <w:fldChar w:fldCharType="separate"/>
        </w:r>
        <w:r w:rsidRPr="00B44138">
          <w:rPr>
            <w:webHidden/>
          </w:rPr>
          <w:t>59</w:t>
        </w:r>
        <w:r w:rsidRPr="00B44138">
          <w:rPr>
            <w:webHidden/>
          </w:rPr>
          <w:fldChar w:fldCharType="end"/>
        </w:r>
      </w:hyperlink>
    </w:p>
    <w:p w14:paraId="4DE91F3B" w14:textId="53716168"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34" w:history="1">
        <w:r w:rsidRPr="00B44138">
          <w:rPr>
            <w:rStyle w:val="Hyperlink"/>
          </w:rPr>
          <w:t>Figură 2.33 Procesul de obținere a hărții de caracteristici</w:t>
        </w:r>
        <w:r w:rsidRPr="00B44138">
          <w:rPr>
            <w:webHidden/>
          </w:rPr>
          <w:tab/>
        </w:r>
        <w:r w:rsidRPr="00B44138">
          <w:rPr>
            <w:webHidden/>
          </w:rPr>
          <w:fldChar w:fldCharType="begin"/>
        </w:r>
        <w:r w:rsidRPr="00B44138">
          <w:rPr>
            <w:webHidden/>
          </w:rPr>
          <w:instrText xml:space="preserve"> PAGEREF _Toc107166634 \h </w:instrText>
        </w:r>
        <w:r w:rsidRPr="00B44138">
          <w:rPr>
            <w:webHidden/>
          </w:rPr>
        </w:r>
        <w:r w:rsidRPr="00B44138">
          <w:rPr>
            <w:webHidden/>
          </w:rPr>
          <w:fldChar w:fldCharType="separate"/>
        </w:r>
        <w:r w:rsidRPr="00B44138">
          <w:rPr>
            <w:webHidden/>
          </w:rPr>
          <w:t>61</w:t>
        </w:r>
        <w:r w:rsidRPr="00B44138">
          <w:rPr>
            <w:webHidden/>
          </w:rPr>
          <w:fldChar w:fldCharType="end"/>
        </w:r>
      </w:hyperlink>
    </w:p>
    <w:p w14:paraId="035FF3D4" w14:textId="4254BB5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35" w:history="1">
        <w:r w:rsidRPr="00B44138">
          <w:rPr>
            <w:rStyle w:val="Hyperlink"/>
          </w:rPr>
          <w:t>Figură 2.34 Parametrii unui strat convoluțional în Tensorflow și Keras</w:t>
        </w:r>
        <w:r w:rsidRPr="00B44138">
          <w:rPr>
            <w:webHidden/>
          </w:rPr>
          <w:tab/>
        </w:r>
        <w:r w:rsidRPr="00B44138">
          <w:rPr>
            <w:webHidden/>
          </w:rPr>
          <w:fldChar w:fldCharType="begin"/>
        </w:r>
        <w:r w:rsidRPr="00B44138">
          <w:rPr>
            <w:webHidden/>
          </w:rPr>
          <w:instrText xml:space="preserve"> PAGEREF _Toc107166635 \h </w:instrText>
        </w:r>
        <w:r w:rsidRPr="00B44138">
          <w:rPr>
            <w:webHidden/>
          </w:rPr>
        </w:r>
        <w:r w:rsidRPr="00B44138">
          <w:rPr>
            <w:webHidden/>
          </w:rPr>
          <w:fldChar w:fldCharType="separate"/>
        </w:r>
        <w:r w:rsidRPr="00B44138">
          <w:rPr>
            <w:webHidden/>
          </w:rPr>
          <w:t>61</w:t>
        </w:r>
        <w:r w:rsidRPr="00B44138">
          <w:rPr>
            <w:webHidden/>
          </w:rPr>
          <w:fldChar w:fldCharType="end"/>
        </w:r>
      </w:hyperlink>
    </w:p>
    <w:p w14:paraId="1319B3E1" w14:textId="406C19CA"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36" w:history="1">
        <w:r w:rsidRPr="00B44138">
          <w:rPr>
            <w:rStyle w:val="Hyperlink"/>
          </w:rPr>
          <w:t>Figură 2.35 Rețea neuronală de bază și rețea de detecție</w:t>
        </w:r>
        <w:r w:rsidRPr="00B44138">
          <w:rPr>
            <w:webHidden/>
          </w:rPr>
          <w:tab/>
        </w:r>
        <w:r w:rsidRPr="00B44138">
          <w:rPr>
            <w:webHidden/>
          </w:rPr>
          <w:fldChar w:fldCharType="begin"/>
        </w:r>
        <w:r w:rsidRPr="00B44138">
          <w:rPr>
            <w:webHidden/>
          </w:rPr>
          <w:instrText xml:space="preserve"> PAGEREF _Toc107166636 \h </w:instrText>
        </w:r>
        <w:r w:rsidRPr="00B44138">
          <w:rPr>
            <w:webHidden/>
          </w:rPr>
        </w:r>
        <w:r w:rsidRPr="00B44138">
          <w:rPr>
            <w:webHidden/>
          </w:rPr>
          <w:fldChar w:fldCharType="separate"/>
        </w:r>
        <w:r w:rsidRPr="00B44138">
          <w:rPr>
            <w:webHidden/>
          </w:rPr>
          <w:t>63</w:t>
        </w:r>
        <w:r w:rsidRPr="00B44138">
          <w:rPr>
            <w:webHidden/>
          </w:rPr>
          <w:fldChar w:fldCharType="end"/>
        </w:r>
      </w:hyperlink>
    </w:p>
    <w:p w14:paraId="5C168A7D" w14:textId="0B665169"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37" w:history="1">
        <w:r w:rsidRPr="00B44138">
          <w:rPr>
            <w:rStyle w:val="Hyperlink"/>
          </w:rPr>
          <w:t xml:space="preserve">Figură 2.36 Arhitectura modelului de extragere a caracteristicilor din imagini MobileNetV2 </w:t>
        </w:r>
        <w:r w:rsidRPr="00B44138">
          <w:rPr>
            <w:rStyle w:val="Hyperlink"/>
            <w:vertAlign w:val="superscript"/>
          </w:rPr>
          <w:t>[26]</w:t>
        </w:r>
        <w:r w:rsidRPr="00B44138">
          <w:rPr>
            <w:webHidden/>
          </w:rPr>
          <w:tab/>
        </w:r>
        <w:r w:rsidRPr="00B44138">
          <w:rPr>
            <w:webHidden/>
          </w:rPr>
          <w:fldChar w:fldCharType="begin"/>
        </w:r>
        <w:r w:rsidRPr="00B44138">
          <w:rPr>
            <w:webHidden/>
          </w:rPr>
          <w:instrText xml:space="preserve"> PAGEREF _Toc107166637 \h </w:instrText>
        </w:r>
        <w:r w:rsidRPr="00B44138">
          <w:rPr>
            <w:webHidden/>
          </w:rPr>
        </w:r>
        <w:r w:rsidRPr="00B44138">
          <w:rPr>
            <w:webHidden/>
          </w:rPr>
          <w:fldChar w:fldCharType="separate"/>
        </w:r>
        <w:r w:rsidRPr="00B44138">
          <w:rPr>
            <w:webHidden/>
          </w:rPr>
          <w:t>64</w:t>
        </w:r>
        <w:r w:rsidRPr="00B44138">
          <w:rPr>
            <w:webHidden/>
          </w:rPr>
          <w:fldChar w:fldCharType="end"/>
        </w:r>
      </w:hyperlink>
    </w:p>
    <w:p w14:paraId="67CBCFC0" w14:textId="3C08153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38" w:history="1">
        <w:r w:rsidRPr="00B44138">
          <w:rPr>
            <w:rStyle w:val="Hyperlink"/>
          </w:rPr>
          <w:t xml:space="preserve">Figură 2.37 Operațiile efectuate la nivelul straturilori convoluționale MobilNetV2 </w:t>
        </w:r>
        <w:r w:rsidRPr="00B44138">
          <w:rPr>
            <w:rStyle w:val="Hyperlink"/>
            <w:vertAlign w:val="superscript"/>
          </w:rPr>
          <w:t>[27]</w:t>
        </w:r>
        <w:r w:rsidRPr="00B44138">
          <w:rPr>
            <w:webHidden/>
          </w:rPr>
          <w:tab/>
        </w:r>
        <w:r w:rsidRPr="00B44138">
          <w:rPr>
            <w:webHidden/>
          </w:rPr>
          <w:fldChar w:fldCharType="begin"/>
        </w:r>
        <w:r w:rsidRPr="00B44138">
          <w:rPr>
            <w:webHidden/>
          </w:rPr>
          <w:instrText xml:space="preserve"> PAGEREF _Toc107166638 \h </w:instrText>
        </w:r>
        <w:r w:rsidRPr="00B44138">
          <w:rPr>
            <w:webHidden/>
          </w:rPr>
        </w:r>
        <w:r w:rsidRPr="00B44138">
          <w:rPr>
            <w:webHidden/>
          </w:rPr>
          <w:fldChar w:fldCharType="separate"/>
        </w:r>
        <w:r w:rsidRPr="00B44138">
          <w:rPr>
            <w:webHidden/>
          </w:rPr>
          <w:t>64</w:t>
        </w:r>
        <w:r w:rsidRPr="00B44138">
          <w:rPr>
            <w:webHidden/>
          </w:rPr>
          <w:fldChar w:fldCharType="end"/>
        </w:r>
      </w:hyperlink>
    </w:p>
    <w:p w14:paraId="10EDD9A3" w14:textId="474E8CA7"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39" w:history="1">
        <w:r w:rsidRPr="00B44138">
          <w:rPr>
            <w:rStyle w:val="Hyperlink"/>
          </w:rPr>
          <w:t>Figură 2.38 Blocul de tip “bottleneck” rezidual pentru MobileNetV2</w:t>
        </w:r>
        <w:r w:rsidRPr="00B44138">
          <w:rPr>
            <w:webHidden/>
          </w:rPr>
          <w:tab/>
        </w:r>
        <w:r w:rsidRPr="00B44138">
          <w:rPr>
            <w:webHidden/>
          </w:rPr>
          <w:fldChar w:fldCharType="begin"/>
        </w:r>
        <w:r w:rsidRPr="00B44138">
          <w:rPr>
            <w:webHidden/>
          </w:rPr>
          <w:instrText xml:space="preserve"> PAGEREF _Toc107166639 \h </w:instrText>
        </w:r>
        <w:r w:rsidRPr="00B44138">
          <w:rPr>
            <w:webHidden/>
          </w:rPr>
        </w:r>
        <w:r w:rsidRPr="00B44138">
          <w:rPr>
            <w:webHidden/>
          </w:rPr>
          <w:fldChar w:fldCharType="separate"/>
        </w:r>
        <w:r w:rsidRPr="00B44138">
          <w:rPr>
            <w:webHidden/>
          </w:rPr>
          <w:t>65</w:t>
        </w:r>
        <w:r w:rsidRPr="00B44138">
          <w:rPr>
            <w:webHidden/>
          </w:rPr>
          <w:fldChar w:fldCharType="end"/>
        </w:r>
      </w:hyperlink>
    </w:p>
    <w:p w14:paraId="0FC2F060" w14:textId="3228F97A"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0" w:history="1">
        <w:r w:rsidRPr="00B44138">
          <w:rPr>
            <w:rStyle w:val="Hyperlink"/>
          </w:rPr>
          <w:t xml:space="preserve">Figură 2.39 Arhitectura SSD – schema modificată din whitepaper-ul modelului </w:t>
        </w:r>
        <w:r w:rsidRPr="00B44138">
          <w:rPr>
            <w:rStyle w:val="Hyperlink"/>
            <w:vertAlign w:val="superscript"/>
          </w:rPr>
          <w:t>[29]</w:t>
        </w:r>
        <w:r w:rsidRPr="00B44138">
          <w:rPr>
            <w:webHidden/>
          </w:rPr>
          <w:tab/>
        </w:r>
        <w:r w:rsidRPr="00B44138">
          <w:rPr>
            <w:webHidden/>
          </w:rPr>
          <w:fldChar w:fldCharType="begin"/>
        </w:r>
        <w:r w:rsidRPr="00B44138">
          <w:rPr>
            <w:webHidden/>
          </w:rPr>
          <w:instrText xml:space="preserve"> PAGEREF _Toc107166640 \h </w:instrText>
        </w:r>
        <w:r w:rsidRPr="00B44138">
          <w:rPr>
            <w:webHidden/>
          </w:rPr>
        </w:r>
        <w:r w:rsidRPr="00B44138">
          <w:rPr>
            <w:webHidden/>
          </w:rPr>
          <w:fldChar w:fldCharType="separate"/>
        </w:r>
        <w:r w:rsidRPr="00B44138">
          <w:rPr>
            <w:webHidden/>
          </w:rPr>
          <w:t>67</w:t>
        </w:r>
        <w:r w:rsidRPr="00B44138">
          <w:rPr>
            <w:webHidden/>
          </w:rPr>
          <w:fldChar w:fldCharType="end"/>
        </w:r>
      </w:hyperlink>
    </w:p>
    <w:p w14:paraId="448C4228" w14:textId="0B212D7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1" w:history="1">
        <w:r w:rsidRPr="00B44138">
          <w:rPr>
            <w:rStyle w:val="Hyperlink"/>
          </w:rPr>
          <w:t>Figură 3.1 Procedeul de construire a setului de date</w:t>
        </w:r>
        <w:r w:rsidRPr="00B44138">
          <w:rPr>
            <w:webHidden/>
          </w:rPr>
          <w:tab/>
        </w:r>
        <w:r w:rsidRPr="00B44138">
          <w:rPr>
            <w:webHidden/>
          </w:rPr>
          <w:fldChar w:fldCharType="begin"/>
        </w:r>
        <w:r w:rsidRPr="00B44138">
          <w:rPr>
            <w:webHidden/>
          </w:rPr>
          <w:instrText xml:space="preserve"> PAGEREF _Toc107166641 \h </w:instrText>
        </w:r>
        <w:r w:rsidRPr="00B44138">
          <w:rPr>
            <w:webHidden/>
          </w:rPr>
        </w:r>
        <w:r w:rsidRPr="00B44138">
          <w:rPr>
            <w:webHidden/>
          </w:rPr>
          <w:fldChar w:fldCharType="separate"/>
        </w:r>
        <w:r w:rsidRPr="00B44138">
          <w:rPr>
            <w:webHidden/>
          </w:rPr>
          <w:t>69</w:t>
        </w:r>
        <w:r w:rsidRPr="00B44138">
          <w:rPr>
            <w:webHidden/>
          </w:rPr>
          <w:fldChar w:fldCharType="end"/>
        </w:r>
      </w:hyperlink>
    </w:p>
    <w:p w14:paraId="53D2C39C" w14:textId="4C4E699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2" w:history="1">
        <w:r w:rsidRPr="00B44138">
          <w:rPr>
            <w:rStyle w:val="Hyperlink"/>
          </w:rPr>
          <w:t>Figură 3.2 Metoda de Web Scraping cu modulele BeautifulSoup și urllib</w:t>
        </w:r>
        <w:r w:rsidRPr="00B44138">
          <w:rPr>
            <w:webHidden/>
          </w:rPr>
          <w:tab/>
        </w:r>
        <w:r w:rsidRPr="00B44138">
          <w:rPr>
            <w:webHidden/>
          </w:rPr>
          <w:fldChar w:fldCharType="begin"/>
        </w:r>
        <w:r w:rsidRPr="00B44138">
          <w:rPr>
            <w:webHidden/>
          </w:rPr>
          <w:instrText xml:space="preserve"> PAGEREF _Toc107166642 \h </w:instrText>
        </w:r>
        <w:r w:rsidRPr="00B44138">
          <w:rPr>
            <w:webHidden/>
          </w:rPr>
        </w:r>
        <w:r w:rsidRPr="00B44138">
          <w:rPr>
            <w:webHidden/>
          </w:rPr>
          <w:fldChar w:fldCharType="separate"/>
        </w:r>
        <w:r w:rsidRPr="00B44138">
          <w:rPr>
            <w:webHidden/>
          </w:rPr>
          <w:t>70</w:t>
        </w:r>
        <w:r w:rsidRPr="00B44138">
          <w:rPr>
            <w:webHidden/>
          </w:rPr>
          <w:fldChar w:fldCharType="end"/>
        </w:r>
      </w:hyperlink>
    </w:p>
    <w:p w14:paraId="57A711A9" w14:textId="55FD4188"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3" w:history="1">
        <w:r w:rsidRPr="00B44138">
          <w:rPr>
            <w:rStyle w:val="Hyperlink"/>
          </w:rPr>
          <w:t>Figură 3.3 Structura adnotației în fișier .xml</w:t>
        </w:r>
        <w:r w:rsidRPr="00B44138">
          <w:rPr>
            <w:webHidden/>
          </w:rPr>
          <w:tab/>
        </w:r>
        <w:r w:rsidRPr="00B44138">
          <w:rPr>
            <w:webHidden/>
          </w:rPr>
          <w:fldChar w:fldCharType="begin"/>
        </w:r>
        <w:r w:rsidRPr="00B44138">
          <w:rPr>
            <w:webHidden/>
          </w:rPr>
          <w:instrText xml:space="preserve"> PAGEREF _Toc107166643 \h </w:instrText>
        </w:r>
        <w:r w:rsidRPr="00B44138">
          <w:rPr>
            <w:webHidden/>
          </w:rPr>
        </w:r>
        <w:r w:rsidRPr="00B44138">
          <w:rPr>
            <w:webHidden/>
          </w:rPr>
          <w:fldChar w:fldCharType="separate"/>
        </w:r>
        <w:r w:rsidRPr="00B44138">
          <w:rPr>
            <w:webHidden/>
          </w:rPr>
          <w:t>71</w:t>
        </w:r>
        <w:r w:rsidRPr="00B44138">
          <w:rPr>
            <w:webHidden/>
          </w:rPr>
          <w:fldChar w:fldCharType="end"/>
        </w:r>
      </w:hyperlink>
    </w:p>
    <w:p w14:paraId="3F5D6001" w14:textId="6F9BD30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4" w:history="1">
        <w:r w:rsidRPr="00B44138">
          <w:rPr>
            <w:rStyle w:val="Hyperlink"/>
          </w:rPr>
          <w:t>Figură 3.4 Implementarea scriptului de generare automată a adnotației</w:t>
        </w:r>
        <w:r w:rsidRPr="00B44138">
          <w:rPr>
            <w:webHidden/>
          </w:rPr>
          <w:tab/>
        </w:r>
        <w:r w:rsidRPr="00B44138">
          <w:rPr>
            <w:webHidden/>
          </w:rPr>
          <w:fldChar w:fldCharType="begin"/>
        </w:r>
        <w:r w:rsidRPr="00B44138">
          <w:rPr>
            <w:webHidden/>
          </w:rPr>
          <w:instrText xml:space="preserve"> PAGEREF _Toc107166644 \h </w:instrText>
        </w:r>
        <w:r w:rsidRPr="00B44138">
          <w:rPr>
            <w:webHidden/>
          </w:rPr>
        </w:r>
        <w:r w:rsidRPr="00B44138">
          <w:rPr>
            <w:webHidden/>
          </w:rPr>
          <w:fldChar w:fldCharType="separate"/>
        </w:r>
        <w:r w:rsidRPr="00B44138">
          <w:rPr>
            <w:webHidden/>
          </w:rPr>
          <w:t>72</w:t>
        </w:r>
        <w:r w:rsidRPr="00B44138">
          <w:rPr>
            <w:webHidden/>
          </w:rPr>
          <w:fldChar w:fldCharType="end"/>
        </w:r>
      </w:hyperlink>
    </w:p>
    <w:p w14:paraId="7C38D782" w14:textId="4E302C8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5" w:history="1">
        <w:r w:rsidRPr="00B44138">
          <w:rPr>
            <w:rStyle w:val="Hyperlink"/>
          </w:rPr>
          <w:t>Figură 3.5 Crearea fișierelor .xml pentru fiecare imagine din folder</w:t>
        </w:r>
        <w:r w:rsidRPr="00B44138">
          <w:rPr>
            <w:webHidden/>
          </w:rPr>
          <w:tab/>
        </w:r>
        <w:r w:rsidRPr="00B44138">
          <w:rPr>
            <w:webHidden/>
          </w:rPr>
          <w:fldChar w:fldCharType="begin"/>
        </w:r>
        <w:r w:rsidRPr="00B44138">
          <w:rPr>
            <w:webHidden/>
          </w:rPr>
          <w:instrText xml:space="preserve"> PAGEREF _Toc107166645 \h </w:instrText>
        </w:r>
        <w:r w:rsidRPr="00B44138">
          <w:rPr>
            <w:webHidden/>
          </w:rPr>
        </w:r>
        <w:r w:rsidRPr="00B44138">
          <w:rPr>
            <w:webHidden/>
          </w:rPr>
          <w:fldChar w:fldCharType="separate"/>
        </w:r>
        <w:r w:rsidRPr="00B44138">
          <w:rPr>
            <w:webHidden/>
          </w:rPr>
          <w:t>72</w:t>
        </w:r>
        <w:r w:rsidRPr="00B44138">
          <w:rPr>
            <w:webHidden/>
          </w:rPr>
          <w:fldChar w:fldCharType="end"/>
        </w:r>
      </w:hyperlink>
    </w:p>
    <w:p w14:paraId="2BB08B91" w14:textId="1A42FC82"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6" w:history="1">
        <w:r w:rsidRPr="00B44138">
          <w:rPr>
            <w:rStyle w:val="Hyperlink"/>
          </w:rPr>
          <w:t>Figură 3.6 Utilizarea LabelImg pentru imaginea cu stop</w:t>
        </w:r>
        <w:r w:rsidRPr="00B44138">
          <w:rPr>
            <w:webHidden/>
          </w:rPr>
          <w:tab/>
        </w:r>
        <w:r w:rsidRPr="00B44138">
          <w:rPr>
            <w:webHidden/>
          </w:rPr>
          <w:fldChar w:fldCharType="begin"/>
        </w:r>
        <w:r w:rsidRPr="00B44138">
          <w:rPr>
            <w:webHidden/>
          </w:rPr>
          <w:instrText xml:space="preserve"> PAGEREF _Toc107166646 \h </w:instrText>
        </w:r>
        <w:r w:rsidRPr="00B44138">
          <w:rPr>
            <w:webHidden/>
          </w:rPr>
        </w:r>
        <w:r w:rsidRPr="00B44138">
          <w:rPr>
            <w:webHidden/>
          </w:rPr>
          <w:fldChar w:fldCharType="separate"/>
        </w:r>
        <w:r w:rsidRPr="00B44138">
          <w:rPr>
            <w:webHidden/>
          </w:rPr>
          <w:t>72</w:t>
        </w:r>
        <w:r w:rsidRPr="00B44138">
          <w:rPr>
            <w:webHidden/>
          </w:rPr>
          <w:fldChar w:fldCharType="end"/>
        </w:r>
      </w:hyperlink>
    </w:p>
    <w:p w14:paraId="2EE6FE89" w14:textId="4D9FB9F9"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7" w:history="1">
        <w:r w:rsidRPr="00B44138">
          <w:rPr>
            <w:rStyle w:val="Hyperlink"/>
          </w:rPr>
          <w:t>Figură 3.7 O captură din folderul cu setul de date final</w:t>
        </w:r>
        <w:r w:rsidRPr="00B44138">
          <w:rPr>
            <w:webHidden/>
          </w:rPr>
          <w:tab/>
        </w:r>
        <w:r w:rsidRPr="00B44138">
          <w:rPr>
            <w:webHidden/>
          </w:rPr>
          <w:fldChar w:fldCharType="begin"/>
        </w:r>
        <w:r w:rsidRPr="00B44138">
          <w:rPr>
            <w:webHidden/>
          </w:rPr>
          <w:instrText xml:space="preserve"> PAGEREF _Toc107166647 \h </w:instrText>
        </w:r>
        <w:r w:rsidRPr="00B44138">
          <w:rPr>
            <w:webHidden/>
          </w:rPr>
        </w:r>
        <w:r w:rsidRPr="00B44138">
          <w:rPr>
            <w:webHidden/>
          </w:rPr>
          <w:fldChar w:fldCharType="separate"/>
        </w:r>
        <w:r w:rsidRPr="00B44138">
          <w:rPr>
            <w:webHidden/>
          </w:rPr>
          <w:t>73</w:t>
        </w:r>
        <w:r w:rsidRPr="00B44138">
          <w:rPr>
            <w:webHidden/>
          </w:rPr>
          <w:fldChar w:fldCharType="end"/>
        </w:r>
      </w:hyperlink>
    </w:p>
    <w:p w14:paraId="6EBFA4D5" w14:textId="62B38ED8"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8" w:history="1">
        <w:r w:rsidRPr="00B44138">
          <w:rPr>
            <w:rStyle w:val="Hyperlink"/>
          </w:rPr>
          <w:t>Figură 3.8 Durata unei iterații de antrenare pe CPU</w:t>
        </w:r>
        <w:r w:rsidRPr="00B44138">
          <w:rPr>
            <w:webHidden/>
          </w:rPr>
          <w:tab/>
        </w:r>
        <w:r w:rsidRPr="00B44138">
          <w:rPr>
            <w:webHidden/>
          </w:rPr>
          <w:fldChar w:fldCharType="begin"/>
        </w:r>
        <w:r w:rsidRPr="00B44138">
          <w:rPr>
            <w:webHidden/>
          </w:rPr>
          <w:instrText xml:space="preserve"> PAGEREF _Toc107166648 \h </w:instrText>
        </w:r>
        <w:r w:rsidRPr="00B44138">
          <w:rPr>
            <w:webHidden/>
          </w:rPr>
        </w:r>
        <w:r w:rsidRPr="00B44138">
          <w:rPr>
            <w:webHidden/>
          </w:rPr>
          <w:fldChar w:fldCharType="separate"/>
        </w:r>
        <w:r w:rsidRPr="00B44138">
          <w:rPr>
            <w:webHidden/>
          </w:rPr>
          <w:t>74</w:t>
        </w:r>
        <w:r w:rsidRPr="00B44138">
          <w:rPr>
            <w:webHidden/>
          </w:rPr>
          <w:fldChar w:fldCharType="end"/>
        </w:r>
      </w:hyperlink>
    </w:p>
    <w:p w14:paraId="49238221" w14:textId="04E0F49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49" w:history="1">
        <w:r w:rsidRPr="00B44138">
          <w:rPr>
            <w:rStyle w:val="Hyperlink"/>
          </w:rPr>
          <w:t>Figură 3.9 Mascarea resurselor GPU în codul sursă al scriptului de antrenare</w:t>
        </w:r>
        <w:r w:rsidRPr="00B44138">
          <w:rPr>
            <w:webHidden/>
          </w:rPr>
          <w:tab/>
        </w:r>
        <w:r w:rsidRPr="00B44138">
          <w:rPr>
            <w:webHidden/>
          </w:rPr>
          <w:fldChar w:fldCharType="begin"/>
        </w:r>
        <w:r w:rsidRPr="00B44138">
          <w:rPr>
            <w:webHidden/>
          </w:rPr>
          <w:instrText xml:space="preserve"> PAGEREF _Toc107166649 \h </w:instrText>
        </w:r>
        <w:r w:rsidRPr="00B44138">
          <w:rPr>
            <w:webHidden/>
          </w:rPr>
        </w:r>
        <w:r w:rsidRPr="00B44138">
          <w:rPr>
            <w:webHidden/>
          </w:rPr>
          <w:fldChar w:fldCharType="separate"/>
        </w:r>
        <w:r w:rsidRPr="00B44138">
          <w:rPr>
            <w:webHidden/>
          </w:rPr>
          <w:t>74</w:t>
        </w:r>
        <w:r w:rsidRPr="00B44138">
          <w:rPr>
            <w:webHidden/>
          </w:rPr>
          <w:fldChar w:fldCharType="end"/>
        </w:r>
      </w:hyperlink>
    </w:p>
    <w:p w14:paraId="7244047A" w14:textId="7C41BED2"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0" w:history="1">
        <w:r w:rsidRPr="00B44138">
          <w:rPr>
            <w:rStyle w:val="Hyperlink"/>
          </w:rPr>
          <w:t>Figură 3.10Durata unei iterații de antrenare pe GPU</w:t>
        </w:r>
        <w:r w:rsidRPr="00B44138">
          <w:rPr>
            <w:webHidden/>
          </w:rPr>
          <w:tab/>
        </w:r>
        <w:r w:rsidRPr="00B44138">
          <w:rPr>
            <w:webHidden/>
          </w:rPr>
          <w:fldChar w:fldCharType="begin"/>
        </w:r>
        <w:r w:rsidRPr="00B44138">
          <w:rPr>
            <w:webHidden/>
          </w:rPr>
          <w:instrText xml:space="preserve"> PAGEREF _Toc107166650 \h </w:instrText>
        </w:r>
        <w:r w:rsidRPr="00B44138">
          <w:rPr>
            <w:webHidden/>
          </w:rPr>
        </w:r>
        <w:r w:rsidRPr="00B44138">
          <w:rPr>
            <w:webHidden/>
          </w:rPr>
          <w:fldChar w:fldCharType="separate"/>
        </w:r>
        <w:r w:rsidRPr="00B44138">
          <w:rPr>
            <w:webHidden/>
          </w:rPr>
          <w:t>75</w:t>
        </w:r>
        <w:r w:rsidRPr="00B44138">
          <w:rPr>
            <w:webHidden/>
          </w:rPr>
          <w:fldChar w:fldCharType="end"/>
        </w:r>
      </w:hyperlink>
    </w:p>
    <w:p w14:paraId="366CAA04" w14:textId="35E5EC5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1" w:history="1">
        <w:r w:rsidRPr="00B44138">
          <w:rPr>
            <w:rStyle w:val="Hyperlink"/>
          </w:rPr>
          <w:t>Figură 3.11 Verificarea instalării CUDA și cuDNN</w:t>
        </w:r>
        <w:r w:rsidRPr="00B44138">
          <w:rPr>
            <w:webHidden/>
          </w:rPr>
          <w:tab/>
        </w:r>
        <w:r w:rsidRPr="00B44138">
          <w:rPr>
            <w:webHidden/>
          </w:rPr>
          <w:fldChar w:fldCharType="begin"/>
        </w:r>
        <w:r w:rsidRPr="00B44138">
          <w:rPr>
            <w:webHidden/>
          </w:rPr>
          <w:instrText xml:space="preserve"> PAGEREF _Toc107166651 \h </w:instrText>
        </w:r>
        <w:r w:rsidRPr="00B44138">
          <w:rPr>
            <w:webHidden/>
          </w:rPr>
        </w:r>
        <w:r w:rsidRPr="00B44138">
          <w:rPr>
            <w:webHidden/>
          </w:rPr>
          <w:fldChar w:fldCharType="separate"/>
        </w:r>
        <w:r w:rsidRPr="00B44138">
          <w:rPr>
            <w:webHidden/>
          </w:rPr>
          <w:t>75</w:t>
        </w:r>
        <w:r w:rsidRPr="00B44138">
          <w:rPr>
            <w:webHidden/>
          </w:rPr>
          <w:fldChar w:fldCharType="end"/>
        </w:r>
      </w:hyperlink>
    </w:p>
    <w:p w14:paraId="01C3324D" w14:textId="6363D9D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2" w:history="1">
        <w:r w:rsidRPr="00B44138">
          <w:rPr>
            <w:rStyle w:val="Hyperlink"/>
          </w:rPr>
          <w:t>Figură 3.12 Eroare de alocare din cauza resurselor reduse de procesare</w:t>
        </w:r>
        <w:r w:rsidRPr="00B44138">
          <w:rPr>
            <w:webHidden/>
          </w:rPr>
          <w:tab/>
        </w:r>
        <w:r w:rsidRPr="00B44138">
          <w:rPr>
            <w:webHidden/>
          </w:rPr>
          <w:fldChar w:fldCharType="begin"/>
        </w:r>
        <w:r w:rsidRPr="00B44138">
          <w:rPr>
            <w:webHidden/>
          </w:rPr>
          <w:instrText xml:space="preserve"> PAGEREF _Toc107166652 \h </w:instrText>
        </w:r>
        <w:r w:rsidRPr="00B44138">
          <w:rPr>
            <w:webHidden/>
          </w:rPr>
        </w:r>
        <w:r w:rsidRPr="00B44138">
          <w:rPr>
            <w:webHidden/>
          </w:rPr>
          <w:fldChar w:fldCharType="separate"/>
        </w:r>
        <w:r w:rsidRPr="00B44138">
          <w:rPr>
            <w:webHidden/>
          </w:rPr>
          <w:t>76</w:t>
        </w:r>
        <w:r w:rsidRPr="00B44138">
          <w:rPr>
            <w:webHidden/>
          </w:rPr>
          <w:fldChar w:fldCharType="end"/>
        </w:r>
      </w:hyperlink>
    </w:p>
    <w:p w14:paraId="386D5517" w14:textId="7E96C27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3" w:history="1">
        <w:r w:rsidRPr="00B44138">
          <w:rPr>
            <w:rStyle w:val="Hyperlink"/>
          </w:rPr>
          <w:t>Figură 3.13 Utilizarea plăcii grafice în timpul antrenării</w:t>
        </w:r>
        <w:r w:rsidRPr="00B44138">
          <w:rPr>
            <w:webHidden/>
          </w:rPr>
          <w:tab/>
        </w:r>
        <w:r w:rsidRPr="00B44138">
          <w:rPr>
            <w:webHidden/>
          </w:rPr>
          <w:fldChar w:fldCharType="begin"/>
        </w:r>
        <w:r w:rsidRPr="00B44138">
          <w:rPr>
            <w:webHidden/>
          </w:rPr>
          <w:instrText xml:space="preserve"> PAGEREF _Toc107166653 \h </w:instrText>
        </w:r>
        <w:r w:rsidRPr="00B44138">
          <w:rPr>
            <w:webHidden/>
          </w:rPr>
        </w:r>
        <w:r w:rsidRPr="00B44138">
          <w:rPr>
            <w:webHidden/>
          </w:rPr>
          <w:fldChar w:fldCharType="separate"/>
        </w:r>
        <w:r w:rsidRPr="00B44138">
          <w:rPr>
            <w:webHidden/>
          </w:rPr>
          <w:t>76</w:t>
        </w:r>
        <w:r w:rsidRPr="00B44138">
          <w:rPr>
            <w:webHidden/>
          </w:rPr>
          <w:fldChar w:fldCharType="end"/>
        </w:r>
      </w:hyperlink>
    </w:p>
    <w:p w14:paraId="55663823" w14:textId="5922D696"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4" w:history="1">
        <w:r w:rsidRPr="00B44138">
          <w:rPr>
            <w:rStyle w:val="Hyperlink"/>
          </w:rPr>
          <w:t>Figură 3.14 Alocarea fixă a memoriei pentru procesele TensorFlow</w:t>
        </w:r>
        <w:r w:rsidRPr="00B44138">
          <w:rPr>
            <w:webHidden/>
          </w:rPr>
          <w:tab/>
        </w:r>
        <w:r w:rsidRPr="00B44138">
          <w:rPr>
            <w:webHidden/>
          </w:rPr>
          <w:fldChar w:fldCharType="begin"/>
        </w:r>
        <w:r w:rsidRPr="00B44138">
          <w:rPr>
            <w:webHidden/>
          </w:rPr>
          <w:instrText xml:space="preserve"> PAGEREF _Toc107166654 \h </w:instrText>
        </w:r>
        <w:r w:rsidRPr="00B44138">
          <w:rPr>
            <w:webHidden/>
          </w:rPr>
        </w:r>
        <w:r w:rsidRPr="00B44138">
          <w:rPr>
            <w:webHidden/>
          </w:rPr>
          <w:fldChar w:fldCharType="separate"/>
        </w:r>
        <w:r w:rsidRPr="00B44138">
          <w:rPr>
            <w:webHidden/>
          </w:rPr>
          <w:t>76</w:t>
        </w:r>
        <w:r w:rsidRPr="00B44138">
          <w:rPr>
            <w:webHidden/>
          </w:rPr>
          <w:fldChar w:fldCharType="end"/>
        </w:r>
      </w:hyperlink>
    </w:p>
    <w:p w14:paraId="4D846CF5" w14:textId="238181D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5" w:history="1">
        <w:r w:rsidRPr="00B44138">
          <w:rPr>
            <w:rStyle w:val="Hyperlink"/>
          </w:rPr>
          <w:t>Figură 3.15 Captură din Task Manager cu utilizarea resurselor în timpul antrenării</w:t>
        </w:r>
        <w:r w:rsidRPr="00B44138">
          <w:rPr>
            <w:webHidden/>
          </w:rPr>
          <w:tab/>
        </w:r>
        <w:r w:rsidRPr="00B44138">
          <w:rPr>
            <w:webHidden/>
          </w:rPr>
          <w:fldChar w:fldCharType="begin"/>
        </w:r>
        <w:r w:rsidRPr="00B44138">
          <w:rPr>
            <w:webHidden/>
          </w:rPr>
          <w:instrText xml:space="preserve"> PAGEREF _Toc107166655 \h </w:instrText>
        </w:r>
        <w:r w:rsidRPr="00B44138">
          <w:rPr>
            <w:webHidden/>
          </w:rPr>
        </w:r>
        <w:r w:rsidRPr="00B44138">
          <w:rPr>
            <w:webHidden/>
          </w:rPr>
          <w:fldChar w:fldCharType="separate"/>
        </w:r>
        <w:r w:rsidRPr="00B44138">
          <w:rPr>
            <w:webHidden/>
          </w:rPr>
          <w:t>77</w:t>
        </w:r>
        <w:r w:rsidRPr="00B44138">
          <w:rPr>
            <w:webHidden/>
          </w:rPr>
          <w:fldChar w:fldCharType="end"/>
        </w:r>
      </w:hyperlink>
    </w:p>
    <w:p w14:paraId="6C54CF77" w14:textId="192B0AB5"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6" w:history="1">
        <w:r w:rsidRPr="00B44138">
          <w:rPr>
            <w:rStyle w:val="Hyperlink"/>
          </w:rPr>
          <w:t>Figură 3.16 Alocarea adaptivă a memoriei pentru procesele TensorFlow</w:t>
        </w:r>
        <w:r w:rsidRPr="00B44138">
          <w:rPr>
            <w:webHidden/>
          </w:rPr>
          <w:tab/>
        </w:r>
        <w:r w:rsidRPr="00B44138">
          <w:rPr>
            <w:webHidden/>
          </w:rPr>
          <w:fldChar w:fldCharType="begin"/>
        </w:r>
        <w:r w:rsidRPr="00B44138">
          <w:rPr>
            <w:webHidden/>
          </w:rPr>
          <w:instrText xml:space="preserve"> PAGEREF _Toc107166656 \h </w:instrText>
        </w:r>
        <w:r w:rsidRPr="00B44138">
          <w:rPr>
            <w:webHidden/>
          </w:rPr>
        </w:r>
        <w:r w:rsidRPr="00B44138">
          <w:rPr>
            <w:webHidden/>
          </w:rPr>
          <w:fldChar w:fldCharType="separate"/>
        </w:r>
        <w:r w:rsidRPr="00B44138">
          <w:rPr>
            <w:webHidden/>
          </w:rPr>
          <w:t>77</w:t>
        </w:r>
        <w:r w:rsidRPr="00B44138">
          <w:rPr>
            <w:webHidden/>
          </w:rPr>
          <w:fldChar w:fldCharType="end"/>
        </w:r>
      </w:hyperlink>
    </w:p>
    <w:p w14:paraId="0CA7E79E" w14:textId="546F88C5"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7" w:history="1">
        <w:r w:rsidRPr="00B44138">
          <w:rPr>
            <w:rStyle w:val="Hyperlink"/>
          </w:rPr>
          <w:t>Figură 3.17 Procesele executate pe durata antrenării</w:t>
        </w:r>
        <w:r w:rsidRPr="00B44138">
          <w:rPr>
            <w:webHidden/>
          </w:rPr>
          <w:tab/>
        </w:r>
        <w:r w:rsidRPr="00B44138">
          <w:rPr>
            <w:webHidden/>
          </w:rPr>
          <w:fldChar w:fldCharType="begin"/>
        </w:r>
        <w:r w:rsidRPr="00B44138">
          <w:rPr>
            <w:webHidden/>
          </w:rPr>
          <w:instrText xml:space="preserve"> PAGEREF _Toc107166657 \h </w:instrText>
        </w:r>
        <w:r w:rsidRPr="00B44138">
          <w:rPr>
            <w:webHidden/>
          </w:rPr>
        </w:r>
        <w:r w:rsidRPr="00B44138">
          <w:rPr>
            <w:webHidden/>
          </w:rPr>
          <w:fldChar w:fldCharType="separate"/>
        </w:r>
        <w:r w:rsidRPr="00B44138">
          <w:rPr>
            <w:webHidden/>
          </w:rPr>
          <w:t>78</w:t>
        </w:r>
        <w:r w:rsidRPr="00B44138">
          <w:rPr>
            <w:webHidden/>
          </w:rPr>
          <w:fldChar w:fldCharType="end"/>
        </w:r>
      </w:hyperlink>
    </w:p>
    <w:p w14:paraId="206D54B8" w14:textId="4534BEF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8" w:history="1">
        <w:r w:rsidRPr="00B44138">
          <w:rPr>
            <w:rStyle w:val="Hyperlink"/>
          </w:rPr>
          <w:t>Figură 3.18 Clonarea repozitoriului API-ului TensorFlow</w:t>
        </w:r>
        <w:r w:rsidRPr="00B44138">
          <w:rPr>
            <w:webHidden/>
          </w:rPr>
          <w:tab/>
        </w:r>
        <w:r w:rsidRPr="00B44138">
          <w:rPr>
            <w:webHidden/>
          </w:rPr>
          <w:fldChar w:fldCharType="begin"/>
        </w:r>
        <w:r w:rsidRPr="00B44138">
          <w:rPr>
            <w:webHidden/>
          </w:rPr>
          <w:instrText xml:space="preserve"> PAGEREF _Toc107166658 \h </w:instrText>
        </w:r>
        <w:r w:rsidRPr="00B44138">
          <w:rPr>
            <w:webHidden/>
          </w:rPr>
        </w:r>
        <w:r w:rsidRPr="00B44138">
          <w:rPr>
            <w:webHidden/>
          </w:rPr>
          <w:fldChar w:fldCharType="separate"/>
        </w:r>
        <w:r w:rsidRPr="00B44138">
          <w:rPr>
            <w:webHidden/>
          </w:rPr>
          <w:t>79</w:t>
        </w:r>
        <w:r w:rsidRPr="00B44138">
          <w:rPr>
            <w:webHidden/>
          </w:rPr>
          <w:fldChar w:fldCharType="end"/>
        </w:r>
      </w:hyperlink>
    </w:p>
    <w:p w14:paraId="1D57D2CA" w14:textId="15ED0DD6"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59" w:history="1">
        <w:r w:rsidRPr="00B44138">
          <w:rPr>
            <w:rStyle w:val="Hyperlink"/>
          </w:rPr>
          <w:t>Figură 3.19 Descărcarea Protocol Buffers</w:t>
        </w:r>
        <w:r w:rsidRPr="00B44138">
          <w:rPr>
            <w:webHidden/>
          </w:rPr>
          <w:tab/>
        </w:r>
        <w:r w:rsidRPr="00B44138">
          <w:rPr>
            <w:webHidden/>
          </w:rPr>
          <w:fldChar w:fldCharType="begin"/>
        </w:r>
        <w:r w:rsidRPr="00B44138">
          <w:rPr>
            <w:webHidden/>
          </w:rPr>
          <w:instrText xml:space="preserve"> PAGEREF _Toc107166659 \h </w:instrText>
        </w:r>
        <w:r w:rsidRPr="00B44138">
          <w:rPr>
            <w:webHidden/>
          </w:rPr>
        </w:r>
        <w:r w:rsidRPr="00B44138">
          <w:rPr>
            <w:webHidden/>
          </w:rPr>
          <w:fldChar w:fldCharType="separate"/>
        </w:r>
        <w:r w:rsidRPr="00B44138">
          <w:rPr>
            <w:webHidden/>
          </w:rPr>
          <w:t>79</w:t>
        </w:r>
        <w:r w:rsidRPr="00B44138">
          <w:rPr>
            <w:webHidden/>
          </w:rPr>
          <w:fldChar w:fldCharType="end"/>
        </w:r>
      </w:hyperlink>
    </w:p>
    <w:p w14:paraId="4D3E4ED9" w14:textId="3834E7A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60" w:history="1">
        <w:r w:rsidRPr="00B44138">
          <w:rPr>
            <w:rStyle w:val="Hyperlink"/>
          </w:rPr>
          <w:t>Figură 3.20 Raportul de verificare a integrității modulului object detection</w:t>
        </w:r>
        <w:r w:rsidRPr="00B44138">
          <w:rPr>
            <w:webHidden/>
          </w:rPr>
          <w:tab/>
        </w:r>
        <w:r w:rsidRPr="00B44138">
          <w:rPr>
            <w:webHidden/>
          </w:rPr>
          <w:fldChar w:fldCharType="begin"/>
        </w:r>
        <w:r w:rsidRPr="00B44138">
          <w:rPr>
            <w:webHidden/>
          </w:rPr>
          <w:instrText xml:space="preserve"> PAGEREF _Toc107166660 \h </w:instrText>
        </w:r>
        <w:r w:rsidRPr="00B44138">
          <w:rPr>
            <w:webHidden/>
          </w:rPr>
        </w:r>
        <w:r w:rsidRPr="00B44138">
          <w:rPr>
            <w:webHidden/>
          </w:rPr>
          <w:fldChar w:fldCharType="separate"/>
        </w:r>
        <w:r w:rsidRPr="00B44138">
          <w:rPr>
            <w:webHidden/>
          </w:rPr>
          <w:t>79</w:t>
        </w:r>
        <w:r w:rsidRPr="00B44138">
          <w:rPr>
            <w:webHidden/>
          </w:rPr>
          <w:fldChar w:fldCharType="end"/>
        </w:r>
      </w:hyperlink>
    </w:p>
    <w:p w14:paraId="6A63AEE6" w14:textId="1331A2B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61" w:history="1">
        <w:r w:rsidRPr="00B44138">
          <w:rPr>
            <w:rStyle w:val="Hyperlink"/>
          </w:rPr>
          <w:t>Figură 3.21 Descărcarea arhitecturii SSD MobileNetV2  din ModelZoo</w:t>
        </w:r>
        <w:r w:rsidRPr="00B44138">
          <w:rPr>
            <w:webHidden/>
          </w:rPr>
          <w:tab/>
        </w:r>
        <w:r w:rsidRPr="00B44138">
          <w:rPr>
            <w:webHidden/>
          </w:rPr>
          <w:fldChar w:fldCharType="begin"/>
        </w:r>
        <w:r w:rsidRPr="00B44138">
          <w:rPr>
            <w:webHidden/>
          </w:rPr>
          <w:instrText xml:space="preserve"> PAGEREF _Toc107166661 \h </w:instrText>
        </w:r>
        <w:r w:rsidRPr="00B44138">
          <w:rPr>
            <w:webHidden/>
          </w:rPr>
        </w:r>
        <w:r w:rsidRPr="00B44138">
          <w:rPr>
            <w:webHidden/>
          </w:rPr>
          <w:fldChar w:fldCharType="separate"/>
        </w:r>
        <w:r w:rsidRPr="00B44138">
          <w:rPr>
            <w:webHidden/>
          </w:rPr>
          <w:t>80</w:t>
        </w:r>
        <w:r w:rsidRPr="00B44138">
          <w:rPr>
            <w:webHidden/>
          </w:rPr>
          <w:fldChar w:fldCharType="end"/>
        </w:r>
      </w:hyperlink>
    </w:p>
    <w:p w14:paraId="0D39A61E" w14:textId="6134A8C6"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62" w:history="1">
        <w:r w:rsidRPr="00B44138">
          <w:rPr>
            <w:rStyle w:val="Hyperlink"/>
          </w:rPr>
          <w:t>Figură 3.22  Exportarea grafului de inferență</w:t>
        </w:r>
        <w:r w:rsidRPr="00B44138">
          <w:rPr>
            <w:webHidden/>
          </w:rPr>
          <w:tab/>
        </w:r>
        <w:r w:rsidRPr="00B44138">
          <w:rPr>
            <w:webHidden/>
          </w:rPr>
          <w:fldChar w:fldCharType="begin"/>
        </w:r>
        <w:r w:rsidRPr="00B44138">
          <w:rPr>
            <w:webHidden/>
          </w:rPr>
          <w:instrText xml:space="preserve"> PAGEREF _Toc107166662 \h </w:instrText>
        </w:r>
        <w:r w:rsidRPr="00B44138">
          <w:rPr>
            <w:webHidden/>
          </w:rPr>
        </w:r>
        <w:r w:rsidRPr="00B44138">
          <w:rPr>
            <w:webHidden/>
          </w:rPr>
          <w:fldChar w:fldCharType="separate"/>
        </w:r>
        <w:r w:rsidRPr="00B44138">
          <w:rPr>
            <w:webHidden/>
          </w:rPr>
          <w:t>80</w:t>
        </w:r>
        <w:r w:rsidRPr="00B44138">
          <w:rPr>
            <w:webHidden/>
          </w:rPr>
          <w:fldChar w:fldCharType="end"/>
        </w:r>
      </w:hyperlink>
    </w:p>
    <w:p w14:paraId="77A68A56" w14:textId="0E15A55A"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63" w:history="1">
        <w:r w:rsidRPr="00B44138">
          <w:rPr>
            <w:rStyle w:val="Hyperlink"/>
          </w:rPr>
          <w:t>Figură 3.23 Structura folderlui TFLite</w:t>
        </w:r>
        <w:r w:rsidRPr="00B44138">
          <w:rPr>
            <w:webHidden/>
          </w:rPr>
          <w:tab/>
        </w:r>
        <w:r w:rsidRPr="00B44138">
          <w:rPr>
            <w:webHidden/>
          </w:rPr>
          <w:fldChar w:fldCharType="begin"/>
        </w:r>
        <w:r w:rsidRPr="00B44138">
          <w:rPr>
            <w:webHidden/>
          </w:rPr>
          <w:instrText xml:space="preserve"> PAGEREF _Toc107166663 \h </w:instrText>
        </w:r>
        <w:r w:rsidRPr="00B44138">
          <w:rPr>
            <w:webHidden/>
          </w:rPr>
        </w:r>
        <w:r w:rsidRPr="00B44138">
          <w:rPr>
            <w:webHidden/>
          </w:rPr>
          <w:fldChar w:fldCharType="separate"/>
        </w:r>
        <w:r w:rsidRPr="00B44138">
          <w:rPr>
            <w:webHidden/>
          </w:rPr>
          <w:t>81</w:t>
        </w:r>
        <w:r w:rsidRPr="00B44138">
          <w:rPr>
            <w:webHidden/>
          </w:rPr>
          <w:fldChar w:fldCharType="end"/>
        </w:r>
      </w:hyperlink>
    </w:p>
    <w:p w14:paraId="4B160359" w14:textId="3FC75DE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64" w:history="1">
        <w:r w:rsidRPr="00B44138">
          <w:rPr>
            <w:rStyle w:val="Hyperlink"/>
          </w:rPr>
          <w:t>Figură 3.24 Conversia din formatul TF în formatul TFLite</w:t>
        </w:r>
        <w:r w:rsidRPr="00B44138">
          <w:rPr>
            <w:webHidden/>
          </w:rPr>
          <w:tab/>
        </w:r>
        <w:r w:rsidRPr="00B44138">
          <w:rPr>
            <w:webHidden/>
          </w:rPr>
          <w:fldChar w:fldCharType="begin"/>
        </w:r>
        <w:r w:rsidRPr="00B44138">
          <w:rPr>
            <w:webHidden/>
          </w:rPr>
          <w:instrText xml:space="preserve"> PAGEREF _Toc107166664 \h </w:instrText>
        </w:r>
        <w:r w:rsidRPr="00B44138">
          <w:rPr>
            <w:webHidden/>
          </w:rPr>
        </w:r>
        <w:r w:rsidRPr="00B44138">
          <w:rPr>
            <w:webHidden/>
          </w:rPr>
          <w:fldChar w:fldCharType="separate"/>
        </w:r>
        <w:r w:rsidRPr="00B44138">
          <w:rPr>
            <w:webHidden/>
          </w:rPr>
          <w:t>81</w:t>
        </w:r>
        <w:r w:rsidRPr="00B44138">
          <w:rPr>
            <w:webHidden/>
          </w:rPr>
          <w:fldChar w:fldCharType="end"/>
        </w:r>
      </w:hyperlink>
    </w:p>
    <w:p w14:paraId="268B3BC9" w14:textId="442686F4" w:rsidR="00B44138" w:rsidRPr="00B44138" w:rsidRDefault="00B44138" w:rsidP="00B44138">
      <w:pPr>
        <w:pStyle w:val="TableofFigures"/>
        <w:tabs>
          <w:tab w:val="left" w:pos="3724"/>
          <w:tab w:val="right" w:leader="dot" w:pos="9394"/>
        </w:tabs>
        <w:spacing w:line="240" w:lineRule="auto"/>
        <w:rPr>
          <w:rFonts w:asciiTheme="minorHAnsi" w:eastAsiaTheme="minorEastAsia" w:hAnsiTheme="minorHAnsi"/>
          <w:lang w:val="en-US"/>
        </w:rPr>
      </w:pPr>
      <w:hyperlink w:anchor="_Toc107166665" w:history="1">
        <w:r w:rsidRPr="00B44138">
          <w:rPr>
            <w:rStyle w:val="Hyperlink"/>
          </w:rPr>
          <w:t>Figură 3.25 Structură LabelMap TF</w:t>
        </w:r>
        <w:r w:rsidRPr="00B44138">
          <w:rPr>
            <w:rFonts w:asciiTheme="minorHAnsi" w:eastAsiaTheme="minorEastAsia" w:hAnsiTheme="minorHAnsi"/>
            <w:lang w:val="en-US"/>
          </w:rPr>
          <w:tab/>
        </w:r>
        <w:r w:rsidRPr="00B44138">
          <w:rPr>
            <w:rStyle w:val="Hyperlink"/>
          </w:rPr>
          <w:t xml:space="preserve">  Figură 3.26 Structură Labelmap TFLite</w:t>
        </w:r>
        <w:r w:rsidRPr="00B44138">
          <w:rPr>
            <w:webHidden/>
          </w:rPr>
          <w:tab/>
        </w:r>
        <w:r w:rsidRPr="00B44138">
          <w:rPr>
            <w:webHidden/>
          </w:rPr>
          <w:fldChar w:fldCharType="begin"/>
        </w:r>
        <w:r w:rsidRPr="00B44138">
          <w:rPr>
            <w:webHidden/>
          </w:rPr>
          <w:instrText xml:space="preserve"> PAGEREF _Toc107166665 \h </w:instrText>
        </w:r>
        <w:r w:rsidRPr="00B44138">
          <w:rPr>
            <w:webHidden/>
          </w:rPr>
        </w:r>
        <w:r w:rsidRPr="00B44138">
          <w:rPr>
            <w:webHidden/>
          </w:rPr>
          <w:fldChar w:fldCharType="separate"/>
        </w:r>
        <w:r w:rsidRPr="00B44138">
          <w:rPr>
            <w:webHidden/>
          </w:rPr>
          <w:t>82</w:t>
        </w:r>
        <w:r w:rsidRPr="00B44138">
          <w:rPr>
            <w:webHidden/>
          </w:rPr>
          <w:fldChar w:fldCharType="end"/>
        </w:r>
      </w:hyperlink>
    </w:p>
    <w:p w14:paraId="46814850" w14:textId="17824EC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66" w:history="1">
        <w:r w:rsidRPr="00B44138">
          <w:rPr>
            <w:rStyle w:val="Hyperlink"/>
          </w:rPr>
          <w:t>Figură 3.27 Etapele de obținere a modelelor de detecție</w:t>
        </w:r>
        <w:r w:rsidRPr="00B44138">
          <w:rPr>
            <w:webHidden/>
          </w:rPr>
          <w:tab/>
        </w:r>
        <w:r w:rsidRPr="00B44138">
          <w:rPr>
            <w:webHidden/>
          </w:rPr>
          <w:fldChar w:fldCharType="begin"/>
        </w:r>
        <w:r w:rsidRPr="00B44138">
          <w:rPr>
            <w:webHidden/>
          </w:rPr>
          <w:instrText xml:space="preserve"> PAGEREF _Toc107166666 \h </w:instrText>
        </w:r>
        <w:r w:rsidRPr="00B44138">
          <w:rPr>
            <w:webHidden/>
          </w:rPr>
        </w:r>
        <w:r w:rsidRPr="00B44138">
          <w:rPr>
            <w:webHidden/>
          </w:rPr>
          <w:fldChar w:fldCharType="separate"/>
        </w:r>
        <w:r w:rsidRPr="00B44138">
          <w:rPr>
            <w:webHidden/>
          </w:rPr>
          <w:t>82</w:t>
        </w:r>
        <w:r w:rsidRPr="00B44138">
          <w:rPr>
            <w:webHidden/>
          </w:rPr>
          <w:fldChar w:fldCharType="end"/>
        </w:r>
      </w:hyperlink>
    </w:p>
    <w:p w14:paraId="68C00B0A" w14:textId="7C6F06D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67" w:history="1">
        <w:r w:rsidRPr="00B44138">
          <w:rPr>
            <w:rStyle w:val="Hyperlink"/>
          </w:rPr>
          <w:t>Figură 3.28 Crearea căilor către folderele în care va fi dezvoltat modelul de recunoaștere</w:t>
        </w:r>
        <w:r w:rsidRPr="00B44138">
          <w:rPr>
            <w:webHidden/>
          </w:rPr>
          <w:tab/>
        </w:r>
        <w:r w:rsidRPr="00B44138">
          <w:rPr>
            <w:webHidden/>
          </w:rPr>
          <w:fldChar w:fldCharType="begin"/>
        </w:r>
        <w:r w:rsidRPr="00B44138">
          <w:rPr>
            <w:webHidden/>
          </w:rPr>
          <w:instrText xml:space="preserve"> PAGEREF _Toc107166667 \h </w:instrText>
        </w:r>
        <w:r w:rsidRPr="00B44138">
          <w:rPr>
            <w:webHidden/>
          </w:rPr>
        </w:r>
        <w:r w:rsidRPr="00B44138">
          <w:rPr>
            <w:webHidden/>
          </w:rPr>
          <w:fldChar w:fldCharType="separate"/>
        </w:r>
        <w:r w:rsidRPr="00B44138">
          <w:rPr>
            <w:webHidden/>
          </w:rPr>
          <w:t>83</w:t>
        </w:r>
        <w:r w:rsidRPr="00B44138">
          <w:rPr>
            <w:webHidden/>
          </w:rPr>
          <w:fldChar w:fldCharType="end"/>
        </w:r>
      </w:hyperlink>
    </w:p>
    <w:p w14:paraId="2A7460A4" w14:textId="2CDFE3F6"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68" w:history="1">
        <w:r w:rsidRPr="00B44138">
          <w:rPr>
            <w:rStyle w:val="Hyperlink"/>
          </w:rPr>
          <w:t>Figură 3.29 Structura de tip tree a folderului proiectului</w:t>
        </w:r>
        <w:r w:rsidRPr="00B44138">
          <w:rPr>
            <w:webHidden/>
          </w:rPr>
          <w:tab/>
        </w:r>
        <w:r w:rsidRPr="00B44138">
          <w:rPr>
            <w:webHidden/>
          </w:rPr>
          <w:fldChar w:fldCharType="begin"/>
        </w:r>
        <w:r w:rsidRPr="00B44138">
          <w:rPr>
            <w:webHidden/>
          </w:rPr>
          <w:instrText xml:space="preserve"> PAGEREF _Toc107166668 \h </w:instrText>
        </w:r>
        <w:r w:rsidRPr="00B44138">
          <w:rPr>
            <w:webHidden/>
          </w:rPr>
        </w:r>
        <w:r w:rsidRPr="00B44138">
          <w:rPr>
            <w:webHidden/>
          </w:rPr>
          <w:fldChar w:fldCharType="separate"/>
        </w:r>
        <w:r w:rsidRPr="00B44138">
          <w:rPr>
            <w:webHidden/>
          </w:rPr>
          <w:t>84</w:t>
        </w:r>
        <w:r w:rsidRPr="00B44138">
          <w:rPr>
            <w:webHidden/>
          </w:rPr>
          <w:fldChar w:fldCharType="end"/>
        </w:r>
      </w:hyperlink>
    </w:p>
    <w:p w14:paraId="4DAC3D88" w14:textId="1DC9AF7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69" w:history="1">
        <w:r w:rsidRPr="00B44138">
          <w:rPr>
            <w:rStyle w:val="Hyperlink"/>
          </w:rPr>
          <w:t>Figură 3.30 Crearea labelmap-ului</w:t>
        </w:r>
        <w:r w:rsidRPr="00B44138">
          <w:rPr>
            <w:webHidden/>
          </w:rPr>
          <w:tab/>
        </w:r>
        <w:r w:rsidRPr="00B44138">
          <w:rPr>
            <w:webHidden/>
          </w:rPr>
          <w:fldChar w:fldCharType="begin"/>
        </w:r>
        <w:r w:rsidRPr="00B44138">
          <w:rPr>
            <w:webHidden/>
          </w:rPr>
          <w:instrText xml:space="preserve"> PAGEREF _Toc107166669 \h </w:instrText>
        </w:r>
        <w:r w:rsidRPr="00B44138">
          <w:rPr>
            <w:webHidden/>
          </w:rPr>
        </w:r>
        <w:r w:rsidRPr="00B44138">
          <w:rPr>
            <w:webHidden/>
          </w:rPr>
          <w:fldChar w:fldCharType="separate"/>
        </w:r>
        <w:r w:rsidRPr="00B44138">
          <w:rPr>
            <w:webHidden/>
          </w:rPr>
          <w:t>84</w:t>
        </w:r>
        <w:r w:rsidRPr="00B44138">
          <w:rPr>
            <w:webHidden/>
          </w:rPr>
          <w:fldChar w:fldCharType="end"/>
        </w:r>
      </w:hyperlink>
    </w:p>
    <w:p w14:paraId="63C16EF5" w14:textId="58386089"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0" w:history="1">
        <w:r w:rsidRPr="00B44138">
          <w:rPr>
            <w:rStyle w:val="Hyperlink"/>
          </w:rPr>
          <w:t>Figură 3.31 Generearea structurilor TFRecords</w:t>
        </w:r>
        <w:r w:rsidRPr="00B44138">
          <w:rPr>
            <w:webHidden/>
          </w:rPr>
          <w:tab/>
        </w:r>
        <w:r w:rsidRPr="00B44138">
          <w:rPr>
            <w:webHidden/>
          </w:rPr>
          <w:fldChar w:fldCharType="begin"/>
        </w:r>
        <w:r w:rsidRPr="00B44138">
          <w:rPr>
            <w:webHidden/>
          </w:rPr>
          <w:instrText xml:space="preserve"> PAGEREF _Toc107166670 \h </w:instrText>
        </w:r>
        <w:r w:rsidRPr="00B44138">
          <w:rPr>
            <w:webHidden/>
          </w:rPr>
        </w:r>
        <w:r w:rsidRPr="00B44138">
          <w:rPr>
            <w:webHidden/>
          </w:rPr>
          <w:fldChar w:fldCharType="separate"/>
        </w:r>
        <w:r w:rsidRPr="00B44138">
          <w:rPr>
            <w:webHidden/>
          </w:rPr>
          <w:t>84</w:t>
        </w:r>
        <w:r w:rsidRPr="00B44138">
          <w:rPr>
            <w:webHidden/>
          </w:rPr>
          <w:fldChar w:fldCharType="end"/>
        </w:r>
      </w:hyperlink>
    </w:p>
    <w:p w14:paraId="0ECAA411" w14:textId="6AE62137"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1" w:history="1">
        <w:r w:rsidRPr="00B44138">
          <w:rPr>
            <w:rStyle w:val="Hyperlink"/>
          </w:rPr>
          <w:t>Figură 3.32 Setul de ancore utilizat pentru antrenare</w:t>
        </w:r>
        <w:r w:rsidRPr="00B44138">
          <w:rPr>
            <w:webHidden/>
          </w:rPr>
          <w:tab/>
        </w:r>
        <w:r w:rsidRPr="00B44138">
          <w:rPr>
            <w:webHidden/>
          </w:rPr>
          <w:fldChar w:fldCharType="begin"/>
        </w:r>
        <w:r w:rsidRPr="00B44138">
          <w:rPr>
            <w:webHidden/>
          </w:rPr>
          <w:instrText xml:space="preserve"> PAGEREF _Toc107166671 \h </w:instrText>
        </w:r>
        <w:r w:rsidRPr="00B44138">
          <w:rPr>
            <w:webHidden/>
          </w:rPr>
        </w:r>
        <w:r w:rsidRPr="00B44138">
          <w:rPr>
            <w:webHidden/>
          </w:rPr>
          <w:fldChar w:fldCharType="separate"/>
        </w:r>
        <w:r w:rsidRPr="00B44138">
          <w:rPr>
            <w:webHidden/>
          </w:rPr>
          <w:t>85</w:t>
        </w:r>
        <w:r w:rsidRPr="00B44138">
          <w:rPr>
            <w:webHidden/>
          </w:rPr>
          <w:fldChar w:fldCharType="end"/>
        </w:r>
      </w:hyperlink>
    </w:p>
    <w:p w14:paraId="0F04EBB5" w14:textId="597DB762"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2" w:history="1">
        <w:r w:rsidRPr="00B44138">
          <w:rPr>
            <w:rStyle w:val="Hyperlink"/>
          </w:rPr>
          <w:t>Figură 3.33 Metodele de augmentare a imaginii utilizate</w:t>
        </w:r>
        <w:r w:rsidRPr="00B44138">
          <w:rPr>
            <w:webHidden/>
          </w:rPr>
          <w:tab/>
        </w:r>
        <w:r w:rsidRPr="00B44138">
          <w:rPr>
            <w:webHidden/>
          </w:rPr>
          <w:fldChar w:fldCharType="begin"/>
        </w:r>
        <w:r w:rsidRPr="00B44138">
          <w:rPr>
            <w:webHidden/>
          </w:rPr>
          <w:instrText xml:space="preserve"> PAGEREF _Toc107166672 \h </w:instrText>
        </w:r>
        <w:r w:rsidRPr="00B44138">
          <w:rPr>
            <w:webHidden/>
          </w:rPr>
        </w:r>
        <w:r w:rsidRPr="00B44138">
          <w:rPr>
            <w:webHidden/>
          </w:rPr>
          <w:fldChar w:fldCharType="separate"/>
        </w:r>
        <w:r w:rsidRPr="00B44138">
          <w:rPr>
            <w:webHidden/>
          </w:rPr>
          <w:t>86</w:t>
        </w:r>
        <w:r w:rsidRPr="00B44138">
          <w:rPr>
            <w:webHidden/>
          </w:rPr>
          <w:fldChar w:fldCharType="end"/>
        </w:r>
      </w:hyperlink>
    </w:p>
    <w:p w14:paraId="4AD335D3" w14:textId="7688E113"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3" w:history="1">
        <w:r w:rsidRPr="00B44138">
          <w:rPr>
            <w:rStyle w:val="Hyperlink"/>
          </w:rPr>
          <w:t>Figură 3.34 Funcția de pierdere pentru o antrenare cu 45000 de iterații</w:t>
        </w:r>
        <w:r w:rsidRPr="00B44138">
          <w:rPr>
            <w:webHidden/>
          </w:rPr>
          <w:tab/>
        </w:r>
        <w:r w:rsidRPr="00B44138">
          <w:rPr>
            <w:webHidden/>
          </w:rPr>
          <w:fldChar w:fldCharType="begin"/>
        </w:r>
        <w:r w:rsidRPr="00B44138">
          <w:rPr>
            <w:webHidden/>
          </w:rPr>
          <w:instrText xml:space="preserve"> PAGEREF _Toc107166673 \h </w:instrText>
        </w:r>
        <w:r w:rsidRPr="00B44138">
          <w:rPr>
            <w:webHidden/>
          </w:rPr>
        </w:r>
        <w:r w:rsidRPr="00B44138">
          <w:rPr>
            <w:webHidden/>
          </w:rPr>
          <w:fldChar w:fldCharType="separate"/>
        </w:r>
        <w:r w:rsidRPr="00B44138">
          <w:rPr>
            <w:webHidden/>
          </w:rPr>
          <w:t>87</w:t>
        </w:r>
        <w:r w:rsidRPr="00B44138">
          <w:rPr>
            <w:webHidden/>
          </w:rPr>
          <w:fldChar w:fldCharType="end"/>
        </w:r>
      </w:hyperlink>
    </w:p>
    <w:p w14:paraId="23C4CCE6" w14:textId="47205DA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4" w:history="1">
        <w:r w:rsidRPr="00B44138">
          <w:rPr>
            <w:rStyle w:val="Hyperlink"/>
          </w:rPr>
          <w:t>Figură 3.35 Parametrii post-antrenare stabiliți</w:t>
        </w:r>
        <w:r w:rsidRPr="00B44138">
          <w:rPr>
            <w:webHidden/>
          </w:rPr>
          <w:tab/>
        </w:r>
        <w:r w:rsidRPr="00B44138">
          <w:rPr>
            <w:webHidden/>
          </w:rPr>
          <w:fldChar w:fldCharType="begin"/>
        </w:r>
        <w:r w:rsidRPr="00B44138">
          <w:rPr>
            <w:webHidden/>
          </w:rPr>
          <w:instrText xml:space="preserve"> PAGEREF _Toc107166674 \h </w:instrText>
        </w:r>
        <w:r w:rsidRPr="00B44138">
          <w:rPr>
            <w:webHidden/>
          </w:rPr>
        </w:r>
        <w:r w:rsidRPr="00B44138">
          <w:rPr>
            <w:webHidden/>
          </w:rPr>
          <w:fldChar w:fldCharType="separate"/>
        </w:r>
        <w:r w:rsidRPr="00B44138">
          <w:rPr>
            <w:webHidden/>
          </w:rPr>
          <w:t>87</w:t>
        </w:r>
        <w:r w:rsidRPr="00B44138">
          <w:rPr>
            <w:webHidden/>
          </w:rPr>
          <w:fldChar w:fldCharType="end"/>
        </w:r>
      </w:hyperlink>
    </w:p>
    <w:p w14:paraId="4FF566F3" w14:textId="7BC9C9CA"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5" w:history="1">
        <w:r w:rsidRPr="00B44138">
          <w:rPr>
            <w:rStyle w:val="Hyperlink"/>
          </w:rPr>
          <w:t>Figură 3.36 Comanda de executare a procesului de antrenare</w:t>
        </w:r>
        <w:r w:rsidRPr="00B44138">
          <w:rPr>
            <w:webHidden/>
          </w:rPr>
          <w:tab/>
        </w:r>
        <w:r w:rsidRPr="00B44138">
          <w:rPr>
            <w:webHidden/>
          </w:rPr>
          <w:fldChar w:fldCharType="begin"/>
        </w:r>
        <w:r w:rsidRPr="00B44138">
          <w:rPr>
            <w:webHidden/>
          </w:rPr>
          <w:instrText xml:space="preserve"> PAGEREF _Toc107166675 \h </w:instrText>
        </w:r>
        <w:r w:rsidRPr="00B44138">
          <w:rPr>
            <w:webHidden/>
          </w:rPr>
        </w:r>
        <w:r w:rsidRPr="00B44138">
          <w:rPr>
            <w:webHidden/>
          </w:rPr>
          <w:fldChar w:fldCharType="separate"/>
        </w:r>
        <w:r w:rsidRPr="00B44138">
          <w:rPr>
            <w:webHidden/>
          </w:rPr>
          <w:t>88</w:t>
        </w:r>
        <w:r w:rsidRPr="00B44138">
          <w:rPr>
            <w:webHidden/>
          </w:rPr>
          <w:fldChar w:fldCharType="end"/>
        </w:r>
      </w:hyperlink>
    </w:p>
    <w:p w14:paraId="147B587D" w14:textId="5854B4FA"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6" w:history="1">
        <w:r w:rsidRPr="00B44138">
          <w:rPr>
            <w:rStyle w:val="Hyperlink"/>
          </w:rPr>
          <w:t>Figură 3.37 Derularea antrenării</w:t>
        </w:r>
        <w:r w:rsidRPr="00B44138">
          <w:rPr>
            <w:webHidden/>
          </w:rPr>
          <w:tab/>
        </w:r>
        <w:r w:rsidRPr="00B44138">
          <w:rPr>
            <w:webHidden/>
          </w:rPr>
          <w:fldChar w:fldCharType="begin"/>
        </w:r>
        <w:r w:rsidRPr="00B44138">
          <w:rPr>
            <w:webHidden/>
          </w:rPr>
          <w:instrText xml:space="preserve"> PAGEREF _Toc107166676 \h </w:instrText>
        </w:r>
        <w:r w:rsidRPr="00B44138">
          <w:rPr>
            <w:webHidden/>
          </w:rPr>
        </w:r>
        <w:r w:rsidRPr="00B44138">
          <w:rPr>
            <w:webHidden/>
          </w:rPr>
          <w:fldChar w:fldCharType="separate"/>
        </w:r>
        <w:r w:rsidRPr="00B44138">
          <w:rPr>
            <w:webHidden/>
          </w:rPr>
          <w:t>88</w:t>
        </w:r>
        <w:r w:rsidRPr="00B44138">
          <w:rPr>
            <w:webHidden/>
          </w:rPr>
          <w:fldChar w:fldCharType="end"/>
        </w:r>
      </w:hyperlink>
    </w:p>
    <w:p w14:paraId="5AFE6F94" w14:textId="6E60D42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7" w:history="1">
        <w:r w:rsidRPr="00B44138">
          <w:rPr>
            <w:rStyle w:val="Hyperlink"/>
          </w:rPr>
          <w:t>Figură 3.38 Interfața Web Tensorboard</w:t>
        </w:r>
        <w:r w:rsidRPr="00B44138">
          <w:rPr>
            <w:webHidden/>
          </w:rPr>
          <w:tab/>
        </w:r>
        <w:r w:rsidRPr="00B44138">
          <w:rPr>
            <w:webHidden/>
          </w:rPr>
          <w:fldChar w:fldCharType="begin"/>
        </w:r>
        <w:r w:rsidRPr="00B44138">
          <w:rPr>
            <w:webHidden/>
          </w:rPr>
          <w:instrText xml:space="preserve"> PAGEREF _Toc107166677 \h </w:instrText>
        </w:r>
        <w:r w:rsidRPr="00B44138">
          <w:rPr>
            <w:webHidden/>
          </w:rPr>
        </w:r>
        <w:r w:rsidRPr="00B44138">
          <w:rPr>
            <w:webHidden/>
          </w:rPr>
          <w:fldChar w:fldCharType="separate"/>
        </w:r>
        <w:r w:rsidRPr="00B44138">
          <w:rPr>
            <w:webHidden/>
          </w:rPr>
          <w:t>89</w:t>
        </w:r>
        <w:r w:rsidRPr="00B44138">
          <w:rPr>
            <w:webHidden/>
          </w:rPr>
          <w:fldChar w:fldCharType="end"/>
        </w:r>
      </w:hyperlink>
    </w:p>
    <w:p w14:paraId="6E0B5522" w14:textId="485D8D2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8" w:history="1">
        <w:r w:rsidRPr="00B44138">
          <w:rPr>
            <w:rStyle w:val="Hyperlink"/>
          </w:rPr>
          <w:t>Figură 3.39 Structura grafului generat de TF în urma antrenării</w:t>
        </w:r>
        <w:r w:rsidRPr="00B44138">
          <w:rPr>
            <w:webHidden/>
          </w:rPr>
          <w:tab/>
        </w:r>
        <w:r w:rsidRPr="00B44138">
          <w:rPr>
            <w:webHidden/>
          </w:rPr>
          <w:fldChar w:fldCharType="begin"/>
        </w:r>
        <w:r w:rsidRPr="00B44138">
          <w:rPr>
            <w:webHidden/>
          </w:rPr>
          <w:instrText xml:space="preserve"> PAGEREF _Toc107166678 \h </w:instrText>
        </w:r>
        <w:r w:rsidRPr="00B44138">
          <w:rPr>
            <w:webHidden/>
          </w:rPr>
        </w:r>
        <w:r w:rsidRPr="00B44138">
          <w:rPr>
            <w:webHidden/>
          </w:rPr>
          <w:fldChar w:fldCharType="separate"/>
        </w:r>
        <w:r w:rsidRPr="00B44138">
          <w:rPr>
            <w:webHidden/>
          </w:rPr>
          <w:t>90</w:t>
        </w:r>
        <w:r w:rsidRPr="00B44138">
          <w:rPr>
            <w:webHidden/>
          </w:rPr>
          <w:fldChar w:fldCharType="end"/>
        </w:r>
      </w:hyperlink>
    </w:p>
    <w:p w14:paraId="43CDE76C" w14:textId="6992440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79" w:history="1">
        <w:r w:rsidRPr="00B44138">
          <w:rPr>
            <w:rStyle w:val="Hyperlink"/>
          </w:rPr>
          <w:t>Figură 3.40 Generare graf "înghețat"</w:t>
        </w:r>
        <w:r w:rsidRPr="00B44138">
          <w:rPr>
            <w:webHidden/>
          </w:rPr>
          <w:tab/>
        </w:r>
        <w:r w:rsidRPr="00B44138">
          <w:rPr>
            <w:webHidden/>
          </w:rPr>
          <w:fldChar w:fldCharType="begin"/>
        </w:r>
        <w:r w:rsidRPr="00B44138">
          <w:rPr>
            <w:webHidden/>
          </w:rPr>
          <w:instrText xml:space="preserve"> PAGEREF _Toc107166679 \h </w:instrText>
        </w:r>
        <w:r w:rsidRPr="00B44138">
          <w:rPr>
            <w:webHidden/>
          </w:rPr>
        </w:r>
        <w:r w:rsidRPr="00B44138">
          <w:rPr>
            <w:webHidden/>
          </w:rPr>
          <w:fldChar w:fldCharType="separate"/>
        </w:r>
        <w:r w:rsidRPr="00B44138">
          <w:rPr>
            <w:webHidden/>
          </w:rPr>
          <w:t>90</w:t>
        </w:r>
        <w:r w:rsidRPr="00B44138">
          <w:rPr>
            <w:webHidden/>
          </w:rPr>
          <w:fldChar w:fldCharType="end"/>
        </w:r>
      </w:hyperlink>
    </w:p>
    <w:p w14:paraId="4D33EDA1" w14:textId="52B56E0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80" w:history="1">
        <w:r w:rsidRPr="00B44138">
          <w:rPr>
            <w:rStyle w:val="Hyperlink"/>
          </w:rPr>
          <w:t>Figură 3.41 Încărcarea grafului "înghețat"</w:t>
        </w:r>
        <w:r w:rsidRPr="00B44138">
          <w:rPr>
            <w:webHidden/>
          </w:rPr>
          <w:tab/>
        </w:r>
        <w:r w:rsidRPr="00B44138">
          <w:rPr>
            <w:webHidden/>
          </w:rPr>
          <w:fldChar w:fldCharType="begin"/>
        </w:r>
        <w:r w:rsidRPr="00B44138">
          <w:rPr>
            <w:webHidden/>
          </w:rPr>
          <w:instrText xml:space="preserve"> PAGEREF _Toc107166680 \h </w:instrText>
        </w:r>
        <w:r w:rsidRPr="00B44138">
          <w:rPr>
            <w:webHidden/>
          </w:rPr>
        </w:r>
        <w:r w:rsidRPr="00B44138">
          <w:rPr>
            <w:webHidden/>
          </w:rPr>
          <w:fldChar w:fldCharType="separate"/>
        </w:r>
        <w:r w:rsidRPr="00B44138">
          <w:rPr>
            <w:webHidden/>
          </w:rPr>
          <w:t>91</w:t>
        </w:r>
        <w:r w:rsidRPr="00B44138">
          <w:rPr>
            <w:webHidden/>
          </w:rPr>
          <w:fldChar w:fldCharType="end"/>
        </w:r>
      </w:hyperlink>
    </w:p>
    <w:p w14:paraId="5C3019B2" w14:textId="206E3C2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81" w:history="1">
        <w:r w:rsidRPr="00B44138">
          <w:rPr>
            <w:rStyle w:val="Hyperlink"/>
          </w:rPr>
          <w:t>Figură 3.42 Restaurarea chekcpoint-ului în vederea refolosirii la noi antrenări</w:t>
        </w:r>
        <w:r w:rsidRPr="00B44138">
          <w:rPr>
            <w:webHidden/>
          </w:rPr>
          <w:tab/>
        </w:r>
        <w:r w:rsidRPr="00B44138">
          <w:rPr>
            <w:webHidden/>
          </w:rPr>
          <w:fldChar w:fldCharType="begin"/>
        </w:r>
        <w:r w:rsidRPr="00B44138">
          <w:rPr>
            <w:webHidden/>
          </w:rPr>
          <w:instrText xml:space="preserve"> PAGEREF _Toc107166681 \h </w:instrText>
        </w:r>
        <w:r w:rsidRPr="00B44138">
          <w:rPr>
            <w:webHidden/>
          </w:rPr>
        </w:r>
        <w:r w:rsidRPr="00B44138">
          <w:rPr>
            <w:webHidden/>
          </w:rPr>
          <w:fldChar w:fldCharType="separate"/>
        </w:r>
        <w:r w:rsidRPr="00B44138">
          <w:rPr>
            <w:webHidden/>
          </w:rPr>
          <w:t>91</w:t>
        </w:r>
        <w:r w:rsidRPr="00B44138">
          <w:rPr>
            <w:webHidden/>
          </w:rPr>
          <w:fldChar w:fldCharType="end"/>
        </w:r>
      </w:hyperlink>
    </w:p>
    <w:p w14:paraId="3C56A432" w14:textId="31FB42C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82" w:history="1">
        <w:r w:rsidRPr="00B44138">
          <w:rPr>
            <w:rStyle w:val="Hyperlink"/>
          </w:rPr>
          <w:t>Figură 3.43 IoU egal cu 0.6</w:t>
        </w:r>
        <w:r w:rsidRPr="00B44138">
          <w:rPr>
            <w:webHidden/>
          </w:rPr>
          <w:tab/>
        </w:r>
        <w:r w:rsidRPr="00B44138">
          <w:rPr>
            <w:webHidden/>
          </w:rPr>
          <w:fldChar w:fldCharType="begin"/>
        </w:r>
        <w:r w:rsidRPr="00B44138">
          <w:rPr>
            <w:webHidden/>
          </w:rPr>
          <w:instrText xml:space="preserve"> PAGEREF _Toc107166682 \h </w:instrText>
        </w:r>
        <w:r w:rsidRPr="00B44138">
          <w:rPr>
            <w:webHidden/>
          </w:rPr>
        </w:r>
        <w:r w:rsidRPr="00B44138">
          <w:rPr>
            <w:webHidden/>
          </w:rPr>
          <w:fldChar w:fldCharType="separate"/>
        </w:r>
        <w:r w:rsidRPr="00B44138">
          <w:rPr>
            <w:webHidden/>
          </w:rPr>
          <w:t>92</w:t>
        </w:r>
        <w:r w:rsidRPr="00B44138">
          <w:rPr>
            <w:webHidden/>
          </w:rPr>
          <w:fldChar w:fldCharType="end"/>
        </w:r>
      </w:hyperlink>
    </w:p>
    <w:p w14:paraId="62E5E688" w14:textId="1503CBF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83" w:history="1">
        <w:r w:rsidRPr="00B44138">
          <w:rPr>
            <w:rStyle w:val="Hyperlink"/>
          </w:rPr>
          <w:t>Figură 3.44 Metricile de evaluarea ale modelului pentru diferite IoU</w:t>
        </w:r>
        <w:r w:rsidRPr="00B44138">
          <w:rPr>
            <w:webHidden/>
          </w:rPr>
          <w:tab/>
        </w:r>
        <w:r w:rsidRPr="00B44138">
          <w:rPr>
            <w:webHidden/>
          </w:rPr>
          <w:fldChar w:fldCharType="begin"/>
        </w:r>
        <w:r w:rsidRPr="00B44138">
          <w:rPr>
            <w:webHidden/>
          </w:rPr>
          <w:instrText xml:space="preserve"> PAGEREF _Toc107166683 \h </w:instrText>
        </w:r>
        <w:r w:rsidRPr="00B44138">
          <w:rPr>
            <w:webHidden/>
          </w:rPr>
        </w:r>
        <w:r w:rsidRPr="00B44138">
          <w:rPr>
            <w:webHidden/>
          </w:rPr>
          <w:fldChar w:fldCharType="separate"/>
        </w:r>
        <w:r w:rsidRPr="00B44138">
          <w:rPr>
            <w:webHidden/>
          </w:rPr>
          <w:t>93</w:t>
        </w:r>
        <w:r w:rsidRPr="00B44138">
          <w:rPr>
            <w:webHidden/>
          </w:rPr>
          <w:fldChar w:fldCharType="end"/>
        </w:r>
      </w:hyperlink>
    </w:p>
    <w:p w14:paraId="28C9DD7A" w14:textId="3D8E8A11"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84" w:history="1">
        <w:r w:rsidRPr="00B44138">
          <w:rPr>
            <w:rStyle w:val="Hyperlink"/>
          </w:rPr>
          <w:t>Figură 3.45 Valorile mAP și mAR și detecții de validare</w:t>
        </w:r>
        <w:r w:rsidRPr="00B44138">
          <w:rPr>
            <w:webHidden/>
          </w:rPr>
          <w:tab/>
        </w:r>
        <w:r w:rsidRPr="00B44138">
          <w:rPr>
            <w:webHidden/>
          </w:rPr>
          <w:fldChar w:fldCharType="begin"/>
        </w:r>
        <w:r w:rsidRPr="00B44138">
          <w:rPr>
            <w:webHidden/>
          </w:rPr>
          <w:instrText xml:space="preserve"> PAGEREF _Toc107166684 \h </w:instrText>
        </w:r>
        <w:r w:rsidRPr="00B44138">
          <w:rPr>
            <w:webHidden/>
          </w:rPr>
        </w:r>
        <w:r w:rsidRPr="00B44138">
          <w:rPr>
            <w:webHidden/>
          </w:rPr>
          <w:fldChar w:fldCharType="separate"/>
        </w:r>
        <w:r w:rsidRPr="00B44138">
          <w:rPr>
            <w:webHidden/>
          </w:rPr>
          <w:t>94</w:t>
        </w:r>
        <w:r w:rsidRPr="00B44138">
          <w:rPr>
            <w:webHidden/>
          </w:rPr>
          <w:fldChar w:fldCharType="end"/>
        </w:r>
      </w:hyperlink>
    </w:p>
    <w:p w14:paraId="634264A4" w14:textId="066F328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85" w:history="1">
        <w:r w:rsidRPr="00B44138">
          <w:rPr>
            <w:rStyle w:val="Hyperlink"/>
          </w:rPr>
          <w:t>Figură 3.46 Diagrama cu procesul de detecție pe Raspberyy și transmisia prin socket-uri</w:t>
        </w:r>
        <w:r w:rsidRPr="00B44138">
          <w:rPr>
            <w:webHidden/>
          </w:rPr>
          <w:tab/>
        </w:r>
        <w:r w:rsidRPr="00B44138">
          <w:rPr>
            <w:webHidden/>
          </w:rPr>
          <w:fldChar w:fldCharType="begin"/>
        </w:r>
        <w:r w:rsidRPr="00B44138">
          <w:rPr>
            <w:webHidden/>
          </w:rPr>
          <w:instrText xml:space="preserve"> PAGEREF _Toc107166685 \h </w:instrText>
        </w:r>
        <w:r w:rsidRPr="00B44138">
          <w:rPr>
            <w:webHidden/>
          </w:rPr>
        </w:r>
        <w:r w:rsidRPr="00B44138">
          <w:rPr>
            <w:webHidden/>
          </w:rPr>
          <w:fldChar w:fldCharType="separate"/>
        </w:r>
        <w:r w:rsidRPr="00B44138">
          <w:rPr>
            <w:webHidden/>
          </w:rPr>
          <w:t>95</w:t>
        </w:r>
        <w:r w:rsidRPr="00B44138">
          <w:rPr>
            <w:webHidden/>
          </w:rPr>
          <w:fldChar w:fldCharType="end"/>
        </w:r>
      </w:hyperlink>
    </w:p>
    <w:p w14:paraId="051BC0D2" w14:textId="4AAFDAE1" w:rsidR="00B44138" w:rsidRPr="00B44138" w:rsidRDefault="00B44138" w:rsidP="00B44138">
      <w:pPr>
        <w:pStyle w:val="TableofFigures"/>
        <w:tabs>
          <w:tab w:val="left" w:pos="3540"/>
          <w:tab w:val="right" w:leader="dot" w:pos="9394"/>
        </w:tabs>
        <w:spacing w:line="240" w:lineRule="auto"/>
        <w:rPr>
          <w:rFonts w:asciiTheme="minorHAnsi" w:eastAsiaTheme="minorEastAsia" w:hAnsiTheme="minorHAnsi"/>
          <w:lang w:val="en-US"/>
        </w:rPr>
      </w:pPr>
      <w:hyperlink w:anchor="_Toc107166686" w:history="1">
        <w:r w:rsidRPr="00B44138">
          <w:rPr>
            <w:rStyle w:val="Hyperlink"/>
          </w:rPr>
          <w:t>Figură 3.47 Definire socket client</w:t>
        </w:r>
        <w:r w:rsidRPr="00B44138">
          <w:rPr>
            <w:rFonts w:asciiTheme="minorHAnsi" w:eastAsiaTheme="minorEastAsia" w:hAnsiTheme="minorHAnsi"/>
            <w:lang w:val="en-US"/>
          </w:rPr>
          <w:tab/>
        </w:r>
        <w:r w:rsidRPr="00B44138">
          <w:rPr>
            <w:rStyle w:val="Hyperlink"/>
          </w:rPr>
          <w:t xml:space="preserve">   Figură 3.48 Definire socket server</w:t>
        </w:r>
        <w:r w:rsidRPr="00B44138">
          <w:rPr>
            <w:webHidden/>
          </w:rPr>
          <w:tab/>
        </w:r>
        <w:r w:rsidRPr="00B44138">
          <w:rPr>
            <w:webHidden/>
          </w:rPr>
          <w:fldChar w:fldCharType="begin"/>
        </w:r>
        <w:r w:rsidRPr="00B44138">
          <w:rPr>
            <w:webHidden/>
          </w:rPr>
          <w:instrText xml:space="preserve"> PAGEREF _Toc107166686 \h </w:instrText>
        </w:r>
        <w:r w:rsidRPr="00B44138">
          <w:rPr>
            <w:webHidden/>
          </w:rPr>
        </w:r>
        <w:r w:rsidRPr="00B44138">
          <w:rPr>
            <w:webHidden/>
          </w:rPr>
          <w:fldChar w:fldCharType="separate"/>
        </w:r>
        <w:r w:rsidRPr="00B44138">
          <w:rPr>
            <w:webHidden/>
          </w:rPr>
          <w:t>96</w:t>
        </w:r>
        <w:r w:rsidRPr="00B44138">
          <w:rPr>
            <w:webHidden/>
          </w:rPr>
          <w:fldChar w:fldCharType="end"/>
        </w:r>
      </w:hyperlink>
    </w:p>
    <w:p w14:paraId="14C0F895" w14:textId="323D0526" w:rsidR="00B44138" w:rsidRPr="00B44138" w:rsidRDefault="00B44138" w:rsidP="00B44138">
      <w:pPr>
        <w:pStyle w:val="TableofFigures"/>
        <w:tabs>
          <w:tab w:val="right" w:leader="dot" w:pos="9394"/>
        </w:tabs>
        <w:spacing w:line="240" w:lineRule="auto"/>
        <w:ind w:left="357" w:firstLine="0"/>
        <w:rPr>
          <w:rFonts w:asciiTheme="minorHAnsi" w:eastAsiaTheme="minorEastAsia" w:hAnsiTheme="minorHAnsi"/>
          <w:lang w:val="en-US"/>
        </w:rPr>
      </w:pPr>
      <w:hyperlink w:anchor="_Toc107166687" w:history="1">
        <w:r w:rsidRPr="00B44138">
          <w:rPr>
            <w:rStyle w:val="Hyperlink"/>
          </w:rPr>
          <w:t>Figură 3.49 Inițierea conexiunii. Serverul "ascultă" pe portul definit și transmisia de la client către server</w:t>
        </w:r>
        <w:r w:rsidRPr="00B44138">
          <w:rPr>
            <w:webHidden/>
          </w:rPr>
          <w:tab/>
        </w:r>
        <w:r w:rsidRPr="00B44138">
          <w:rPr>
            <w:webHidden/>
          </w:rPr>
          <w:fldChar w:fldCharType="begin"/>
        </w:r>
        <w:r w:rsidRPr="00B44138">
          <w:rPr>
            <w:webHidden/>
          </w:rPr>
          <w:instrText xml:space="preserve"> PAGEREF _Toc107166687 \h </w:instrText>
        </w:r>
        <w:r w:rsidRPr="00B44138">
          <w:rPr>
            <w:webHidden/>
          </w:rPr>
        </w:r>
        <w:r w:rsidRPr="00B44138">
          <w:rPr>
            <w:webHidden/>
          </w:rPr>
          <w:fldChar w:fldCharType="separate"/>
        </w:r>
        <w:r w:rsidRPr="00B44138">
          <w:rPr>
            <w:webHidden/>
          </w:rPr>
          <w:t>96</w:t>
        </w:r>
        <w:r w:rsidRPr="00B44138">
          <w:rPr>
            <w:webHidden/>
          </w:rPr>
          <w:fldChar w:fldCharType="end"/>
        </w:r>
      </w:hyperlink>
    </w:p>
    <w:p w14:paraId="4A0D19C3" w14:textId="611AF73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88" w:history="1">
        <w:r w:rsidRPr="00B44138">
          <w:rPr>
            <w:rStyle w:val="Hyperlink"/>
          </w:rPr>
          <w:t>Figură 3.50 Transmisia cadrelor video către client</w:t>
        </w:r>
        <w:r w:rsidRPr="00B44138">
          <w:rPr>
            <w:webHidden/>
          </w:rPr>
          <w:tab/>
        </w:r>
        <w:r w:rsidRPr="00B44138">
          <w:rPr>
            <w:webHidden/>
          </w:rPr>
          <w:fldChar w:fldCharType="begin"/>
        </w:r>
        <w:r w:rsidRPr="00B44138">
          <w:rPr>
            <w:webHidden/>
          </w:rPr>
          <w:instrText xml:space="preserve"> PAGEREF _Toc107166688 \h </w:instrText>
        </w:r>
        <w:r w:rsidRPr="00B44138">
          <w:rPr>
            <w:webHidden/>
          </w:rPr>
        </w:r>
        <w:r w:rsidRPr="00B44138">
          <w:rPr>
            <w:webHidden/>
          </w:rPr>
          <w:fldChar w:fldCharType="separate"/>
        </w:r>
        <w:r w:rsidRPr="00B44138">
          <w:rPr>
            <w:webHidden/>
          </w:rPr>
          <w:t>97</w:t>
        </w:r>
        <w:r w:rsidRPr="00B44138">
          <w:rPr>
            <w:webHidden/>
          </w:rPr>
          <w:fldChar w:fldCharType="end"/>
        </w:r>
      </w:hyperlink>
    </w:p>
    <w:p w14:paraId="73A21911" w14:textId="354AE1D2"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89" w:history="1">
        <w:r w:rsidRPr="00B44138">
          <w:rPr>
            <w:rStyle w:val="Hyperlink"/>
          </w:rPr>
          <w:t>Figură 3.51 Comunicarea predicțiilor către server</w:t>
        </w:r>
        <w:r w:rsidRPr="00B44138">
          <w:rPr>
            <w:webHidden/>
          </w:rPr>
          <w:tab/>
        </w:r>
        <w:r w:rsidRPr="00B44138">
          <w:rPr>
            <w:webHidden/>
          </w:rPr>
          <w:fldChar w:fldCharType="begin"/>
        </w:r>
        <w:r w:rsidRPr="00B44138">
          <w:rPr>
            <w:webHidden/>
          </w:rPr>
          <w:instrText xml:space="preserve"> PAGEREF _Toc107166689 \h </w:instrText>
        </w:r>
        <w:r w:rsidRPr="00B44138">
          <w:rPr>
            <w:webHidden/>
          </w:rPr>
        </w:r>
        <w:r w:rsidRPr="00B44138">
          <w:rPr>
            <w:webHidden/>
          </w:rPr>
          <w:fldChar w:fldCharType="separate"/>
        </w:r>
        <w:r w:rsidRPr="00B44138">
          <w:rPr>
            <w:webHidden/>
          </w:rPr>
          <w:t>97</w:t>
        </w:r>
        <w:r w:rsidRPr="00B44138">
          <w:rPr>
            <w:webHidden/>
          </w:rPr>
          <w:fldChar w:fldCharType="end"/>
        </w:r>
      </w:hyperlink>
    </w:p>
    <w:p w14:paraId="2CA8891A" w14:textId="45574BE2"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90" w:history="1">
        <w:r w:rsidRPr="00B44138">
          <w:rPr>
            <w:rStyle w:val="Hyperlink"/>
          </w:rPr>
          <w:t>Figură 3.52 Procesul de obținere a modelului Edge TPU compatibil cu stick-ul Coral</w:t>
        </w:r>
        <w:r w:rsidRPr="00B44138">
          <w:rPr>
            <w:webHidden/>
          </w:rPr>
          <w:tab/>
        </w:r>
        <w:r w:rsidRPr="00B44138">
          <w:rPr>
            <w:webHidden/>
          </w:rPr>
          <w:fldChar w:fldCharType="begin"/>
        </w:r>
        <w:r w:rsidRPr="00B44138">
          <w:rPr>
            <w:webHidden/>
          </w:rPr>
          <w:instrText xml:space="preserve"> PAGEREF _Toc107166690 \h </w:instrText>
        </w:r>
        <w:r w:rsidRPr="00B44138">
          <w:rPr>
            <w:webHidden/>
          </w:rPr>
        </w:r>
        <w:r w:rsidRPr="00B44138">
          <w:rPr>
            <w:webHidden/>
          </w:rPr>
          <w:fldChar w:fldCharType="separate"/>
        </w:r>
        <w:r w:rsidRPr="00B44138">
          <w:rPr>
            <w:webHidden/>
          </w:rPr>
          <w:t>98</w:t>
        </w:r>
        <w:r w:rsidRPr="00B44138">
          <w:rPr>
            <w:webHidden/>
          </w:rPr>
          <w:fldChar w:fldCharType="end"/>
        </w:r>
      </w:hyperlink>
    </w:p>
    <w:p w14:paraId="58A081E3" w14:textId="33F4E7F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91" w:history="1">
        <w:r w:rsidRPr="00B44138">
          <w:rPr>
            <w:rStyle w:val="Hyperlink"/>
          </w:rPr>
          <w:t>Figură 3.53 Stabilirea parametrilor specifici cuantizării</w:t>
        </w:r>
        <w:r w:rsidRPr="00B44138">
          <w:rPr>
            <w:webHidden/>
          </w:rPr>
          <w:tab/>
        </w:r>
        <w:r w:rsidRPr="00B44138">
          <w:rPr>
            <w:webHidden/>
          </w:rPr>
          <w:fldChar w:fldCharType="begin"/>
        </w:r>
        <w:r w:rsidRPr="00B44138">
          <w:rPr>
            <w:webHidden/>
          </w:rPr>
          <w:instrText xml:space="preserve"> PAGEREF _Toc107166691 \h </w:instrText>
        </w:r>
        <w:r w:rsidRPr="00B44138">
          <w:rPr>
            <w:webHidden/>
          </w:rPr>
        </w:r>
        <w:r w:rsidRPr="00B44138">
          <w:rPr>
            <w:webHidden/>
          </w:rPr>
          <w:fldChar w:fldCharType="separate"/>
        </w:r>
        <w:r w:rsidRPr="00B44138">
          <w:rPr>
            <w:webHidden/>
          </w:rPr>
          <w:t>99</w:t>
        </w:r>
        <w:r w:rsidRPr="00B44138">
          <w:rPr>
            <w:webHidden/>
          </w:rPr>
          <w:fldChar w:fldCharType="end"/>
        </w:r>
      </w:hyperlink>
    </w:p>
    <w:p w14:paraId="20A3BA55" w14:textId="12700263"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92" w:history="1">
        <w:r w:rsidRPr="00B44138">
          <w:rPr>
            <w:rStyle w:val="Hyperlink"/>
          </w:rPr>
          <w:t>Figură 3.54 Conversia modelului cuantizat în format TFLite</w:t>
        </w:r>
        <w:r w:rsidRPr="00B44138">
          <w:rPr>
            <w:webHidden/>
          </w:rPr>
          <w:tab/>
        </w:r>
        <w:r w:rsidRPr="00B44138">
          <w:rPr>
            <w:webHidden/>
          </w:rPr>
          <w:fldChar w:fldCharType="begin"/>
        </w:r>
        <w:r w:rsidRPr="00B44138">
          <w:rPr>
            <w:webHidden/>
          </w:rPr>
          <w:instrText xml:space="preserve"> PAGEREF _Toc107166692 \h </w:instrText>
        </w:r>
        <w:r w:rsidRPr="00B44138">
          <w:rPr>
            <w:webHidden/>
          </w:rPr>
        </w:r>
        <w:r w:rsidRPr="00B44138">
          <w:rPr>
            <w:webHidden/>
          </w:rPr>
          <w:fldChar w:fldCharType="separate"/>
        </w:r>
        <w:r w:rsidRPr="00B44138">
          <w:rPr>
            <w:webHidden/>
          </w:rPr>
          <w:t>99</w:t>
        </w:r>
        <w:r w:rsidRPr="00B44138">
          <w:rPr>
            <w:webHidden/>
          </w:rPr>
          <w:fldChar w:fldCharType="end"/>
        </w:r>
      </w:hyperlink>
    </w:p>
    <w:p w14:paraId="443012B0" w14:textId="6F45AD0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93" w:history="1">
        <w:r w:rsidRPr="00B44138">
          <w:rPr>
            <w:rStyle w:val="Hyperlink"/>
          </w:rPr>
          <w:t>Figură 3.55Raport generat în urma conversiei modelului cu format TFLite în formatul edgetpu</w:t>
        </w:r>
        <w:r w:rsidRPr="00B44138">
          <w:rPr>
            <w:webHidden/>
          </w:rPr>
          <w:tab/>
        </w:r>
        <w:r w:rsidRPr="00B44138">
          <w:rPr>
            <w:webHidden/>
          </w:rPr>
          <w:fldChar w:fldCharType="begin"/>
        </w:r>
        <w:r w:rsidRPr="00B44138">
          <w:rPr>
            <w:webHidden/>
          </w:rPr>
          <w:instrText xml:space="preserve"> PAGEREF _Toc107166693 \h </w:instrText>
        </w:r>
        <w:r w:rsidRPr="00B44138">
          <w:rPr>
            <w:webHidden/>
          </w:rPr>
        </w:r>
        <w:r w:rsidRPr="00B44138">
          <w:rPr>
            <w:webHidden/>
          </w:rPr>
          <w:fldChar w:fldCharType="separate"/>
        </w:r>
        <w:r w:rsidRPr="00B44138">
          <w:rPr>
            <w:webHidden/>
          </w:rPr>
          <w:t>100</w:t>
        </w:r>
        <w:r w:rsidRPr="00B44138">
          <w:rPr>
            <w:webHidden/>
          </w:rPr>
          <w:fldChar w:fldCharType="end"/>
        </w:r>
      </w:hyperlink>
    </w:p>
    <w:p w14:paraId="0349D28B" w14:textId="18BF1D2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94" w:history="1">
        <w:r w:rsidRPr="00B44138">
          <w:rPr>
            <w:rStyle w:val="Hyperlink"/>
          </w:rPr>
          <w:t>Figură 3.56 Încărcarea modelului edgetpu.tflite</w:t>
        </w:r>
        <w:r w:rsidRPr="00B44138">
          <w:rPr>
            <w:webHidden/>
          </w:rPr>
          <w:tab/>
        </w:r>
        <w:r w:rsidRPr="00B44138">
          <w:rPr>
            <w:webHidden/>
          </w:rPr>
          <w:fldChar w:fldCharType="begin"/>
        </w:r>
        <w:r w:rsidRPr="00B44138">
          <w:rPr>
            <w:webHidden/>
          </w:rPr>
          <w:instrText xml:space="preserve"> PAGEREF _Toc107166694 \h </w:instrText>
        </w:r>
        <w:r w:rsidRPr="00B44138">
          <w:rPr>
            <w:webHidden/>
          </w:rPr>
        </w:r>
        <w:r w:rsidRPr="00B44138">
          <w:rPr>
            <w:webHidden/>
          </w:rPr>
          <w:fldChar w:fldCharType="separate"/>
        </w:r>
        <w:r w:rsidRPr="00B44138">
          <w:rPr>
            <w:webHidden/>
          </w:rPr>
          <w:t>101</w:t>
        </w:r>
        <w:r w:rsidRPr="00B44138">
          <w:rPr>
            <w:webHidden/>
          </w:rPr>
          <w:fldChar w:fldCharType="end"/>
        </w:r>
      </w:hyperlink>
    </w:p>
    <w:p w14:paraId="421EC17D" w14:textId="67F6D1B0"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95" w:history="1">
        <w:r w:rsidRPr="00B44138">
          <w:rPr>
            <w:rStyle w:val="Hyperlink"/>
          </w:rPr>
          <w:t>Figură 3.57 Salvarea într-un tensor a rezultatelor predicției</w:t>
        </w:r>
        <w:r w:rsidRPr="00B44138">
          <w:rPr>
            <w:webHidden/>
          </w:rPr>
          <w:tab/>
        </w:r>
        <w:r w:rsidRPr="00B44138">
          <w:rPr>
            <w:webHidden/>
          </w:rPr>
          <w:fldChar w:fldCharType="begin"/>
        </w:r>
        <w:r w:rsidRPr="00B44138">
          <w:rPr>
            <w:webHidden/>
          </w:rPr>
          <w:instrText xml:space="preserve"> PAGEREF _Toc107166695 \h </w:instrText>
        </w:r>
        <w:r w:rsidRPr="00B44138">
          <w:rPr>
            <w:webHidden/>
          </w:rPr>
        </w:r>
        <w:r w:rsidRPr="00B44138">
          <w:rPr>
            <w:webHidden/>
          </w:rPr>
          <w:fldChar w:fldCharType="separate"/>
        </w:r>
        <w:r w:rsidRPr="00B44138">
          <w:rPr>
            <w:webHidden/>
          </w:rPr>
          <w:t>101</w:t>
        </w:r>
        <w:r w:rsidRPr="00B44138">
          <w:rPr>
            <w:webHidden/>
          </w:rPr>
          <w:fldChar w:fldCharType="end"/>
        </w:r>
      </w:hyperlink>
    </w:p>
    <w:p w14:paraId="30F1AB96" w14:textId="4814DE6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96" w:history="1">
        <w:r w:rsidRPr="00B44138">
          <w:rPr>
            <w:rStyle w:val="Hyperlink"/>
          </w:rPr>
          <w:t>Figură 3.58 Eroare generată de restricționarea reinstalării modului TF în mediul virtual</w:t>
        </w:r>
        <w:r w:rsidRPr="00B44138">
          <w:rPr>
            <w:webHidden/>
          </w:rPr>
          <w:tab/>
        </w:r>
        <w:r w:rsidRPr="00B44138">
          <w:rPr>
            <w:webHidden/>
          </w:rPr>
          <w:fldChar w:fldCharType="begin"/>
        </w:r>
        <w:r w:rsidRPr="00B44138">
          <w:rPr>
            <w:webHidden/>
          </w:rPr>
          <w:instrText xml:space="preserve"> PAGEREF _Toc107166696 \h </w:instrText>
        </w:r>
        <w:r w:rsidRPr="00B44138">
          <w:rPr>
            <w:webHidden/>
          </w:rPr>
        </w:r>
        <w:r w:rsidRPr="00B44138">
          <w:rPr>
            <w:webHidden/>
          </w:rPr>
          <w:fldChar w:fldCharType="separate"/>
        </w:r>
        <w:r w:rsidRPr="00B44138">
          <w:rPr>
            <w:webHidden/>
          </w:rPr>
          <w:t>102</w:t>
        </w:r>
        <w:r w:rsidRPr="00B44138">
          <w:rPr>
            <w:webHidden/>
          </w:rPr>
          <w:fldChar w:fldCharType="end"/>
        </w:r>
      </w:hyperlink>
    </w:p>
    <w:p w14:paraId="4250556F" w14:textId="2E8290F0" w:rsidR="00B44138" w:rsidRPr="00B44138" w:rsidRDefault="00B44138" w:rsidP="00B44138">
      <w:pPr>
        <w:pStyle w:val="TableofFigures"/>
        <w:tabs>
          <w:tab w:val="right" w:leader="dot" w:pos="9394"/>
        </w:tabs>
        <w:spacing w:line="240" w:lineRule="auto"/>
        <w:ind w:left="357" w:firstLine="0"/>
        <w:rPr>
          <w:rFonts w:asciiTheme="minorHAnsi" w:eastAsiaTheme="minorEastAsia" w:hAnsiTheme="minorHAnsi"/>
          <w:lang w:val="en-US"/>
        </w:rPr>
      </w:pPr>
      <w:hyperlink w:anchor="_Toc107166697" w:history="1">
        <w:r w:rsidRPr="00B44138">
          <w:rPr>
            <w:rStyle w:val="Hyperlink"/>
          </w:rPr>
          <w:t>Figură 3.59 Eroare apărută în urma instalării nepotrivite a pachetelor Tensorflow din cauza unei valori nule a fișierului</w:t>
        </w:r>
        <w:r w:rsidRPr="00B44138">
          <w:rPr>
            <w:webHidden/>
          </w:rPr>
          <w:tab/>
        </w:r>
        <w:r w:rsidRPr="00B44138">
          <w:rPr>
            <w:webHidden/>
          </w:rPr>
          <w:fldChar w:fldCharType="begin"/>
        </w:r>
        <w:r w:rsidRPr="00B44138">
          <w:rPr>
            <w:webHidden/>
          </w:rPr>
          <w:instrText xml:space="preserve"> PAGEREF _Toc107166697 \h </w:instrText>
        </w:r>
        <w:r w:rsidRPr="00B44138">
          <w:rPr>
            <w:webHidden/>
          </w:rPr>
        </w:r>
        <w:r w:rsidRPr="00B44138">
          <w:rPr>
            <w:webHidden/>
          </w:rPr>
          <w:fldChar w:fldCharType="separate"/>
        </w:r>
        <w:r w:rsidRPr="00B44138">
          <w:rPr>
            <w:webHidden/>
          </w:rPr>
          <w:t>102</w:t>
        </w:r>
        <w:r w:rsidRPr="00B44138">
          <w:rPr>
            <w:webHidden/>
          </w:rPr>
          <w:fldChar w:fldCharType="end"/>
        </w:r>
      </w:hyperlink>
    </w:p>
    <w:p w14:paraId="1EEA6927" w14:textId="6B30A7F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98" w:history="1">
        <w:r w:rsidRPr="00B44138">
          <w:rPr>
            <w:rStyle w:val="Hyperlink"/>
          </w:rPr>
          <w:t>Figură 3.60 Eroare de incompatibilitate versiuni diferite de TF</w:t>
        </w:r>
        <w:r w:rsidRPr="00B44138">
          <w:rPr>
            <w:webHidden/>
          </w:rPr>
          <w:tab/>
        </w:r>
        <w:r w:rsidRPr="00B44138">
          <w:rPr>
            <w:webHidden/>
          </w:rPr>
          <w:fldChar w:fldCharType="begin"/>
        </w:r>
        <w:r w:rsidRPr="00B44138">
          <w:rPr>
            <w:webHidden/>
          </w:rPr>
          <w:instrText xml:space="preserve"> PAGEREF _Toc107166698 \h </w:instrText>
        </w:r>
        <w:r w:rsidRPr="00B44138">
          <w:rPr>
            <w:webHidden/>
          </w:rPr>
        </w:r>
        <w:r w:rsidRPr="00B44138">
          <w:rPr>
            <w:webHidden/>
          </w:rPr>
          <w:fldChar w:fldCharType="separate"/>
        </w:r>
        <w:r w:rsidRPr="00B44138">
          <w:rPr>
            <w:webHidden/>
          </w:rPr>
          <w:t>102</w:t>
        </w:r>
        <w:r w:rsidRPr="00B44138">
          <w:rPr>
            <w:webHidden/>
          </w:rPr>
          <w:fldChar w:fldCharType="end"/>
        </w:r>
      </w:hyperlink>
    </w:p>
    <w:p w14:paraId="21D0D13D" w14:textId="12E77801"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699" w:history="1">
        <w:r w:rsidRPr="00B44138">
          <w:rPr>
            <w:rStyle w:val="Hyperlink"/>
          </w:rPr>
          <w:t>Figură 3.61 Instalarea anumitor module determină dezinstalarea altor pachete necesare</w:t>
        </w:r>
        <w:r w:rsidRPr="00B44138">
          <w:rPr>
            <w:webHidden/>
          </w:rPr>
          <w:tab/>
        </w:r>
        <w:r w:rsidRPr="00B44138">
          <w:rPr>
            <w:webHidden/>
          </w:rPr>
          <w:fldChar w:fldCharType="begin"/>
        </w:r>
        <w:r w:rsidRPr="00B44138">
          <w:rPr>
            <w:webHidden/>
          </w:rPr>
          <w:instrText xml:space="preserve"> PAGEREF _Toc107166699 \h </w:instrText>
        </w:r>
        <w:r w:rsidRPr="00B44138">
          <w:rPr>
            <w:webHidden/>
          </w:rPr>
        </w:r>
        <w:r w:rsidRPr="00B44138">
          <w:rPr>
            <w:webHidden/>
          </w:rPr>
          <w:fldChar w:fldCharType="separate"/>
        </w:r>
        <w:r w:rsidRPr="00B44138">
          <w:rPr>
            <w:webHidden/>
          </w:rPr>
          <w:t>102</w:t>
        </w:r>
        <w:r w:rsidRPr="00B44138">
          <w:rPr>
            <w:webHidden/>
          </w:rPr>
          <w:fldChar w:fldCharType="end"/>
        </w:r>
      </w:hyperlink>
    </w:p>
    <w:p w14:paraId="62F7E35B" w14:textId="66879BD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0" w:history="1">
        <w:r w:rsidRPr="00B44138">
          <w:rPr>
            <w:rStyle w:val="Hyperlink"/>
          </w:rPr>
          <w:t>Figură 3.62 Eroare de alocare a memoriei</w:t>
        </w:r>
        <w:r w:rsidRPr="00B44138">
          <w:rPr>
            <w:webHidden/>
          </w:rPr>
          <w:tab/>
        </w:r>
        <w:r w:rsidRPr="00B44138">
          <w:rPr>
            <w:webHidden/>
          </w:rPr>
          <w:fldChar w:fldCharType="begin"/>
        </w:r>
        <w:r w:rsidRPr="00B44138">
          <w:rPr>
            <w:webHidden/>
          </w:rPr>
          <w:instrText xml:space="preserve"> PAGEREF _Toc107166700 \h </w:instrText>
        </w:r>
        <w:r w:rsidRPr="00B44138">
          <w:rPr>
            <w:webHidden/>
          </w:rPr>
        </w:r>
        <w:r w:rsidRPr="00B44138">
          <w:rPr>
            <w:webHidden/>
          </w:rPr>
          <w:fldChar w:fldCharType="separate"/>
        </w:r>
        <w:r w:rsidRPr="00B44138">
          <w:rPr>
            <w:webHidden/>
          </w:rPr>
          <w:t>103</w:t>
        </w:r>
        <w:r w:rsidRPr="00B44138">
          <w:rPr>
            <w:webHidden/>
          </w:rPr>
          <w:fldChar w:fldCharType="end"/>
        </w:r>
      </w:hyperlink>
    </w:p>
    <w:p w14:paraId="5AD9FDDD" w14:textId="034157F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1" w:history="1">
        <w:r w:rsidRPr="00B44138">
          <w:rPr>
            <w:rStyle w:val="Hyperlink"/>
          </w:rPr>
          <w:t>Figură 3.63 Versiunea OpenCV</w:t>
        </w:r>
        <w:r w:rsidRPr="00B44138">
          <w:rPr>
            <w:webHidden/>
          </w:rPr>
          <w:tab/>
        </w:r>
        <w:r w:rsidRPr="00B44138">
          <w:rPr>
            <w:webHidden/>
          </w:rPr>
          <w:fldChar w:fldCharType="begin"/>
        </w:r>
        <w:r w:rsidRPr="00B44138">
          <w:rPr>
            <w:webHidden/>
          </w:rPr>
          <w:instrText xml:space="preserve"> PAGEREF _Toc107166701 \h </w:instrText>
        </w:r>
        <w:r w:rsidRPr="00B44138">
          <w:rPr>
            <w:webHidden/>
          </w:rPr>
        </w:r>
        <w:r w:rsidRPr="00B44138">
          <w:rPr>
            <w:webHidden/>
          </w:rPr>
          <w:fldChar w:fldCharType="separate"/>
        </w:r>
        <w:r w:rsidRPr="00B44138">
          <w:rPr>
            <w:webHidden/>
          </w:rPr>
          <w:t>104</w:t>
        </w:r>
        <w:r w:rsidRPr="00B44138">
          <w:rPr>
            <w:webHidden/>
          </w:rPr>
          <w:fldChar w:fldCharType="end"/>
        </w:r>
      </w:hyperlink>
    </w:p>
    <w:p w14:paraId="77ECDF06" w14:textId="7D0F0EC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2" w:history="1">
        <w:r w:rsidRPr="00B44138">
          <w:rPr>
            <w:rStyle w:val="Hyperlink"/>
          </w:rPr>
          <w:t>Figură 3.64 Reprezentarea abstractă a structurii hardware a platformei mobile autonome</w:t>
        </w:r>
        <w:r w:rsidRPr="00B44138">
          <w:rPr>
            <w:webHidden/>
          </w:rPr>
          <w:tab/>
        </w:r>
        <w:r w:rsidRPr="00B44138">
          <w:rPr>
            <w:webHidden/>
          </w:rPr>
          <w:fldChar w:fldCharType="begin"/>
        </w:r>
        <w:r w:rsidRPr="00B44138">
          <w:rPr>
            <w:webHidden/>
          </w:rPr>
          <w:instrText xml:space="preserve"> PAGEREF _Toc107166702 \h </w:instrText>
        </w:r>
        <w:r w:rsidRPr="00B44138">
          <w:rPr>
            <w:webHidden/>
          </w:rPr>
        </w:r>
        <w:r w:rsidRPr="00B44138">
          <w:rPr>
            <w:webHidden/>
          </w:rPr>
          <w:fldChar w:fldCharType="separate"/>
        </w:r>
        <w:r w:rsidRPr="00B44138">
          <w:rPr>
            <w:webHidden/>
          </w:rPr>
          <w:t>104</w:t>
        </w:r>
        <w:r w:rsidRPr="00B44138">
          <w:rPr>
            <w:webHidden/>
          </w:rPr>
          <w:fldChar w:fldCharType="end"/>
        </w:r>
      </w:hyperlink>
    </w:p>
    <w:p w14:paraId="5534DDEB" w14:textId="6F06310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3" w:history="1">
        <w:r w:rsidRPr="00B44138">
          <w:rPr>
            <w:rStyle w:val="Hyperlink"/>
          </w:rPr>
          <w:t>Figură 3.65 RaspberryPi 4B</w:t>
        </w:r>
        <w:r w:rsidRPr="00B44138">
          <w:rPr>
            <w:webHidden/>
          </w:rPr>
          <w:tab/>
        </w:r>
        <w:r w:rsidRPr="00B44138">
          <w:rPr>
            <w:webHidden/>
          </w:rPr>
          <w:fldChar w:fldCharType="begin"/>
        </w:r>
        <w:r w:rsidRPr="00B44138">
          <w:rPr>
            <w:webHidden/>
          </w:rPr>
          <w:instrText xml:space="preserve"> PAGEREF _Toc107166703 \h </w:instrText>
        </w:r>
        <w:r w:rsidRPr="00B44138">
          <w:rPr>
            <w:webHidden/>
          </w:rPr>
        </w:r>
        <w:r w:rsidRPr="00B44138">
          <w:rPr>
            <w:webHidden/>
          </w:rPr>
          <w:fldChar w:fldCharType="separate"/>
        </w:r>
        <w:r w:rsidRPr="00B44138">
          <w:rPr>
            <w:webHidden/>
          </w:rPr>
          <w:t>105</w:t>
        </w:r>
        <w:r w:rsidRPr="00B44138">
          <w:rPr>
            <w:webHidden/>
          </w:rPr>
          <w:fldChar w:fldCharType="end"/>
        </w:r>
      </w:hyperlink>
    </w:p>
    <w:p w14:paraId="68325A35" w14:textId="4748C31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4" w:history="1">
        <w:r w:rsidRPr="00B44138">
          <w:rPr>
            <w:rStyle w:val="Hyperlink"/>
          </w:rPr>
          <w:t>Figură 3.66 Verificarea camerei cu ajutorul OpenCV</w:t>
        </w:r>
        <w:r w:rsidRPr="00B44138">
          <w:rPr>
            <w:webHidden/>
          </w:rPr>
          <w:tab/>
        </w:r>
        <w:r w:rsidRPr="00B44138">
          <w:rPr>
            <w:webHidden/>
          </w:rPr>
          <w:fldChar w:fldCharType="begin"/>
        </w:r>
        <w:r w:rsidRPr="00B44138">
          <w:rPr>
            <w:webHidden/>
          </w:rPr>
          <w:instrText xml:space="preserve"> PAGEREF _Toc107166704 \h </w:instrText>
        </w:r>
        <w:r w:rsidRPr="00B44138">
          <w:rPr>
            <w:webHidden/>
          </w:rPr>
        </w:r>
        <w:r w:rsidRPr="00B44138">
          <w:rPr>
            <w:webHidden/>
          </w:rPr>
          <w:fldChar w:fldCharType="separate"/>
        </w:r>
        <w:r w:rsidRPr="00B44138">
          <w:rPr>
            <w:webHidden/>
          </w:rPr>
          <w:t>106</w:t>
        </w:r>
        <w:r w:rsidRPr="00B44138">
          <w:rPr>
            <w:webHidden/>
          </w:rPr>
          <w:fldChar w:fldCharType="end"/>
        </w:r>
      </w:hyperlink>
    </w:p>
    <w:p w14:paraId="6EBB9B49" w14:textId="6CA0449A"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5" w:history="1">
        <w:r w:rsidRPr="00B44138">
          <w:rPr>
            <w:rStyle w:val="Hyperlink"/>
          </w:rPr>
          <w:t>Figură 3.67 Tensiunile motoarelor la diferite setări ale Duty Cycle</w:t>
        </w:r>
        <w:r w:rsidRPr="00B44138">
          <w:rPr>
            <w:webHidden/>
          </w:rPr>
          <w:tab/>
        </w:r>
        <w:r w:rsidRPr="00B44138">
          <w:rPr>
            <w:webHidden/>
          </w:rPr>
          <w:fldChar w:fldCharType="begin"/>
        </w:r>
        <w:r w:rsidRPr="00B44138">
          <w:rPr>
            <w:webHidden/>
          </w:rPr>
          <w:instrText xml:space="preserve"> PAGEREF _Toc107166705 \h </w:instrText>
        </w:r>
        <w:r w:rsidRPr="00B44138">
          <w:rPr>
            <w:webHidden/>
          </w:rPr>
        </w:r>
        <w:r w:rsidRPr="00B44138">
          <w:rPr>
            <w:webHidden/>
          </w:rPr>
          <w:fldChar w:fldCharType="separate"/>
        </w:r>
        <w:r w:rsidRPr="00B44138">
          <w:rPr>
            <w:webHidden/>
          </w:rPr>
          <w:t>107</w:t>
        </w:r>
        <w:r w:rsidRPr="00B44138">
          <w:rPr>
            <w:webHidden/>
          </w:rPr>
          <w:fldChar w:fldCharType="end"/>
        </w:r>
      </w:hyperlink>
    </w:p>
    <w:p w14:paraId="2E413F46" w14:textId="23F183C9"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6" w:history="1">
        <w:r w:rsidRPr="00B44138">
          <w:rPr>
            <w:rStyle w:val="Hyperlink"/>
          </w:rPr>
          <w:t>Figură 3.68 Ajustarea frecvenței motoarelor</w:t>
        </w:r>
        <w:r w:rsidRPr="00B44138">
          <w:rPr>
            <w:webHidden/>
          </w:rPr>
          <w:tab/>
        </w:r>
        <w:r w:rsidRPr="00B44138">
          <w:rPr>
            <w:webHidden/>
          </w:rPr>
          <w:fldChar w:fldCharType="begin"/>
        </w:r>
        <w:r w:rsidRPr="00B44138">
          <w:rPr>
            <w:webHidden/>
          </w:rPr>
          <w:instrText xml:space="preserve"> PAGEREF _Toc107166706 \h </w:instrText>
        </w:r>
        <w:r w:rsidRPr="00B44138">
          <w:rPr>
            <w:webHidden/>
          </w:rPr>
        </w:r>
        <w:r w:rsidRPr="00B44138">
          <w:rPr>
            <w:webHidden/>
          </w:rPr>
          <w:fldChar w:fldCharType="separate"/>
        </w:r>
        <w:r w:rsidRPr="00B44138">
          <w:rPr>
            <w:webHidden/>
          </w:rPr>
          <w:t>107</w:t>
        </w:r>
        <w:r w:rsidRPr="00B44138">
          <w:rPr>
            <w:webHidden/>
          </w:rPr>
          <w:fldChar w:fldCharType="end"/>
        </w:r>
      </w:hyperlink>
    </w:p>
    <w:p w14:paraId="18252EBC" w14:textId="4D3F450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7" w:history="1">
        <w:r w:rsidRPr="00B44138">
          <w:rPr>
            <w:rStyle w:val="Hyperlink"/>
          </w:rPr>
          <w:t>Figură 3.69 Funcția de ajustare a Duty Cycle și direcțiile de rotație</w:t>
        </w:r>
        <w:r w:rsidRPr="00B44138">
          <w:rPr>
            <w:webHidden/>
          </w:rPr>
          <w:tab/>
        </w:r>
        <w:r w:rsidRPr="00B44138">
          <w:rPr>
            <w:webHidden/>
          </w:rPr>
          <w:fldChar w:fldCharType="begin"/>
        </w:r>
        <w:r w:rsidRPr="00B44138">
          <w:rPr>
            <w:webHidden/>
          </w:rPr>
          <w:instrText xml:space="preserve"> PAGEREF _Toc107166707 \h </w:instrText>
        </w:r>
        <w:r w:rsidRPr="00B44138">
          <w:rPr>
            <w:webHidden/>
          </w:rPr>
        </w:r>
        <w:r w:rsidRPr="00B44138">
          <w:rPr>
            <w:webHidden/>
          </w:rPr>
          <w:fldChar w:fldCharType="separate"/>
        </w:r>
        <w:r w:rsidRPr="00B44138">
          <w:rPr>
            <w:webHidden/>
          </w:rPr>
          <w:t>108</w:t>
        </w:r>
        <w:r w:rsidRPr="00B44138">
          <w:rPr>
            <w:webHidden/>
          </w:rPr>
          <w:fldChar w:fldCharType="end"/>
        </w:r>
      </w:hyperlink>
    </w:p>
    <w:p w14:paraId="657E8EA7" w14:textId="3AA0E126"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8" w:history="1">
        <w:r w:rsidRPr="00B44138">
          <w:rPr>
            <w:rStyle w:val="Hyperlink"/>
          </w:rPr>
          <w:t>Figură 3.70 Funcțiile de deplasare ale motoarelor</w:t>
        </w:r>
        <w:r w:rsidRPr="00B44138">
          <w:rPr>
            <w:webHidden/>
          </w:rPr>
          <w:tab/>
        </w:r>
        <w:r w:rsidRPr="00B44138">
          <w:rPr>
            <w:webHidden/>
          </w:rPr>
          <w:fldChar w:fldCharType="begin"/>
        </w:r>
        <w:r w:rsidRPr="00B44138">
          <w:rPr>
            <w:webHidden/>
          </w:rPr>
          <w:instrText xml:space="preserve"> PAGEREF _Toc107166708 \h </w:instrText>
        </w:r>
        <w:r w:rsidRPr="00B44138">
          <w:rPr>
            <w:webHidden/>
          </w:rPr>
        </w:r>
        <w:r w:rsidRPr="00B44138">
          <w:rPr>
            <w:webHidden/>
          </w:rPr>
          <w:fldChar w:fldCharType="separate"/>
        </w:r>
        <w:r w:rsidRPr="00B44138">
          <w:rPr>
            <w:webHidden/>
          </w:rPr>
          <w:t>108</w:t>
        </w:r>
        <w:r w:rsidRPr="00B44138">
          <w:rPr>
            <w:webHidden/>
          </w:rPr>
          <w:fldChar w:fldCharType="end"/>
        </w:r>
      </w:hyperlink>
    </w:p>
    <w:p w14:paraId="43338AE3" w14:textId="4620CEC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09" w:history="1">
        <w:r w:rsidRPr="00B44138">
          <w:rPr>
            <w:rStyle w:val="Hyperlink"/>
          </w:rPr>
          <w:t>Figură 3.71 Modul de funcționare a punții H</w:t>
        </w:r>
        <w:r w:rsidRPr="00B44138">
          <w:rPr>
            <w:webHidden/>
          </w:rPr>
          <w:tab/>
        </w:r>
        <w:r w:rsidRPr="00B44138">
          <w:rPr>
            <w:webHidden/>
          </w:rPr>
          <w:fldChar w:fldCharType="begin"/>
        </w:r>
        <w:r w:rsidRPr="00B44138">
          <w:rPr>
            <w:webHidden/>
          </w:rPr>
          <w:instrText xml:space="preserve"> PAGEREF _Toc107166709 \h </w:instrText>
        </w:r>
        <w:r w:rsidRPr="00B44138">
          <w:rPr>
            <w:webHidden/>
          </w:rPr>
        </w:r>
        <w:r w:rsidRPr="00B44138">
          <w:rPr>
            <w:webHidden/>
          </w:rPr>
          <w:fldChar w:fldCharType="separate"/>
        </w:r>
        <w:r w:rsidRPr="00B44138">
          <w:rPr>
            <w:webHidden/>
          </w:rPr>
          <w:t>109</w:t>
        </w:r>
        <w:r w:rsidRPr="00B44138">
          <w:rPr>
            <w:webHidden/>
          </w:rPr>
          <w:fldChar w:fldCharType="end"/>
        </w:r>
      </w:hyperlink>
    </w:p>
    <w:p w14:paraId="2B6407B9" w14:textId="659E83E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0" w:history="1">
        <w:r w:rsidRPr="00B44138">
          <w:rPr>
            <w:rStyle w:val="Hyperlink"/>
          </w:rPr>
          <w:t>Figură 3.72 Platforma autonomă realizată - profil</w:t>
        </w:r>
        <w:r w:rsidRPr="00B44138">
          <w:rPr>
            <w:webHidden/>
          </w:rPr>
          <w:tab/>
        </w:r>
        <w:r w:rsidRPr="00B44138">
          <w:rPr>
            <w:webHidden/>
          </w:rPr>
          <w:fldChar w:fldCharType="begin"/>
        </w:r>
        <w:r w:rsidRPr="00B44138">
          <w:rPr>
            <w:webHidden/>
          </w:rPr>
          <w:instrText xml:space="preserve"> PAGEREF _Toc107166710 \h </w:instrText>
        </w:r>
        <w:r w:rsidRPr="00B44138">
          <w:rPr>
            <w:webHidden/>
          </w:rPr>
        </w:r>
        <w:r w:rsidRPr="00B44138">
          <w:rPr>
            <w:webHidden/>
          </w:rPr>
          <w:fldChar w:fldCharType="separate"/>
        </w:r>
        <w:r w:rsidRPr="00B44138">
          <w:rPr>
            <w:webHidden/>
          </w:rPr>
          <w:t>110</w:t>
        </w:r>
        <w:r w:rsidRPr="00B44138">
          <w:rPr>
            <w:webHidden/>
          </w:rPr>
          <w:fldChar w:fldCharType="end"/>
        </w:r>
      </w:hyperlink>
    </w:p>
    <w:p w14:paraId="37891535" w14:textId="2BE41773"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1" w:history="1">
        <w:r w:rsidRPr="00B44138">
          <w:rPr>
            <w:rStyle w:val="Hyperlink"/>
          </w:rPr>
          <w:t>Figură 3.73 Platforma autonomă realizată - față</w:t>
        </w:r>
        <w:r w:rsidRPr="00B44138">
          <w:rPr>
            <w:webHidden/>
          </w:rPr>
          <w:tab/>
        </w:r>
        <w:r w:rsidRPr="00B44138">
          <w:rPr>
            <w:webHidden/>
          </w:rPr>
          <w:fldChar w:fldCharType="begin"/>
        </w:r>
        <w:r w:rsidRPr="00B44138">
          <w:rPr>
            <w:webHidden/>
          </w:rPr>
          <w:instrText xml:space="preserve"> PAGEREF _Toc107166711 \h </w:instrText>
        </w:r>
        <w:r w:rsidRPr="00B44138">
          <w:rPr>
            <w:webHidden/>
          </w:rPr>
        </w:r>
        <w:r w:rsidRPr="00B44138">
          <w:rPr>
            <w:webHidden/>
          </w:rPr>
          <w:fldChar w:fldCharType="separate"/>
        </w:r>
        <w:r w:rsidRPr="00B44138">
          <w:rPr>
            <w:webHidden/>
          </w:rPr>
          <w:t>110</w:t>
        </w:r>
        <w:r w:rsidRPr="00B44138">
          <w:rPr>
            <w:webHidden/>
          </w:rPr>
          <w:fldChar w:fldCharType="end"/>
        </w:r>
      </w:hyperlink>
    </w:p>
    <w:p w14:paraId="20FF534B" w14:textId="3D89E52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2" w:history="1">
        <w:r w:rsidRPr="00B44138">
          <w:rPr>
            <w:rStyle w:val="Hyperlink"/>
          </w:rPr>
          <w:t>Figură 4.1 Funcția de pierdere model necuantizat pentru antrenare (albastru) și validare (gri)</w:t>
        </w:r>
        <w:r w:rsidRPr="00B44138">
          <w:rPr>
            <w:webHidden/>
          </w:rPr>
          <w:tab/>
        </w:r>
        <w:r w:rsidRPr="00B44138">
          <w:rPr>
            <w:webHidden/>
          </w:rPr>
          <w:fldChar w:fldCharType="begin"/>
        </w:r>
        <w:r w:rsidRPr="00B44138">
          <w:rPr>
            <w:webHidden/>
          </w:rPr>
          <w:instrText xml:space="preserve"> PAGEREF _Toc107166712 \h </w:instrText>
        </w:r>
        <w:r w:rsidRPr="00B44138">
          <w:rPr>
            <w:webHidden/>
          </w:rPr>
        </w:r>
        <w:r w:rsidRPr="00B44138">
          <w:rPr>
            <w:webHidden/>
          </w:rPr>
          <w:fldChar w:fldCharType="separate"/>
        </w:r>
        <w:r w:rsidRPr="00B44138">
          <w:rPr>
            <w:webHidden/>
          </w:rPr>
          <w:t>114</w:t>
        </w:r>
        <w:r w:rsidRPr="00B44138">
          <w:rPr>
            <w:webHidden/>
          </w:rPr>
          <w:fldChar w:fldCharType="end"/>
        </w:r>
      </w:hyperlink>
    </w:p>
    <w:p w14:paraId="7E2B3132" w14:textId="50919CC2"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3" w:history="1">
        <w:r w:rsidRPr="00B44138">
          <w:rPr>
            <w:rStyle w:val="Hyperlink"/>
          </w:rPr>
          <w:t>Figură 4.2 mAP obținut pentru setul de validare</w:t>
        </w:r>
        <w:r w:rsidRPr="00B44138">
          <w:rPr>
            <w:webHidden/>
          </w:rPr>
          <w:tab/>
        </w:r>
        <w:r w:rsidRPr="00B44138">
          <w:rPr>
            <w:webHidden/>
          </w:rPr>
          <w:fldChar w:fldCharType="begin"/>
        </w:r>
        <w:r w:rsidRPr="00B44138">
          <w:rPr>
            <w:webHidden/>
          </w:rPr>
          <w:instrText xml:space="preserve"> PAGEREF _Toc107166713 \h </w:instrText>
        </w:r>
        <w:r w:rsidRPr="00B44138">
          <w:rPr>
            <w:webHidden/>
          </w:rPr>
        </w:r>
        <w:r w:rsidRPr="00B44138">
          <w:rPr>
            <w:webHidden/>
          </w:rPr>
          <w:fldChar w:fldCharType="separate"/>
        </w:r>
        <w:r w:rsidRPr="00B44138">
          <w:rPr>
            <w:webHidden/>
          </w:rPr>
          <w:t>115</w:t>
        </w:r>
        <w:r w:rsidRPr="00B44138">
          <w:rPr>
            <w:webHidden/>
          </w:rPr>
          <w:fldChar w:fldCharType="end"/>
        </w:r>
      </w:hyperlink>
    </w:p>
    <w:p w14:paraId="5A0B39E8" w14:textId="5A54E72F"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4" w:history="1">
        <w:r w:rsidRPr="00B44138">
          <w:rPr>
            <w:rStyle w:val="Hyperlink"/>
          </w:rPr>
          <w:t>Figură 4.3 Valorile metricilor după 35 de epoci</w:t>
        </w:r>
        <w:r w:rsidRPr="00B44138">
          <w:rPr>
            <w:webHidden/>
          </w:rPr>
          <w:tab/>
        </w:r>
        <w:r w:rsidRPr="00B44138">
          <w:rPr>
            <w:webHidden/>
          </w:rPr>
          <w:fldChar w:fldCharType="begin"/>
        </w:r>
        <w:r w:rsidRPr="00B44138">
          <w:rPr>
            <w:webHidden/>
          </w:rPr>
          <w:instrText xml:space="preserve"> PAGEREF _Toc107166714 \h </w:instrText>
        </w:r>
        <w:r w:rsidRPr="00B44138">
          <w:rPr>
            <w:webHidden/>
          </w:rPr>
        </w:r>
        <w:r w:rsidRPr="00B44138">
          <w:rPr>
            <w:webHidden/>
          </w:rPr>
          <w:fldChar w:fldCharType="separate"/>
        </w:r>
        <w:r w:rsidRPr="00B44138">
          <w:rPr>
            <w:webHidden/>
          </w:rPr>
          <w:t>115</w:t>
        </w:r>
        <w:r w:rsidRPr="00B44138">
          <w:rPr>
            <w:webHidden/>
          </w:rPr>
          <w:fldChar w:fldCharType="end"/>
        </w:r>
      </w:hyperlink>
    </w:p>
    <w:p w14:paraId="7BB9651A" w14:textId="08A44741"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5" w:history="1">
        <w:r w:rsidRPr="00B44138">
          <w:rPr>
            <w:rStyle w:val="Hyperlink"/>
          </w:rPr>
          <w:t>Figură 4.4 Valoarea pierderii minime obținute pentru model</w:t>
        </w:r>
        <w:r w:rsidRPr="00B44138">
          <w:rPr>
            <w:webHidden/>
          </w:rPr>
          <w:tab/>
        </w:r>
        <w:r w:rsidRPr="00B44138">
          <w:rPr>
            <w:webHidden/>
          </w:rPr>
          <w:fldChar w:fldCharType="begin"/>
        </w:r>
        <w:r w:rsidRPr="00B44138">
          <w:rPr>
            <w:webHidden/>
          </w:rPr>
          <w:instrText xml:space="preserve"> PAGEREF _Toc107166715 \h </w:instrText>
        </w:r>
        <w:r w:rsidRPr="00B44138">
          <w:rPr>
            <w:webHidden/>
          </w:rPr>
        </w:r>
        <w:r w:rsidRPr="00B44138">
          <w:rPr>
            <w:webHidden/>
          </w:rPr>
          <w:fldChar w:fldCharType="separate"/>
        </w:r>
        <w:r w:rsidRPr="00B44138">
          <w:rPr>
            <w:webHidden/>
          </w:rPr>
          <w:t>115</w:t>
        </w:r>
        <w:r w:rsidRPr="00B44138">
          <w:rPr>
            <w:webHidden/>
          </w:rPr>
          <w:fldChar w:fldCharType="end"/>
        </w:r>
      </w:hyperlink>
    </w:p>
    <w:p w14:paraId="12687EE6" w14:textId="4269CF94"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6" w:history="1">
        <w:r w:rsidRPr="00B44138">
          <w:rPr>
            <w:rStyle w:val="Hyperlink"/>
          </w:rPr>
          <w:t>Figură 4.5 Detecție în apropiere realizată prin metoda cu socket-uri</w:t>
        </w:r>
        <w:r w:rsidRPr="00B44138">
          <w:rPr>
            <w:webHidden/>
          </w:rPr>
          <w:tab/>
        </w:r>
        <w:r w:rsidRPr="00B44138">
          <w:rPr>
            <w:webHidden/>
          </w:rPr>
          <w:fldChar w:fldCharType="begin"/>
        </w:r>
        <w:r w:rsidRPr="00B44138">
          <w:rPr>
            <w:webHidden/>
          </w:rPr>
          <w:instrText xml:space="preserve"> PAGEREF _Toc107166716 \h </w:instrText>
        </w:r>
        <w:r w:rsidRPr="00B44138">
          <w:rPr>
            <w:webHidden/>
          </w:rPr>
        </w:r>
        <w:r w:rsidRPr="00B44138">
          <w:rPr>
            <w:webHidden/>
          </w:rPr>
          <w:fldChar w:fldCharType="separate"/>
        </w:r>
        <w:r w:rsidRPr="00B44138">
          <w:rPr>
            <w:webHidden/>
          </w:rPr>
          <w:t>116</w:t>
        </w:r>
        <w:r w:rsidRPr="00B44138">
          <w:rPr>
            <w:webHidden/>
          </w:rPr>
          <w:fldChar w:fldCharType="end"/>
        </w:r>
      </w:hyperlink>
    </w:p>
    <w:p w14:paraId="4DD8F91F" w14:textId="3E55F29D"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7" w:history="1">
        <w:r w:rsidRPr="00B44138">
          <w:rPr>
            <w:rStyle w:val="Hyperlink"/>
          </w:rPr>
          <w:t>Figură 4.6 Detecție în depărtare realizată prin metoda cu socket-uri</w:t>
        </w:r>
        <w:r w:rsidRPr="00B44138">
          <w:rPr>
            <w:webHidden/>
          </w:rPr>
          <w:tab/>
        </w:r>
        <w:r w:rsidRPr="00B44138">
          <w:rPr>
            <w:webHidden/>
          </w:rPr>
          <w:fldChar w:fldCharType="begin"/>
        </w:r>
        <w:r w:rsidRPr="00B44138">
          <w:rPr>
            <w:webHidden/>
          </w:rPr>
          <w:instrText xml:space="preserve"> PAGEREF _Toc107166717 \h </w:instrText>
        </w:r>
        <w:r w:rsidRPr="00B44138">
          <w:rPr>
            <w:webHidden/>
          </w:rPr>
        </w:r>
        <w:r w:rsidRPr="00B44138">
          <w:rPr>
            <w:webHidden/>
          </w:rPr>
          <w:fldChar w:fldCharType="separate"/>
        </w:r>
        <w:r w:rsidRPr="00B44138">
          <w:rPr>
            <w:webHidden/>
          </w:rPr>
          <w:t>116</w:t>
        </w:r>
        <w:r w:rsidRPr="00B44138">
          <w:rPr>
            <w:webHidden/>
          </w:rPr>
          <w:fldChar w:fldCharType="end"/>
        </w:r>
      </w:hyperlink>
    </w:p>
    <w:p w14:paraId="17DA039D" w14:textId="25E99673"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8" w:history="1">
        <w:r w:rsidRPr="00B44138">
          <w:rPr>
            <w:rStyle w:val="Hyperlink"/>
          </w:rPr>
          <w:t>Figură 4.7 Funcția de pierdere pentru modelul cuantizat pe setul de validare</w:t>
        </w:r>
        <w:r w:rsidRPr="00B44138">
          <w:rPr>
            <w:webHidden/>
          </w:rPr>
          <w:tab/>
        </w:r>
        <w:r w:rsidRPr="00B44138">
          <w:rPr>
            <w:webHidden/>
          </w:rPr>
          <w:fldChar w:fldCharType="begin"/>
        </w:r>
        <w:r w:rsidRPr="00B44138">
          <w:rPr>
            <w:webHidden/>
          </w:rPr>
          <w:instrText xml:space="preserve"> PAGEREF _Toc107166718 \h </w:instrText>
        </w:r>
        <w:r w:rsidRPr="00B44138">
          <w:rPr>
            <w:webHidden/>
          </w:rPr>
        </w:r>
        <w:r w:rsidRPr="00B44138">
          <w:rPr>
            <w:webHidden/>
          </w:rPr>
          <w:fldChar w:fldCharType="separate"/>
        </w:r>
        <w:r w:rsidRPr="00B44138">
          <w:rPr>
            <w:webHidden/>
          </w:rPr>
          <w:t>117</w:t>
        </w:r>
        <w:r w:rsidRPr="00B44138">
          <w:rPr>
            <w:webHidden/>
          </w:rPr>
          <w:fldChar w:fldCharType="end"/>
        </w:r>
      </w:hyperlink>
    </w:p>
    <w:p w14:paraId="21C96059" w14:textId="690102BB"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19" w:history="1">
        <w:r w:rsidRPr="00B44138">
          <w:rPr>
            <w:rStyle w:val="Hyperlink"/>
          </w:rPr>
          <w:t>Figură 4.8 Evoluția mAR (stânga)) și mAP (dreapta) pentru datele de validare</w:t>
        </w:r>
        <w:r w:rsidRPr="00B44138">
          <w:rPr>
            <w:webHidden/>
          </w:rPr>
          <w:tab/>
        </w:r>
        <w:r w:rsidRPr="00B44138">
          <w:rPr>
            <w:webHidden/>
          </w:rPr>
          <w:fldChar w:fldCharType="begin"/>
        </w:r>
        <w:r w:rsidRPr="00B44138">
          <w:rPr>
            <w:webHidden/>
          </w:rPr>
          <w:instrText xml:space="preserve"> PAGEREF _Toc107166719 \h </w:instrText>
        </w:r>
        <w:r w:rsidRPr="00B44138">
          <w:rPr>
            <w:webHidden/>
          </w:rPr>
        </w:r>
        <w:r w:rsidRPr="00B44138">
          <w:rPr>
            <w:webHidden/>
          </w:rPr>
          <w:fldChar w:fldCharType="separate"/>
        </w:r>
        <w:r w:rsidRPr="00B44138">
          <w:rPr>
            <w:webHidden/>
          </w:rPr>
          <w:t>117</w:t>
        </w:r>
        <w:r w:rsidRPr="00B44138">
          <w:rPr>
            <w:webHidden/>
          </w:rPr>
          <w:fldChar w:fldCharType="end"/>
        </w:r>
      </w:hyperlink>
    </w:p>
    <w:p w14:paraId="458206A8" w14:textId="64D1900E"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20" w:history="1">
        <w:r w:rsidRPr="00B44138">
          <w:rPr>
            <w:rStyle w:val="Hyperlink"/>
          </w:rPr>
          <w:t>Figură 4.9 Detecția pe RaspberryPi cu un model necuantizat</w:t>
        </w:r>
        <w:r w:rsidRPr="00B44138">
          <w:rPr>
            <w:webHidden/>
          </w:rPr>
          <w:tab/>
        </w:r>
        <w:r w:rsidRPr="00B44138">
          <w:rPr>
            <w:webHidden/>
          </w:rPr>
          <w:fldChar w:fldCharType="begin"/>
        </w:r>
        <w:r w:rsidRPr="00B44138">
          <w:rPr>
            <w:webHidden/>
          </w:rPr>
          <w:instrText xml:space="preserve"> PAGEREF _Toc107166720 \h </w:instrText>
        </w:r>
        <w:r w:rsidRPr="00B44138">
          <w:rPr>
            <w:webHidden/>
          </w:rPr>
        </w:r>
        <w:r w:rsidRPr="00B44138">
          <w:rPr>
            <w:webHidden/>
          </w:rPr>
          <w:fldChar w:fldCharType="separate"/>
        </w:r>
        <w:r w:rsidRPr="00B44138">
          <w:rPr>
            <w:webHidden/>
          </w:rPr>
          <w:t>118</w:t>
        </w:r>
        <w:r w:rsidRPr="00B44138">
          <w:rPr>
            <w:webHidden/>
          </w:rPr>
          <w:fldChar w:fldCharType="end"/>
        </w:r>
      </w:hyperlink>
    </w:p>
    <w:p w14:paraId="28462A15" w14:textId="647D8F43"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21" w:history="1">
        <w:r w:rsidRPr="00B44138">
          <w:rPr>
            <w:rStyle w:val="Hyperlink"/>
          </w:rPr>
          <w:t>Figură 4.10 Detecția pe RaspberryPi cu un model cuantizat, fără Coral TPU</w:t>
        </w:r>
        <w:r w:rsidRPr="00B44138">
          <w:rPr>
            <w:webHidden/>
          </w:rPr>
          <w:tab/>
        </w:r>
        <w:r w:rsidRPr="00B44138">
          <w:rPr>
            <w:webHidden/>
          </w:rPr>
          <w:fldChar w:fldCharType="begin"/>
        </w:r>
        <w:r w:rsidRPr="00B44138">
          <w:rPr>
            <w:webHidden/>
          </w:rPr>
          <w:instrText xml:space="preserve"> PAGEREF _Toc107166721 \h </w:instrText>
        </w:r>
        <w:r w:rsidRPr="00B44138">
          <w:rPr>
            <w:webHidden/>
          </w:rPr>
        </w:r>
        <w:r w:rsidRPr="00B44138">
          <w:rPr>
            <w:webHidden/>
          </w:rPr>
          <w:fldChar w:fldCharType="separate"/>
        </w:r>
        <w:r w:rsidRPr="00B44138">
          <w:rPr>
            <w:webHidden/>
          </w:rPr>
          <w:t>118</w:t>
        </w:r>
        <w:r w:rsidRPr="00B44138">
          <w:rPr>
            <w:webHidden/>
          </w:rPr>
          <w:fldChar w:fldCharType="end"/>
        </w:r>
      </w:hyperlink>
    </w:p>
    <w:p w14:paraId="26C9334F" w14:textId="4BB4756C"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22" w:history="1">
        <w:r w:rsidRPr="00B44138">
          <w:rPr>
            <w:rStyle w:val="Hyperlink"/>
          </w:rPr>
          <w:t>Figură 4.11 Detecția pe RaspberryPi cu un model cuantizat și Coral TPU la diferite distanțe</w:t>
        </w:r>
        <w:r w:rsidRPr="00B44138">
          <w:rPr>
            <w:webHidden/>
          </w:rPr>
          <w:tab/>
        </w:r>
        <w:r w:rsidRPr="00B44138">
          <w:rPr>
            <w:webHidden/>
          </w:rPr>
          <w:fldChar w:fldCharType="begin"/>
        </w:r>
        <w:r w:rsidRPr="00B44138">
          <w:rPr>
            <w:webHidden/>
          </w:rPr>
          <w:instrText xml:space="preserve"> PAGEREF _Toc107166722 \h </w:instrText>
        </w:r>
        <w:r w:rsidRPr="00B44138">
          <w:rPr>
            <w:webHidden/>
          </w:rPr>
        </w:r>
        <w:r w:rsidRPr="00B44138">
          <w:rPr>
            <w:webHidden/>
          </w:rPr>
          <w:fldChar w:fldCharType="separate"/>
        </w:r>
        <w:r w:rsidRPr="00B44138">
          <w:rPr>
            <w:webHidden/>
          </w:rPr>
          <w:t>119</w:t>
        </w:r>
        <w:r w:rsidRPr="00B44138">
          <w:rPr>
            <w:webHidden/>
          </w:rPr>
          <w:fldChar w:fldCharType="end"/>
        </w:r>
      </w:hyperlink>
    </w:p>
    <w:p w14:paraId="0FC222B6" w14:textId="5FEA9603" w:rsidR="00B44138" w:rsidRPr="00B44138" w:rsidRDefault="00B44138" w:rsidP="00B44138">
      <w:pPr>
        <w:pStyle w:val="TableofFigures"/>
        <w:tabs>
          <w:tab w:val="right" w:leader="dot" w:pos="9394"/>
        </w:tabs>
        <w:spacing w:line="240" w:lineRule="auto"/>
        <w:rPr>
          <w:rFonts w:asciiTheme="minorHAnsi" w:eastAsiaTheme="minorEastAsia" w:hAnsiTheme="minorHAnsi"/>
          <w:lang w:val="en-US"/>
        </w:rPr>
      </w:pPr>
      <w:hyperlink w:anchor="_Toc107166723" w:history="1">
        <w:r w:rsidRPr="00B44138">
          <w:rPr>
            <w:rStyle w:val="Hyperlink"/>
          </w:rPr>
          <w:t>Figură 4.12 Captură a datelor preluate de senzori și cu predicțiilor realizate de model</w:t>
        </w:r>
        <w:r w:rsidRPr="00B44138">
          <w:rPr>
            <w:webHidden/>
          </w:rPr>
          <w:tab/>
        </w:r>
        <w:r w:rsidRPr="00B44138">
          <w:rPr>
            <w:webHidden/>
          </w:rPr>
          <w:fldChar w:fldCharType="begin"/>
        </w:r>
        <w:r w:rsidRPr="00B44138">
          <w:rPr>
            <w:webHidden/>
          </w:rPr>
          <w:instrText xml:space="preserve"> PAGEREF _Toc107166723 \h </w:instrText>
        </w:r>
        <w:r w:rsidRPr="00B44138">
          <w:rPr>
            <w:webHidden/>
          </w:rPr>
        </w:r>
        <w:r w:rsidRPr="00B44138">
          <w:rPr>
            <w:webHidden/>
          </w:rPr>
          <w:fldChar w:fldCharType="separate"/>
        </w:r>
        <w:r w:rsidRPr="00B44138">
          <w:rPr>
            <w:webHidden/>
          </w:rPr>
          <w:t>119</w:t>
        </w:r>
        <w:r w:rsidRPr="00B44138">
          <w:rPr>
            <w:webHidden/>
          </w:rPr>
          <w:fldChar w:fldCharType="end"/>
        </w:r>
      </w:hyperlink>
    </w:p>
    <w:p w14:paraId="613A9637" w14:textId="25BA5EC2" w:rsidR="00E645CB" w:rsidRDefault="00B44138" w:rsidP="00B44138">
      <w:pPr>
        <w:ind w:firstLine="0"/>
      </w:pPr>
      <w:r w:rsidRPr="00B44138">
        <w:rPr>
          <w:sz w:val="22"/>
        </w:rPr>
        <w:fldChar w:fldCharType="end"/>
      </w:r>
    </w:p>
    <w:p w14:paraId="32154CB8" w14:textId="798CDD34" w:rsidR="00B81F65" w:rsidRDefault="005D0E75" w:rsidP="005D0E75">
      <w:r>
        <w:br w:type="page"/>
      </w:r>
    </w:p>
    <w:p w14:paraId="2C0F185E" w14:textId="68F4AE0F" w:rsidR="005D0E75" w:rsidRDefault="005D0E75" w:rsidP="005D0E75">
      <w:pPr>
        <w:pStyle w:val="Heading1"/>
        <w:numPr>
          <w:ilvl w:val="0"/>
          <w:numId w:val="66"/>
        </w:numPr>
      </w:pPr>
      <w:bookmarkStart w:id="5" w:name="_Toc107166265"/>
      <w:r>
        <w:lastRenderedPageBreak/>
        <w:t>OBIECTIVE ȘI NOȚIUNI GENERALE</w:t>
      </w:r>
      <w:bookmarkEnd w:id="5"/>
    </w:p>
    <w:p w14:paraId="78D1EA9C" w14:textId="31F468DB" w:rsidR="00AA3BBF" w:rsidRDefault="00AA3BBF" w:rsidP="006A296B"/>
    <w:p w14:paraId="08677593" w14:textId="0C7FEC7F" w:rsidR="00935602" w:rsidRDefault="00935602" w:rsidP="00935602">
      <w:pPr>
        <w:pStyle w:val="Heading2"/>
      </w:pPr>
      <w:bookmarkStart w:id="6" w:name="_Toc95934295"/>
      <w:bookmarkStart w:id="7" w:name="_Toc107166266"/>
      <w:r>
        <w:t>Obiective,motivația alegerii temei și domeniile de aplicație</w:t>
      </w:r>
      <w:bookmarkEnd w:id="6"/>
      <w:bookmarkEnd w:id="7"/>
    </w:p>
    <w:p w14:paraId="51F5AB84" w14:textId="77777777" w:rsidR="004F3184" w:rsidRPr="004F3184" w:rsidRDefault="004F3184" w:rsidP="004F3184"/>
    <w:p w14:paraId="3A04D5BF" w14:textId="1A64A573"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w:t>
      </w:r>
      <w:r w:rsidR="00503270">
        <w:t>sistem</w:t>
      </w:r>
      <w:r>
        <w:t xml:space="preserve"> autonom c</w:t>
      </w:r>
      <w:r w:rsidR="00503270">
        <w:t>are</w:t>
      </w:r>
      <w:r>
        <w:t xml:space="preserv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7B71911F"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503270">
        <w:t xml:space="preserve"> convoluționale</w:t>
      </w:r>
      <w:r w:rsidR="00C55D1F">
        <w:t>,</w:t>
      </w:r>
      <w:r w:rsidR="00825B14">
        <w:t xml:space="preserve"> </w:t>
      </w:r>
      <w:r w:rsidR="00C55D1F">
        <w:t xml:space="preserve">cât </w:t>
      </w:r>
      <w:r w:rsidR="00503270">
        <w:t>și din domeniul automatizării vehiculelor.</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216D58AE"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w:t>
      </w:r>
      <w:r w:rsidR="0006627A">
        <w:t>l</w:t>
      </w:r>
      <w:r w:rsidR="00AA4D04">
        <w:t>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268C5F91" w:rsidR="00840B4A" w:rsidRDefault="00840B4A" w:rsidP="00840B4A">
      <w:pPr>
        <w:pStyle w:val="Heading2"/>
      </w:pPr>
      <w:bookmarkStart w:id="8" w:name="_Toc95934296"/>
      <w:bookmarkStart w:id="9" w:name="_Toc107166267"/>
      <w:r>
        <w:t>Noțiuni generale</w:t>
      </w:r>
      <w:bookmarkEnd w:id="8"/>
      <w:bookmarkEnd w:id="9"/>
    </w:p>
    <w:p w14:paraId="722F9610" w14:textId="77777777" w:rsidR="000752B3" w:rsidRPr="000752B3" w:rsidRDefault="000752B3" w:rsidP="000752B3"/>
    <w:p w14:paraId="2F1A5A9A" w14:textId="53D9EF96"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Odată cu dezvoltarea domeniului Deep Learning, u</w:t>
      </w:r>
      <w:r w:rsidR="000D2B85">
        <w:t>lt</w:t>
      </w:r>
      <w:r w:rsidR="004032E7">
        <w:t xml:space="preserve">imii </w:t>
      </w:r>
      <w:r w:rsidR="00287BCD">
        <w:t xml:space="preserve">algoritmi și arhitecturi utilizate în dezvoltarea </w:t>
      </w:r>
      <w:r w:rsidR="00287BCD">
        <w:lastRenderedPageBreak/>
        <w:t>sistemelor de recunoaștere a semnelor rutiere vizează rețelele neuronale</w:t>
      </w:r>
      <w:r w:rsidR="0006627A">
        <w:t xml:space="preserve"> convoluționale</w:t>
      </w:r>
      <w:r w:rsidR="00287BCD">
        <w:t xml:space="preserve">, precum SSD MobileNet V2 </w:t>
      </w:r>
      <w:r w:rsidR="0006627A">
        <w:t>abordată</w:t>
      </w:r>
      <w:r w:rsidR="00287BCD">
        <w:t xml:space="preserve"> în cadrul acestui proiect</w:t>
      </w:r>
      <w:r w:rsidR="0006627A">
        <w:t>.</w:t>
      </w:r>
    </w:p>
    <w:p w14:paraId="26C2DC6B" w14:textId="29172344" w:rsidR="00060D07" w:rsidRDefault="00060D07" w:rsidP="00532653">
      <w:pPr>
        <w:ind w:firstLine="360"/>
      </w:pPr>
      <w:r>
        <w:t>În această lucrare, întregul sistem de recunoaștere a semnelor rutiere va fi împărțit în</w:t>
      </w:r>
      <w:r w:rsidR="000D2B85">
        <w:t xml:space="preserve"> </w:t>
      </w:r>
      <w:r w:rsidR="00652A6B">
        <w:t>două</w:t>
      </w:r>
      <w:r w:rsidR="000D2B85">
        <w:t xml:space="preserve">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w:t>
      </w:r>
      <w:r w:rsidR="00652A6B">
        <w:t>două</w:t>
      </w:r>
      <w:r w:rsidR="00FE46E0">
        <w:t xml:space="preserve"> etape, prima etapă o reprezintă detecția semnelor dintr-o imagine sau un frame al fluxului video, iar etapa a doua reprezintă procesul de clasificare în urma </w:t>
      </w:r>
      <w:r w:rsidR="00A25714">
        <w:t xml:space="preserve">căruia semnul detectat în prima etapă este </w:t>
      </w:r>
      <w:r w:rsidR="005D0519">
        <w:t xml:space="preserve">asignat </w:t>
      </w:r>
      <w:r w:rsidR="00A25714">
        <w:t>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7F959A17"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rsidR="005D0519">
        <w:t xml:space="preserve">printr-o </w:t>
      </w:r>
      <w:r>
        <w:t xml:space="preserve">vizualizare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0AF20A9B" w14:textId="77777777" w:rsidR="00E6358F" w:rsidRDefault="00975554" w:rsidP="00E6358F">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04981527" w:rsidR="003E1BC8" w:rsidRPr="005D0E75" w:rsidRDefault="00E6358F" w:rsidP="00E6358F">
      <w:pPr>
        <w:pStyle w:val="Caption"/>
        <w:jc w:val="center"/>
        <w:rPr>
          <w:color w:val="auto"/>
        </w:rPr>
      </w:pPr>
      <w:bookmarkStart w:id="10" w:name="_Toc107166596"/>
      <w:r w:rsidRPr="005D0E75">
        <w:rPr>
          <w:color w:val="auto"/>
        </w:rPr>
        <w:t>Figură 1</w:t>
      </w:r>
      <w:r w:rsidR="005D0E75">
        <w:rPr>
          <w:color w:val="auto"/>
        </w:rPr>
        <w:t>.</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1</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w:t>
      </w:r>
      <w:r w:rsidR="00387411">
        <w:rPr>
          <w:color w:val="auto"/>
        </w:rPr>
        <w:fldChar w:fldCharType="end"/>
      </w:r>
      <w:r w:rsidRPr="005D0E75">
        <w:rPr>
          <w:color w:val="auto"/>
        </w:rPr>
        <w:t xml:space="preserve"> Structura ierarhică a subdomeniilor AI </w:t>
      </w:r>
      <w:r w:rsidRPr="00982092">
        <w:rPr>
          <w:color w:val="auto"/>
          <w:vertAlign w:val="superscript"/>
        </w:rPr>
        <w:t>[1]</w:t>
      </w:r>
      <w:bookmarkEnd w:id="10"/>
    </w:p>
    <w:p w14:paraId="142D7627" w14:textId="77777777" w:rsidR="00A43546" w:rsidRDefault="00A43546" w:rsidP="003E1BC8">
      <w:pPr>
        <w:ind w:firstLine="360"/>
        <w:jc w:val="center"/>
        <w:rPr>
          <w:sz w:val="24"/>
          <w:szCs w:val="24"/>
        </w:rPr>
      </w:pPr>
    </w:p>
    <w:p w14:paraId="7366FAC2" w14:textId="16211878"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6B0A98">
        <w:rPr>
          <w:rFonts w:cs="Times New Roman"/>
          <w:szCs w:val="28"/>
        </w:rPr>
        <w:t xml:space="preserve"> Modelul de ML</w:t>
      </w:r>
      <w:r w:rsidRPr="009A7261">
        <w:rPr>
          <w:rFonts w:cs="Times New Roman"/>
          <w:szCs w:val="28"/>
        </w:rPr>
        <w:t xml:space="preserve"> este antrenat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 xml:space="preserve">de a învăța </w:t>
      </w:r>
      <w:r w:rsidR="005D0519">
        <w:rPr>
          <w:rFonts w:cs="Times New Roman"/>
          <w:szCs w:val="28"/>
        </w:rPr>
        <w:t>modul de realizare a</w:t>
      </w:r>
      <w:r w:rsidR="00793F1B">
        <w:rPr>
          <w:rFonts w:cs="Times New Roman"/>
          <w:szCs w:val="28"/>
        </w:rPr>
        <w:t xml:space="preserve"> </w:t>
      </w:r>
      <w:r w:rsidR="000B45B0">
        <w:t>cerinț</w:t>
      </w:r>
      <w:r w:rsidR="005D0519">
        <w:t>ei</w:t>
      </w:r>
      <w:r w:rsidR="000B45B0">
        <w:t xml:space="preserve"> impus</w:t>
      </w:r>
      <w:r w:rsidR="005D0519">
        <w:t>e</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w:t>
      </w:r>
      <w:r w:rsidR="00CC4AA0">
        <w:lastRenderedPageBreak/>
        <w:t>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375FF045" w14:textId="77777777" w:rsidR="005D0E75" w:rsidRDefault="000B45B0" w:rsidP="005D0E75">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9A304A9" w14:textId="423E0DEE" w:rsidR="00BB581E" w:rsidRPr="005D0E75" w:rsidRDefault="005D0E75" w:rsidP="005D0E75">
      <w:pPr>
        <w:pStyle w:val="Caption"/>
        <w:jc w:val="center"/>
        <w:rPr>
          <w:color w:val="auto"/>
        </w:rPr>
      </w:pPr>
      <w:bookmarkStart w:id="11" w:name="_Toc107166597"/>
      <w:r w:rsidRPr="005D0E75">
        <w:rPr>
          <w:color w:val="auto"/>
        </w:rPr>
        <w:t>Figură</w:t>
      </w:r>
      <w:r>
        <w:rPr>
          <w:color w:val="auto"/>
        </w:rPr>
        <w:t xml:space="preserve"> </w:t>
      </w:r>
      <w:r w:rsidRPr="005D0E75">
        <w:rPr>
          <w:color w:val="auto"/>
        </w:rPr>
        <w:t>1.</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1</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w:t>
      </w:r>
      <w:r w:rsidR="00387411">
        <w:rPr>
          <w:color w:val="auto"/>
        </w:rPr>
        <w:fldChar w:fldCharType="end"/>
      </w:r>
      <w:r w:rsidRPr="005D0E75">
        <w:rPr>
          <w:color w:val="auto"/>
        </w:rPr>
        <w:t xml:space="preserve"> Performanțele DL în comparație cu abordările clasice ale ML</w:t>
      </w:r>
      <w:bookmarkEnd w:id="11"/>
    </w:p>
    <w:p w14:paraId="78287A5B" w14:textId="5A467C19"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5D13AE6F"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vertAlign w:val="superscript"/>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5F41C8" w:rsidRPr="00EF275E">
            <w:rPr>
              <w:color w:val="000000"/>
              <w:vertAlign w:val="superscript"/>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4A1386E0" w14:textId="77777777" w:rsidR="00A52304" w:rsidRDefault="00186C2F" w:rsidP="00A52304">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302B0680" w14:textId="3056EE31" w:rsidR="006D231E" w:rsidRDefault="00A52304" w:rsidP="00A52304">
      <w:pPr>
        <w:pStyle w:val="Caption"/>
        <w:jc w:val="center"/>
        <w:rPr>
          <w:color w:val="auto"/>
        </w:rPr>
      </w:pPr>
      <w:bookmarkStart w:id="12" w:name="_Toc107166598"/>
      <w:r w:rsidRPr="00A5230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1</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w:t>
      </w:r>
      <w:r w:rsidR="00387411">
        <w:rPr>
          <w:color w:val="auto"/>
        </w:rPr>
        <w:fldChar w:fldCharType="end"/>
      </w:r>
      <w:r w:rsidRPr="00A52304">
        <w:rPr>
          <w:color w:val="auto"/>
        </w:rPr>
        <w:t xml:space="preserve"> Structura tehnică a DL</w:t>
      </w:r>
      <w:bookmarkEnd w:id="12"/>
    </w:p>
    <w:p w14:paraId="3C4D1082" w14:textId="77777777" w:rsidR="00A52304" w:rsidRPr="00A52304" w:rsidRDefault="00A52304" w:rsidP="00A52304"/>
    <w:p w14:paraId="489C1632" w14:textId="7CF2CFAA" w:rsidR="00792786" w:rsidRDefault="00CC6261" w:rsidP="00CC6261">
      <w:pPr>
        <w:pStyle w:val="Heading3"/>
      </w:pPr>
      <w:bookmarkStart w:id="13" w:name="_Toc95934297"/>
      <w:bookmarkStart w:id="14" w:name="_Toc107166268"/>
      <w:r>
        <w:t>Deep Supervised Learning (DSL)</w:t>
      </w:r>
      <w:bookmarkEnd w:id="13"/>
      <w:bookmarkEnd w:id="14"/>
    </w:p>
    <w:p w14:paraId="2CEE5BF3" w14:textId="77777777" w:rsidR="005D162C" w:rsidRPr="005D162C" w:rsidRDefault="005D162C" w:rsidP="005D162C"/>
    <w:p w14:paraId="27905C3B" w14:textId="2D41B782"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w:t>
      </w:r>
      <w:r w:rsidR="00380E20">
        <w:t>presupune</w:t>
      </w:r>
      <w:r w:rsidR="003E1EFE">
        <w:t xml:space="preserve"> </w:t>
      </w:r>
      <w:r w:rsidR="00380E20">
        <w:t xml:space="preserve">învățarea </w:t>
      </w:r>
      <w:r w:rsidR="003E1EFE">
        <w:t>anumitor structuri existente în datele de intrare.</w:t>
      </w:r>
    </w:p>
    <w:p w14:paraId="22C6B1EC" w14:textId="77777777" w:rsidR="00A52304" w:rsidRDefault="00A7229B" w:rsidP="00A52304">
      <w:pPr>
        <w:keepNext/>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49F60033" w14:textId="19FE646A" w:rsidR="00A7229B" w:rsidRPr="004675E6" w:rsidRDefault="00A52304" w:rsidP="00A52304">
      <w:pPr>
        <w:pStyle w:val="Caption"/>
        <w:jc w:val="center"/>
        <w:rPr>
          <w:color w:val="auto"/>
        </w:rPr>
      </w:pPr>
      <w:bookmarkStart w:id="15" w:name="_Toc107166599"/>
      <w:r w:rsidRPr="004675E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1</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w:t>
      </w:r>
      <w:r w:rsidR="00387411">
        <w:rPr>
          <w:color w:val="auto"/>
        </w:rPr>
        <w:fldChar w:fldCharType="end"/>
      </w:r>
      <w:r w:rsidRPr="004675E6">
        <w:rPr>
          <w:color w:val="auto"/>
        </w:rPr>
        <w:t xml:space="preserve"> Metode de învățare supervizată: clasificare și regresie</w:t>
      </w:r>
      <w:bookmarkEnd w:id="15"/>
    </w:p>
    <w:p w14:paraId="5A4B8FF9" w14:textId="1C0D5673"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w:t>
      </w:r>
      <w:r w:rsidR="004C04F2">
        <w:rPr>
          <w:rFonts w:cs="Times New Roman"/>
          <w:spacing w:val="2"/>
          <w:szCs w:val="28"/>
          <w:bdr w:val="none" w:sz="0" w:space="0" w:color="auto" w:frame="1"/>
          <w:shd w:val="clear" w:color="auto" w:fill="FFFFFF"/>
        </w:rPr>
        <w:t>sa emită concluzii</w:t>
      </w:r>
      <w:r w:rsidRPr="00F53440">
        <w:rPr>
          <w:rFonts w:cs="Times New Roman"/>
          <w:spacing w:val="2"/>
          <w:szCs w:val="28"/>
          <w:bdr w:val="none" w:sz="0" w:space="0" w:color="auto" w:frame="1"/>
          <w:shd w:val="clear" w:color="auto" w:fill="FFFFFF"/>
        </w:rPr>
        <w:t xml:space="preserve">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lastRenderedPageBreak/>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7492C999" w:rsidR="00C258AD" w:rsidRDefault="00C258AD" w:rsidP="00E867A9">
      <w:pPr>
        <w:pStyle w:val="Heading3"/>
        <w:rPr>
          <w:bdr w:val="none" w:sz="0" w:space="0" w:color="auto" w:frame="1"/>
          <w:shd w:val="clear" w:color="auto" w:fill="FFFFFF"/>
        </w:rPr>
      </w:pPr>
      <w:bookmarkStart w:id="16" w:name="_Toc95934298"/>
      <w:bookmarkStart w:id="17" w:name="_Toc107166269"/>
      <w:r>
        <w:rPr>
          <w:bdr w:val="none" w:sz="0" w:space="0" w:color="auto" w:frame="1"/>
          <w:shd w:val="clear" w:color="auto" w:fill="FFFFFF"/>
        </w:rPr>
        <w:t>Deep Unsupervised Learning (DUL)</w:t>
      </w:r>
      <w:bookmarkEnd w:id="16"/>
      <w:bookmarkEnd w:id="17"/>
    </w:p>
    <w:p w14:paraId="3E4CF4E2" w14:textId="77777777" w:rsidR="006D231E" w:rsidRPr="006D231E" w:rsidRDefault="006D231E" w:rsidP="006D231E"/>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32948CEF" w:rsidR="00FE066D" w:rsidRDefault="00FE066D" w:rsidP="00F1385B">
      <w:pPr>
        <w:ind w:firstLine="720"/>
        <w:rPr>
          <w:rFonts w:cs="Times New Roman"/>
          <w:szCs w:val="28"/>
        </w:rPr>
      </w:pPr>
      <w:r>
        <w:rPr>
          <w:rFonts w:cs="Times New Roman"/>
          <w:szCs w:val="28"/>
        </w:rPr>
        <w:t>Exemple de algoritmi: algoritmul Apriori și k-Means.</w:t>
      </w:r>
    </w:p>
    <w:p w14:paraId="07EF7881" w14:textId="77777777" w:rsidR="00BF7746" w:rsidRDefault="00BF7746" w:rsidP="00F1385B">
      <w:pPr>
        <w:ind w:firstLine="720"/>
        <w:rPr>
          <w:rFonts w:cs="Times New Roman"/>
          <w:szCs w:val="28"/>
        </w:rPr>
      </w:pPr>
    </w:p>
    <w:p w14:paraId="7CCB0249" w14:textId="77777777" w:rsidR="004675E6" w:rsidRDefault="00005579" w:rsidP="004675E6">
      <w:pPr>
        <w:keepNext/>
        <w:ind w:firstLine="720"/>
        <w:jc w:val="center"/>
      </w:pPr>
      <w:r>
        <w:drawing>
          <wp:inline distT="0" distB="0" distL="0" distR="0" wp14:anchorId="74C65A76" wp14:editId="5D76D349">
            <wp:extent cx="3267984" cy="158291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303043" cy="1599891"/>
                    </a:xfrm>
                    <a:prstGeom prst="rect">
                      <a:avLst/>
                    </a:prstGeom>
                  </pic:spPr>
                </pic:pic>
              </a:graphicData>
            </a:graphic>
          </wp:inline>
        </w:drawing>
      </w:r>
    </w:p>
    <w:p w14:paraId="25CD2CCD" w14:textId="2BE9052B" w:rsidR="00BD1DCE" w:rsidRPr="004675E6" w:rsidRDefault="004675E6" w:rsidP="004675E6">
      <w:pPr>
        <w:pStyle w:val="Caption"/>
        <w:jc w:val="center"/>
        <w:rPr>
          <w:color w:val="auto"/>
        </w:rPr>
      </w:pPr>
      <w:bookmarkStart w:id="18" w:name="_Toc107166600"/>
      <w:r w:rsidRPr="004675E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1</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w:t>
      </w:r>
      <w:r w:rsidR="00387411">
        <w:rPr>
          <w:color w:val="auto"/>
        </w:rPr>
        <w:fldChar w:fldCharType="end"/>
      </w:r>
      <w:r w:rsidRPr="004675E6">
        <w:rPr>
          <w:color w:val="auto"/>
        </w:rPr>
        <w:t xml:space="preserve"> Metode de învățare nesupervizată și semi-supervizată</w:t>
      </w:r>
      <w:bookmarkEnd w:id="18"/>
    </w:p>
    <w:p w14:paraId="56EA80D9" w14:textId="73E22DA9" w:rsidR="008B1BDE" w:rsidRPr="00F1385B" w:rsidRDefault="00F1385B" w:rsidP="004C04F2">
      <w:pPr>
        <w:ind w:firstLine="576"/>
      </w:pPr>
      <w:r w:rsidRPr="00F1385B">
        <w:rPr>
          <w:rFonts w:cs="Times New Roman"/>
          <w:b/>
          <w:bCs/>
          <w:szCs w:val="28"/>
        </w:rPr>
        <w:t>Clustering</w:t>
      </w:r>
      <w:r>
        <w:rPr>
          <w:rFonts w:cs="Times New Roman"/>
          <w:b/>
          <w:bCs/>
          <w:szCs w:val="28"/>
        </w:rPr>
        <w:t xml:space="preserve"> </w:t>
      </w:r>
      <w:r>
        <w:rPr>
          <w:rFonts w:cs="Times New Roman"/>
          <w:szCs w:val="28"/>
        </w:rPr>
        <w:t>reprezintă o modalitate de a extrage datele</w:t>
      </w:r>
      <w:r w:rsidR="00B20A6D">
        <w:rPr>
          <w:rFonts w:cs="Times New Roman"/>
          <w:szCs w:val="28"/>
        </w:rPr>
        <w:t xml:space="preserve"> (neetichetate)</w:t>
      </w:r>
      <w:r>
        <w:rPr>
          <w:rFonts w:cs="Times New Roman"/>
          <w:szCs w:val="28"/>
        </w:rPr>
        <w:t xml:space="preserve"> în scopul grupării acestora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7F90BDF8" w:rsidR="005A2FA9" w:rsidRDefault="002558F7" w:rsidP="00DD2488">
      <w:pPr>
        <w:pStyle w:val="Heading3"/>
      </w:pPr>
      <w:bookmarkStart w:id="19" w:name="_Toc107166270"/>
      <w:r>
        <w:t>Deep Semi-Supervised Learning (DSSL)</w:t>
      </w:r>
      <w:bookmarkEnd w:id="19"/>
    </w:p>
    <w:p w14:paraId="6ED4CB93" w14:textId="77777777" w:rsidR="006D231E" w:rsidRPr="006D231E" w:rsidRDefault="006D231E" w:rsidP="006D231E"/>
    <w:p w14:paraId="53278424" w14:textId="12B20A31" w:rsidR="00CC015B" w:rsidRDefault="006D7DDE" w:rsidP="008C19DA">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4FE6A9A6" w14:textId="533DBF1C" w:rsidR="00DD2488" w:rsidRDefault="00636E03" w:rsidP="00BF7746">
      <w:pPr>
        <w:pStyle w:val="Heading2"/>
        <w:rPr>
          <w:sz w:val="28"/>
          <w:szCs w:val="28"/>
        </w:rPr>
      </w:pPr>
      <w:bookmarkStart w:id="20" w:name="_Toc95934299"/>
      <w:bookmarkStart w:id="21" w:name="_Toc107166271"/>
      <w:r w:rsidRPr="004A75F7">
        <w:rPr>
          <w:sz w:val="28"/>
          <w:szCs w:val="28"/>
        </w:rPr>
        <w:lastRenderedPageBreak/>
        <w:t>Abordarea Deep Learning</w:t>
      </w:r>
      <w:bookmarkEnd w:id="20"/>
      <w:bookmarkEnd w:id="21"/>
    </w:p>
    <w:p w14:paraId="02D96FB0" w14:textId="77777777" w:rsidR="008C19DA" w:rsidRPr="008C19DA" w:rsidRDefault="008C19DA" w:rsidP="008C19DA"/>
    <w:p w14:paraId="2EA42ABB" w14:textId="328DBC6B" w:rsidR="00021110" w:rsidRDefault="00021110" w:rsidP="009B3071">
      <w:pPr>
        <w:ind w:firstLine="360"/>
      </w:pPr>
      <w:r>
        <w:t xml:space="preserve">Deși </w:t>
      </w:r>
      <w:r w:rsidR="00186C2F">
        <w:t>D</w:t>
      </w:r>
      <w:r w:rsidR="00015412">
        <w:t xml:space="preserve">eep </w:t>
      </w:r>
      <w:r w:rsidR="00186C2F">
        <w:t>L</w:t>
      </w:r>
      <w:r w:rsidR="00015412">
        <w:t>earning-ul</w:t>
      </w:r>
      <w:r>
        <w:t xml:space="preserve"> a fost teoretizat pentru prima dată în anii 1980, există două motive principale pentru care a devenit util </w:t>
      </w:r>
      <w:r w:rsidR="002435E6">
        <w:t xml:space="preserve">abia în </w:t>
      </w:r>
      <w:r w:rsidR="00015412">
        <w:t>ultimul deceniu</w:t>
      </w:r>
      <w:r w:rsidR="002435E6">
        <w:t xml:space="preserve"> și anume</w:t>
      </w:r>
      <w:r>
        <w:t>:</w:t>
      </w:r>
    </w:p>
    <w:p w14:paraId="6B08078C" w14:textId="07470308" w:rsidR="00021110" w:rsidRDefault="00DD2488" w:rsidP="00EC0B52">
      <w:pPr>
        <w:pStyle w:val="ListParagraph"/>
        <w:numPr>
          <w:ilvl w:val="0"/>
          <w:numId w:val="2"/>
        </w:numPr>
      </w:pPr>
      <w:r>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5E601753" w:rsidR="00825B14" w:rsidRDefault="00CB7940" w:rsidP="00EC0B52">
      <w:pPr>
        <w:pStyle w:val="ListParagraph"/>
        <w:numPr>
          <w:ilvl w:val="0"/>
          <w:numId w:val="2"/>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w:t>
      </w:r>
      <w:r w:rsidR="00AF76E0">
        <w:t>dezvoltatorilor</w:t>
      </w:r>
      <w:r w:rsidR="00021110">
        <w:t xml:space="preserv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63FE9122" w:rsidR="00825B14" w:rsidRPr="002027FA" w:rsidRDefault="00825B14" w:rsidP="00D020B4">
      <w:pPr>
        <w:pStyle w:val="Heading2"/>
        <w:rPr>
          <w:sz w:val="28"/>
          <w:szCs w:val="28"/>
        </w:rPr>
      </w:pPr>
      <w:bookmarkStart w:id="22" w:name="_Toc95934300"/>
      <w:bookmarkStart w:id="23" w:name="_Toc107166272"/>
      <w:r w:rsidRPr="002027FA">
        <w:rPr>
          <w:sz w:val="28"/>
          <w:szCs w:val="28"/>
        </w:rPr>
        <w:t>Provocări impuse de D</w:t>
      </w:r>
      <w:r w:rsidR="00F00D19" w:rsidRPr="002027FA">
        <w:rPr>
          <w:sz w:val="28"/>
          <w:szCs w:val="28"/>
        </w:rPr>
        <w:t xml:space="preserve">eep </w:t>
      </w:r>
      <w:r w:rsidRPr="002027FA">
        <w:rPr>
          <w:sz w:val="28"/>
          <w:szCs w:val="28"/>
        </w:rPr>
        <w:t>L</w:t>
      </w:r>
      <w:bookmarkEnd w:id="22"/>
      <w:r w:rsidR="00F00D19" w:rsidRPr="002027FA">
        <w:rPr>
          <w:sz w:val="28"/>
          <w:szCs w:val="28"/>
        </w:rPr>
        <w:t>earning</w:t>
      </w:r>
      <w:bookmarkEnd w:id="23"/>
    </w:p>
    <w:p w14:paraId="60600AE9" w14:textId="77777777" w:rsidR="00C64E37" w:rsidRDefault="00C64E37" w:rsidP="00C64E37"/>
    <w:p w14:paraId="5F8F6D27" w14:textId="046C5220"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vertAlign w:val="superscript"/>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5F41C8" w:rsidRPr="004A6BC4">
            <w:rPr>
              <w:color w:val="000000"/>
              <w:vertAlign w:val="superscript"/>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EC0B52">
      <w:pPr>
        <w:pStyle w:val="ListParagraph"/>
        <w:numPr>
          <w:ilvl w:val="0"/>
          <w:numId w:val="4"/>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EC0B52">
      <w:pPr>
        <w:pStyle w:val="ListParagraph"/>
        <w:numPr>
          <w:ilvl w:val="0"/>
          <w:numId w:val="4"/>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EC0B52">
      <w:pPr>
        <w:pStyle w:val="ListParagraph"/>
        <w:numPr>
          <w:ilvl w:val="0"/>
          <w:numId w:val="4"/>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EC0B52">
      <w:pPr>
        <w:pStyle w:val="ListParagraph"/>
        <w:numPr>
          <w:ilvl w:val="0"/>
          <w:numId w:val="4"/>
        </w:numPr>
      </w:pPr>
      <w:r>
        <w:t>Reducerea</w:t>
      </w:r>
      <w:r w:rsidR="009013CA" w:rsidRPr="009013CA">
        <w:t xml:space="preserve"> costurilor inutile</w:t>
      </w:r>
      <w:r w:rsidR="00AD338B">
        <w:t>.</w:t>
      </w:r>
    </w:p>
    <w:p w14:paraId="71BFDCC5" w14:textId="4B8D7405" w:rsidR="009013CA" w:rsidRDefault="009013CA" w:rsidP="00EC0B52">
      <w:pPr>
        <w:pStyle w:val="ListParagraph"/>
        <w:numPr>
          <w:ilvl w:val="0"/>
          <w:numId w:val="4"/>
        </w:numPr>
      </w:pPr>
      <w:r w:rsidRPr="009013CA">
        <w:t>Eliminarea necesității de etichetare a datelor</w:t>
      </w:r>
      <w:r>
        <w:t xml:space="preserve">: </w:t>
      </w:r>
      <w:r w:rsidRPr="009013CA">
        <w:t>nevoia de date etichetate</w:t>
      </w:r>
      <w:r>
        <w:t xml:space="preserve"> </w:t>
      </w:r>
      <w:r w:rsidR="00FD67BA">
        <w:t>este redusă,</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rPr>
            <w:vertAlign w:val="superscript"/>
          </w:rPr>
        </w:sdtEndPr>
        <w:sdtContent>
          <w:r w:rsidR="005F41C8" w:rsidRPr="0016337D">
            <w:rPr>
              <w:color w:val="000000"/>
              <w:vertAlign w:val="superscript"/>
            </w:rPr>
            <w:t>[2]</w:t>
          </w:r>
        </w:sdtContent>
      </w:sdt>
    </w:p>
    <w:p w14:paraId="4C011CD3" w14:textId="0B172B3E" w:rsidR="007B6F30" w:rsidRDefault="009C32C2" w:rsidP="00EC0B52">
      <w:pPr>
        <w:pStyle w:val="ListParagraph"/>
        <w:numPr>
          <w:ilvl w:val="0"/>
          <w:numId w:val="4"/>
        </w:numPr>
      </w:pPr>
      <w:r>
        <w:t xml:space="preserve">Arhitectura DL </w:t>
      </w:r>
      <w:r w:rsidRPr="009C32C2">
        <w:t>este flexibilă</w:t>
      </w:r>
      <w:r w:rsidR="00CE7041">
        <w:t>.</w:t>
      </w:r>
    </w:p>
    <w:p w14:paraId="489BE25B" w14:textId="77777777" w:rsidR="00CE7041" w:rsidRPr="005F4E7D" w:rsidRDefault="00CE7041" w:rsidP="00B15BA9">
      <w:pPr>
        <w:ind w:firstLine="0"/>
      </w:pPr>
    </w:p>
    <w:p w14:paraId="1D2F3DBD" w14:textId="4A96276A" w:rsidR="00B53DAD" w:rsidRDefault="006F03F9" w:rsidP="00E80039">
      <w:pPr>
        <w:pStyle w:val="Heading2"/>
      </w:pPr>
      <w:bookmarkStart w:id="24" w:name="_Toc107166273"/>
      <w:r>
        <w:lastRenderedPageBreak/>
        <w:t>Progresul ML</w:t>
      </w:r>
      <w:r w:rsidR="00631804">
        <w:t>-</w:t>
      </w:r>
      <w:r>
        <w:t>DL</w:t>
      </w:r>
      <w:bookmarkEnd w:id="24"/>
    </w:p>
    <w:p w14:paraId="7D72D85C" w14:textId="77777777" w:rsidR="006D231E" w:rsidRPr="006D231E" w:rsidRDefault="006D231E" w:rsidP="006D231E"/>
    <w:p w14:paraId="4C378A06" w14:textId="36594FCB"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w:t>
      </w:r>
      <w:r w:rsidR="0074410D">
        <w:rPr>
          <w:color w:val="000000"/>
        </w:rPr>
        <w:t>s</w:t>
      </w:r>
      <w:r w:rsidRPr="009E09EA">
        <w:rPr>
          <w:color w:val="000000"/>
        </w:rPr>
        <w:t xml:space="preserve">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00FD67BA">
        <w:rPr>
          <w:color w:val="000000"/>
        </w:rPr>
        <w:t>inclusiv</w:t>
      </w:r>
      <w:r w:rsidRPr="009E09EA">
        <w:rPr>
          <w:color w:val="000000"/>
        </w:rPr>
        <w:t xml:space="preserv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53725622"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w:t>
      </w:r>
      <w:r w:rsidR="00FD67BA">
        <w:rPr>
          <w:color w:val="000000"/>
        </w:rPr>
        <w:t>izată</w:t>
      </w:r>
      <w:r w:rsidRPr="00FC1F6E">
        <w:rPr>
          <w:color w:val="000000"/>
        </w:rPr>
        <w:t xml:space="preserve">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74410D">
        <w:rPr>
          <w:i/>
          <w:iCs/>
          <w:color w:val="000000"/>
        </w:rPr>
        <w:t>domeniul de studiu care oferă computerelor capacitatea de a învăța fără a fi programate în mod explicit</w:t>
      </w:r>
      <w:r w:rsidRPr="00FC1F6E">
        <w:rPr>
          <w:color w:val="000000"/>
        </w:rPr>
        <w: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5F41C8" w:rsidRPr="00C034B7">
            <w:rPr>
              <w:color w:val="000000"/>
              <w:vertAlign w:val="superscript"/>
            </w:rPr>
            <w:t>[3]</w:t>
          </w:r>
        </w:sdtContent>
      </w:sdt>
      <w:r>
        <w:rPr>
          <w:color w:val="000000"/>
        </w:rPr>
        <w:t>.</w:t>
      </w:r>
    </w:p>
    <w:p w14:paraId="61B20949" w14:textId="0FD256D4" w:rsidR="002D545D" w:rsidRDefault="00AD1E97" w:rsidP="00EC0B52">
      <w:pPr>
        <w:pStyle w:val="ListParagraph"/>
        <w:numPr>
          <w:ilvl w:val="1"/>
          <w:numId w:val="6"/>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C034B7">
        <w:t>1.6</w:t>
      </w:r>
      <w:r w:rsidR="00532ABD">
        <w:t xml:space="preserve">, </w:t>
      </w:r>
      <w:r>
        <w:t>și în cantitatea de date pe care fiecare tip de algoritm o utilizează</w:t>
      </w:r>
      <w:r w:rsidR="002D545D">
        <w:t>:</w:t>
      </w:r>
    </w:p>
    <w:p w14:paraId="154F3E31" w14:textId="1C967CCF" w:rsidR="00182FE5" w:rsidRPr="009E09EA" w:rsidRDefault="00AD1E97" w:rsidP="00EC0B52">
      <w:pPr>
        <w:pStyle w:val="ListParagraph"/>
        <w:numPr>
          <w:ilvl w:val="0"/>
          <w:numId w:val="5"/>
        </w:numPr>
      </w:pPr>
      <w:r w:rsidRPr="00A15662">
        <w:rPr>
          <w:i/>
          <w:iCs/>
        </w:rPr>
        <w:t>DL</w:t>
      </w:r>
      <w:r>
        <w:t xml:space="preserve"> automatizează o mare parte din procesul de extragere a caracteristicilor, reducând intervenția umană manuală. De asemenea, permite utilizarea unor seturi mari de date, ceea ce i-a adus titlul de "învățare mecanică scalabilă".</w:t>
      </w:r>
    </w:p>
    <w:p w14:paraId="7EEF89C1" w14:textId="68945EB0" w:rsidR="008E7A0E" w:rsidRDefault="00B56B46" w:rsidP="00EC0B52">
      <w:pPr>
        <w:pStyle w:val="ListParagraph"/>
        <w:numPr>
          <w:ilvl w:val="0"/>
          <w:numId w:val="5"/>
        </w:numPr>
        <w:rPr>
          <w:color w:val="000000"/>
        </w:rPr>
      </w:pPr>
      <w:r w:rsidRPr="00A15662">
        <w:rPr>
          <w:i/>
          <w:iCs/>
          <w:color w:val="000000"/>
        </w:rPr>
        <w:t>ML</w:t>
      </w:r>
      <w:r w:rsidR="008E7A0E" w:rsidRPr="00A15662">
        <w:rPr>
          <w:i/>
          <w:iCs/>
          <w:color w:val="000000"/>
        </w:rPr>
        <w:t xml:space="preserve"> </w:t>
      </w:r>
      <w:r w:rsidRPr="00A15662">
        <w:rPr>
          <w:i/>
          <w:iCs/>
          <w:color w:val="000000"/>
        </w:rPr>
        <w:t xml:space="preserve">sau învățarea </w:t>
      </w:r>
      <w:r w:rsidR="008E7A0E" w:rsidRPr="00A15662">
        <w:rPr>
          <w:i/>
          <w:iCs/>
          <w:color w:val="000000"/>
        </w:rPr>
        <w:t>"n</w:t>
      </w:r>
      <w:r w:rsidR="00A15662">
        <w:rPr>
          <w:i/>
          <w:iCs/>
          <w:color w:val="000000"/>
        </w:rPr>
        <w:t>e</w:t>
      </w:r>
      <w:r w:rsidR="008E7A0E" w:rsidRPr="00A15662">
        <w:rPr>
          <w:i/>
          <w:iCs/>
          <w:color w:val="000000"/>
        </w:rPr>
        <w:t>profundă"</w:t>
      </w:r>
      <w:r w:rsidR="008E7A0E" w:rsidRPr="00380A44">
        <w:rPr>
          <w:color w:val="000000"/>
        </w:rPr>
        <w:t xml:space="preserve">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5F41C8" w:rsidRPr="00C034B7">
            <w:rPr>
              <w:color w:val="000000"/>
              <w:vertAlign w:val="superscript"/>
            </w:rPr>
            <w:t>[4]</w:t>
          </w:r>
        </w:sdtContent>
      </w:sdt>
    </w:p>
    <w:p w14:paraId="3ED8843A" w14:textId="77777777" w:rsidR="006A7A41" w:rsidRPr="006A7A41" w:rsidRDefault="006A7A41" w:rsidP="006A7A41">
      <w:pPr>
        <w:ind w:firstLine="0"/>
        <w:rPr>
          <w:color w:val="000000"/>
        </w:rPr>
      </w:pPr>
    </w:p>
    <w:p w14:paraId="1698BB93" w14:textId="77777777" w:rsidR="004675E6" w:rsidRDefault="009E41C6" w:rsidP="004675E6">
      <w:pPr>
        <w:keepNext/>
        <w:ind w:firstLine="0"/>
        <w:jc w:val="cente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1A383F1F" w14:textId="69E8D8AE" w:rsidR="00182FE5" w:rsidRPr="004675E6" w:rsidRDefault="004675E6" w:rsidP="004675E6">
      <w:pPr>
        <w:pStyle w:val="Caption"/>
        <w:jc w:val="center"/>
        <w:rPr>
          <w:color w:val="auto"/>
        </w:rPr>
      </w:pPr>
      <w:bookmarkStart w:id="25" w:name="_Toc107166601"/>
      <w:r w:rsidRPr="004675E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1</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w:t>
      </w:r>
      <w:r w:rsidR="00387411">
        <w:rPr>
          <w:color w:val="auto"/>
        </w:rPr>
        <w:fldChar w:fldCharType="end"/>
      </w:r>
      <w:r w:rsidRPr="004675E6">
        <w:rPr>
          <w:color w:val="auto"/>
        </w:rPr>
        <w:t xml:space="preserve"> Deep Learning în raport cu Machine Learning</w:t>
      </w:r>
      <w:bookmarkEnd w:id="25"/>
    </w:p>
    <w:p w14:paraId="436FED1C" w14:textId="77777777" w:rsidR="00FB3422" w:rsidRPr="009E41C6" w:rsidRDefault="00FB3422" w:rsidP="009E41C6">
      <w:pPr>
        <w:ind w:firstLine="0"/>
        <w:jc w:val="center"/>
        <w:rPr>
          <w:color w:val="000000"/>
          <w:sz w:val="20"/>
          <w:szCs w:val="20"/>
        </w:rPr>
      </w:pPr>
    </w:p>
    <w:p w14:paraId="1C34E83E" w14:textId="1A9D5B15" w:rsidR="00FC1F6E" w:rsidRPr="002D640B" w:rsidRDefault="00354FEF" w:rsidP="00EC0B52">
      <w:pPr>
        <w:pStyle w:val="ListParagraph"/>
        <w:numPr>
          <w:ilvl w:val="1"/>
          <w:numId w:val="6"/>
        </w:numPr>
        <w:rPr>
          <w:color w:val="000000"/>
        </w:rPr>
      </w:pPr>
      <w:r w:rsidRPr="002D640B">
        <w:rPr>
          <w:color w:val="000000"/>
        </w:rPr>
        <w:t>"Deep" Machine Learning poate utiliza seturi de date, dar nu</w:t>
      </w:r>
      <w:r w:rsidR="00FD67BA">
        <w:rPr>
          <w:color w:val="000000"/>
        </w:rPr>
        <w:t xml:space="preserve"> sunt necesare</w:t>
      </w:r>
      <w:r w:rsidRPr="002D640B">
        <w:rPr>
          <w:color w:val="000000"/>
        </w:rPr>
        <w:t>. Ace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5F41C8" w:rsidRPr="00C034B7">
            <w:rPr>
              <w:color w:val="000000"/>
              <w:vertAlign w:val="superscript"/>
            </w:rPr>
            <w:t>[5]</w:t>
          </w:r>
        </w:sdtContent>
      </w:sdt>
    </w:p>
    <w:p w14:paraId="7459D47F" w14:textId="543ED71B" w:rsidR="00EC3A87" w:rsidRPr="002D640B" w:rsidRDefault="00EC3A87" w:rsidP="00EC0B52">
      <w:pPr>
        <w:pStyle w:val="ListParagraph"/>
        <w:numPr>
          <w:ilvl w:val="1"/>
          <w:numId w:val="6"/>
        </w:numPr>
        <w:rPr>
          <w:color w:val="000000"/>
        </w:rPr>
      </w:pPr>
      <w:r w:rsidRPr="002D640B">
        <w:rPr>
          <w:color w:val="000000"/>
        </w:rPr>
        <w:t>Prin observarea modelelor din date, un model de Deep Learning poate grupa intrările în mod corespunzător.</w:t>
      </w:r>
      <w:r w:rsidR="0085300F">
        <w:rPr>
          <w:color w:val="000000"/>
        </w:rPr>
        <w:t xml:space="preserve"> </w:t>
      </w:r>
      <w:r w:rsidRPr="002D640B">
        <w:rPr>
          <w:color w:val="000000"/>
        </w:rPr>
        <w:t xml:space="preserve">Astfel, un model DL are nevoie de mai multe </w:t>
      </w:r>
      <w:r w:rsidRPr="002D640B">
        <w:rPr>
          <w:color w:val="000000"/>
        </w:rPr>
        <w:lastRenderedPageBreak/>
        <w:t>date pentru o îmbunătățire a acurateței, în timp ce un model ML se bazează pe mai puține date, având în vedere structura de bază a datelor.</w:t>
      </w:r>
      <w:sdt>
        <w:sdtPr>
          <w:rPr>
            <w:color w:val="000000"/>
            <w:vertAlign w:val="superscript"/>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5F41C8" w:rsidRPr="0085300F">
            <w:rPr>
              <w:color w:val="000000"/>
              <w:vertAlign w:val="superscript"/>
            </w:rPr>
            <w:t>[4]</w:t>
          </w:r>
        </w:sdtContent>
      </w:sdt>
    </w:p>
    <w:p w14:paraId="1B204CA9" w14:textId="49856581" w:rsidR="009E09EA" w:rsidRPr="008278B8" w:rsidRDefault="00B70A2A" w:rsidP="0085300F">
      <w:pPr>
        <w:pStyle w:val="ListParagraph"/>
        <w:numPr>
          <w:ilvl w:val="1"/>
          <w:numId w:val="6"/>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w:t>
      </w:r>
      <w:r w:rsidR="00FD67BA">
        <w:t>pe când</w:t>
      </w:r>
      <w:r w:rsidRPr="00B70A2A">
        <w:t xml:space="preserve">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sdt>
        <w:sdt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5F41C8" w:rsidRPr="0085300F">
            <w:rPr>
              <w:color w:val="000000"/>
              <w:vertAlign w:val="superscript"/>
            </w:rPr>
            <w:t>[6]</w:t>
          </w:r>
        </w:sdtContent>
      </w:sdt>
    </w:p>
    <w:p w14:paraId="149E6D5C" w14:textId="77777777" w:rsidR="008278B8" w:rsidRPr="009E09EA" w:rsidRDefault="008278B8" w:rsidP="008278B8">
      <w:pPr>
        <w:pStyle w:val="ListParagraph"/>
        <w:ind w:firstLine="0"/>
      </w:pPr>
    </w:p>
    <w:p w14:paraId="0FA43134" w14:textId="18319E8C" w:rsidR="00375848" w:rsidRDefault="00375848" w:rsidP="00D020B4">
      <w:pPr>
        <w:pStyle w:val="Heading2"/>
        <w:rPr>
          <w:sz w:val="28"/>
          <w:szCs w:val="28"/>
        </w:rPr>
      </w:pPr>
      <w:bookmarkStart w:id="26" w:name="_Toc95934302"/>
      <w:bookmarkStart w:id="27" w:name="_Toc107166274"/>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6"/>
      <w:bookmarkEnd w:id="27"/>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0797D8C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67632D8A" w14:textId="77777777" w:rsidR="004675E6" w:rsidRDefault="004675E6" w:rsidP="007304CB"/>
    <w:p w14:paraId="57D28A09" w14:textId="77777777" w:rsidR="004675E6" w:rsidRPr="004675E6" w:rsidRDefault="006A0DE7" w:rsidP="004675E6">
      <w:pPr>
        <w:keepNext/>
        <w:jc w:val="center"/>
      </w:pPr>
      <w:r w:rsidRPr="004675E6">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3F70289E" w14:textId="070CE63C" w:rsidR="007C3684" w:rsidRPr="00843C46" w:rsidRDefault="004675E6" w:rsidP="00843C46">
      <w:pPr>
        <w:pStyle w:val="Caption"/>
        <w:jc w:val="center"/>
        <w:rPr>
          <w:color w:val="auto"/>
        </w:rPr>
      </w:pPr>
      <w:bookmarkStart w:id="28" w:name="_Toc107166602"/>
      <w:r w:rsidRPr="004675E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1</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7</w:t>
      </w:r>
      <w:r w:rsidR="00387411">
        <w:rPr>
          <w:color w:val="auto"/>
        </w:rPr>
        <w:fldChar w:fldCharType="end"/>
      </w:r>
      <w:r w:rsidRPr="004675E6">
        <w:rPr>
          <w:color w:val="auto"/>
        </w:rPr>
        <w:t xml:space="preserve"> </w:t>
      </w:r>
      <w:r w:rsidR="005B21E1">
        <w:rPr>
          <w:color w:val="auto"/>
        </w:rPr>
        <w:t>U</w:t>
      </w:r>
      <w:r w:rsidRPr="004675E6">
        <w:rPr>
          <w:color w:val="auto"/>
        </w:rPr>
        <w:t>n pipeline modular de percepție-planificare-acțiune</w:t>
      </w:r>
      <w:r w:rsidR="004410FE">
        <w:rPr>
          <w:color w:val="auto"/>
        </w:rPr>
        <w:t xml:space="preserve"> </w:t>
      </w:r>
      <w:r w:rsidRPr="004675E6">
        <w:rPr>
          <w:color w:val="auto"/>
        </w:rPr>
        <w:t>a mașinilor autonome</w:t>
      </w:r>
      <w:r w:rsidRPr="00C034B7">
        <w:rPr>
          <w:color w:val="auto"/>
          <w:vertAlign w:val="superscript"/>
        </w:rPr>
        <w:t>[7]</w:t>
      </w:r>
      <w:bookmarkEnd w:id="28"/>
    </w:p>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0AA78A95" w:rsidR="00FA186E" w:rsidRDefault="00FA186E" w:rsidP="00EC0B52">
      <w:pPr>
        <w:pStyle w:val="ListParagraph"/>
        <w:numPr>
          <w:ilvl w:val="0"/>
          <w:numId w:val="8"/>
        </w:numPr>
      </w:pPr>
      <w:r>
        <w:t>Percepția</w:t>
      </w:r>
      <w:r w:rsidR="00136319">
        <w:t>;</w:t>
      </w:r>
    </w:p>
    <w:p w14:paraId="66542815" w14:textId="587C31B2" w:rsidR="00DE13A7" w:rsidRDefault="00DE13A7" w:rsidP="00EC0B52">
      <w:pPr>
        <w:pStyle w:val="ListParagraph"/>
        <w:numPr>
          <w:ilvl w:val="1"/>
          <w:numId w:val="7"/>
        </w:numPr>
      </w:pPr>
      <w:r>
        <w:t>Localizarea</w:t>
      </w:r>
      <w:r w:rsidR="00136319">
        <w:t>;</w:t>
      </w:r>
    </w:p>
    <w:p w14:paraId="45929840" w14:textId="2F8B6304" w:rsidR="00DE13A7" w:rsidRDefault="00DE13A7" w:rsidP="00EC0B52">
      <w:pPr>
        <w:pStyle w:val="ListParagraph"/>
        <w:numPr>
          <w:ilvl w:val="1"/>
          <w:numId w:val="7"/>
        </w:numPr>
      </w:pPr>
      <w:r>
        <w:t>Predicți</w:t>
      </w:r>
      <w:r w:rsidR="007F5FA7">
        <w:t>a</w:t>
      </w:r>
      <w:r w:rsidR="00136319">
        <w:t>;</w:t>
      </w:r>
    </w:p>
    <w:p w14:paraId="41FEA39E" w14:textId="272A7F18" w:rsidR="00DE13A7" w:rsidRDefault="00DE13A7" w:rsidP="00EC0B52">
      <w:pPr>
        <w:pStyle w:val="ListParagraph"/>
        <w:numPr>
          <w:ilvl w:val="1"/>
          <w:numId w:val="7"/>
        </w:numPr>
      </w:pPr>
      <w:r>
        <w:t>Luarea deciziilor</w:t>
      </w:r>
      <w:r w:rsidR="00136319">
        <w:t>:</w:t>
      </w:r>
    </w:p>
    <w:p w14:paraId="5266CDBD" w14:textId="245A8766" w:rsidR="00E54515" w:rsidRDefault="00E54515" w:rsidP="00EC0B52">
      <w:pPr>
        <w:pStyle w:val="ListParagraph"/>
        <w:numPr>
          <w:ilvl w:val="0"/>
          <w:numId w:val="9"/>
        </w:numPr>
      </w:pPr>
      <w:r>
        <w:lastRenderedPageBreak/>
        <w:t>Planificarea traiectoriei la nivel înalt</w:t>
      </w:r>
      <w:r w:rsidR="00136319">
        <w:t>;</w:t>
      </w:r>
    </w:p>
    <w:p w14:paraId="2E553C58" w14:textId="40091910" w:rsidR="00E54515" w:rsidRDefault="00E54515" w:rsidP="00EC0B52">
      <w:pPr>
        <w:pStyle w:val="ListParagraph"/>
        <w:numPr>
          <w:ilvl w:val="0"/>
          <w:numId w:val="9"/>
        </w:numPr>
      </w:pPr>
      <w:r>
        <w:t>Arbitrajul de comportament</w:t>
      </w:r>
      <w:r w:rsidR="00136319">
        <w:t>;</w:t>
      </w:r>
    </w:p>
    <w:p w14:paraId="6B621209" w14:textId="3D15F0B4" w:rsidR="00FA186E" w:rsidRDefault="00E54515" w:rsidP="00EC0B52">
      <w:pPr>
        <w:pStyle w:val="ListParagraph"/>
        <w:numPr>
          <w:ilvl w:val="0"/>
          <w:numId w:val="9"/>
        </w:numPr>
      </w:pPr>
      <w:r>
        <w:t>Regulator de mișcare</w:t>
      </w:r>
      <w:r w:rsidR="00136319">
        <w:t>.</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73CF0BE5" w:rsidR="007304CB" w:rsidRDefault="00FA186E" w:rsidP="007304CB">
      <w:pPr>
        <w:pStyle w:val="Heading3"/>
      </w:pPr>
      <w:bookmarkStart w:id="29" w:name="_Toc107166275"/>
      <w:r>
        <w:t>Percepția</w:t>
      </w:r>
      <w:bookmarkEnd w:id="29"/>
    </w:p>
    <w:p w14:paraId="69085423" w14:textId="77777777" w:rsidR="006D231E" w:rsidRPr="006D231E" w:rsidRDefault="006D231E" w:rsidP="006D231E"/>
    <w:p w14:paraId="22169200" w14:textId="4C17B43C"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i uriașe în asigurarea detecției real-time</w:t>
      </w:r>
      <w:r w:rsidR="00286012">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3355D1DC" w:rsidR="00CE110D" w:rsidRDefault="00CE110D" w:rsidP="00EC0B52">
      <w:pPr>
        <w:pStyle w:val="ListParagraph"/>
        <w:numPr>
          <w:ilvl w:val="0"/>
          <w:numId w:val="1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r w:rsidR="0038331C">
        <w:rPr>
          <w:lang w:val="en-US"/>
        </w:rPr>
        <w:t>.</w:t>
      </w:r>
    </w:p>
    <w:p w14:paraId="6E1399A7" w14:textId="67C9F1F3" w:rsidR="00CE110D" w:rsidRDefault="00CE110D" w:rsidP="00EC0B52">
      <w:pPr>
        <w:pStyle w:val="ListParagraph"/>
        <w:numPr>
          <w:ilvl w:val="0"/>
          <w:numId w:val="1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r w:rsidR="0038331C">
        <w:t>.</w:t>
      </w:r>
    </w:p>
    <w:p w14:paraId="72EDBF1B" w14:textId="2E16827A" w:rsidR="00D13189" w:rsidRPr="0038331C" w:rsidRDefault="00CE110D" w:rsidP="0038331C">
      <w:pPr>
        <w:pStyle w:val="ListParagraph"/>
        <w:numPr>
          <w:ilvl w:val="0"/>
          <w:numId w:val="1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vertAlign w:val="superscript"/>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5F41C8" w:rsidRPr="00C034B7">
            <w:rPr>
              <w:color w:val="000000"/>
              <w:vertAlign w:val="superscript"/>
            </w:rPr>
            <w:t>[8]</w:t>
          </w:r>
        </w:sdtContent>
      </w:sdt>
    </w:p>
    <w:p w14:paraId="30985F3C" w14:textId="77777777" w:rsidR="0038331C" w:rsidRPr="007304CB" w:rsidRDefault="0038331C" w:rsidP="0038331C">
      <w:pPr>
        <w:ind w:firstLine="0"/>
      </w:pPr>
    </w:p>
    <w:p w14:paraId="4A4C7FC9" w14:textId="26900183" w:rsidR="006D231E" w:rsidRDefault="00FA186E" w:rsidP="00D13189">
      <w:pPr>
        <w:pStyle w:val="Heading3"/>
      </w:pPr>
      <w:bookmarkStart w:id="30" w:name="_Toc107166276"/>
      <w:r>
        <w:t>Localizarea</w:t>
      </w:r>
      <w:bookmarkEnd w:id="30"/>
    </w:p>
    <w:p w14:paraId="0526B44D" w14:textId="77777777" w:rsidR="00D13189" w:rsidRDefault="00D13189" w:rsidP="00D13189"/>
    <w:p w14:paraId="59CE4AB9" w14:textId="38DFA439" w:rsidR="00D13189" w:rsidRDefault="00EE39B8" w:rsidP="00D13189">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 xml:space="preserve">o știință cunoscută sub numele </w:t>
      </w:r>
    </w:p>
    <w:p w14:paraId="21FC7799" w14:textId="69AAD585" w:rsidR="00C14A60" w:rsidRDefault="00EE39B8" w:rsidP="00D13189">
      <w:pPr>
        <w:ind w:firstLine="0"/>
      </w:pPr>
      <w:r w:rsidRPr="00EE39B8">
        <w:t>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w:t>
      </w:r>
      <w:r w:rsidRPr="005257B6">
        <w:lastRenderedPageBreak/>
        <w:t xml:space="preserve">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0A4F352E" w14:textId="54EB5F87" w:rsidR="00BF3953" w:rsidRDefault="00FA186E" w:rsidP="006D231E">
      <w:pPr>
        <w:pStyle w:val="Heading3"/>
      </w:pPr>
      <w:bookmarkStart w:id="31" w:name="_Toc107166277"/>
      <w:r>
        <w:t>Predicția</w:t>
      </w:r>
      <w:bookmarkEnd w:id="31"/>
    </w:p>
    <w:p w14:paraId="64BC8F57" w14:textId="77777777" w:rsidR="006D231E" w:rsidRPr="006D231E" w:rsidRDefault="006D231E" w:rsidP="006D231E"/>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39E32CDF" w:rsidR="00FA186E" w:rsidRDefault="00FA186E" w:rsidP="00FA186E">
      <w:pPr>
        <w:pStyle w:val="Heading3"/>
      </w:pPr>
      <w:bookmarkStart w:id="32" w:name="_Toc107166278"/>
      <w:r>
        <w:t>Luarea deciziilor</w:t>
      </w:r>
      <w:bookmarkStart w:id="33" w:name="_Toc95934305"/>
      <w:bookmarkEnd w:id="32"/>
    </w:p>
    <w:p w14:paraId="5B3D2CC5" w14:textId="77777777" w:rsidR="006D231E" w:rsidRPr="006D231E" w:rsidRDefault="006D231E" w:rsidP="006D231E"/>
    <w:p w14:paraId="60207BB6" w14:textId="6CD0675B"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C034B7">
        <w:rPr>
          <w:vertAlign w:val="superscript"/>
        </w:rPr>
        <w:t>.</w:t>
      </w:r>
      <w:r w:rsidR="00D16F1C" w:rsidRPr="00C034B7">
        <w:rPr>
          <w:b/>
          <w:color w:val="000000"/>
          <w:vertAlign w:val="superscript"/>
        </w:rPr>
        <w:t xml:space="preserve"> </w:t>
      </w:r>
      <w:sdt>
        <w:sdtPr>
          <w:rPr>
            <w:color w:val="000000"/>
            <w:vertAlign w:val="superscript"/>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5F41C8" w:rsidRPr="00C034B7">
            <w:rPr>
              <w:color w:val="000000"/>
              <w:vertAlign w:val="superscript"/>
            </w:rPr>
            <w:t>[9]</w:t>
          </w:r>
        </w:sdtContent>
      </w:sdt>
    </w:p>
    <w:p w14:paraId="028618FF" w14:textId="1D93EB8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310FD6A2" w14:textId="5A0D7064" w:rsidR="00843C46" w:rsidRDefault="00613EDE" w:rsidP="007B56F0">
      <w:pPr>
        <w:ind w:firstLine="0"/>
        <w:jc w:val="center"/>
      </w:pPr>
      <w:r>
        <w:lastRenderedPageBreak/>
        <w:drawing>
          <wp:inline distT="0" distB="0" distL="0" distR="0" wp14:anchorId="0CC627EF" wp14:editId="5FE12C30">
            <wp:extent cx="6617065" cy="503682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8">
                      <a:extLst>
                        <a:ext uri="{28A0092B-C50C-407E-A947-70E740481C1C}">
                          <a14:useLocalDpi xmlns:a14="http://schemas.microsoft.com/office/drawing/2010/main" val="0"/>
                        </a:ext>
                      </a:extLst>
                    </a:blip>
                    <a:srcRect l="1270"/>
                    <a:stretch/>
                  </pic:blipFill>
                  <pic:spPr bwMode="auto">
                    <a:xfrm>
                      <a:off x="0" y="0"/>
                      <a:ext cx="6643281" cy="5056776"/>
                    </a:xfrm>
                    <a:prstGeom prst="rect">
                      <a:avLst/>
                    </a:prstGeom>
                    <a:noFill/>
                    <a:ln>
                      <a:noFill/>
                    </a:ln>
                    <a:extLst>
                      <a:ext uri="{53640926-AAD7-44D8-BBD7-CCE9431645EC}">
                        <a14:shadowObscured xmlns:a14="http://schemas.microsoft.com/office/drawing/2010/main"/>
                      </a:ext>
                    </a:extLst>
                  </pic:spPr>
                </pic:pic>
              </a:graphicData>
            </a:graphic>
          </wp:inline>
        </w:drawing>
      </w:r>
    </w:p>
    <w:p w14:paraId="2C025786" w14:textId="731E6F03" w:rsidR="00D514FE" w:rsidRPr="00843C46" w:rsidRDefault="00843C46" w:rsidP="00843C46">
      <w:pPr>
        <w:pStyle w:val="Caption"/>
        <w:jc w:val="center"/>
        <w:rPr>
          <w:color w:val="auto"/>
        </w:rPr>
      </w:pPr>
      <w:bookmarkStart w:id="34" w:name="_Toc107166603"/>
      <w:r w:rsidRPr="00843C4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1</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8</w:t>
      </w:r>
      <w:r w:rsidR="00387411">
        <w:rPr>
          <w:color w:val="auto"/>
        </w:rPr>
        <w:fldChar w:fldCharType="end"/>
      </w:r>
      <w:r w:rsidRPr="00843C46">
        <w:rPr>
          <w:color w:val="auto"/>
        </w:rPr>
        <w:t xml:space="preserve"> Etapele parcurse de vehicul în luarea unei decizii</w:t>
      </w:r>
      <w:bookmarkEnd w:id="34"/>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EC0B52">
      <w:pPr>
        <w:pStyle w:val="ListParagraph"/>
        <w:numPr>
          <w:ilvl w:val="0"/>
          <w:numId w:val="1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5C691895" w:rsidR="0068575C" w:rsidRDefault="0068575C" w:rsidP="00EC0B52">
      <w:pPr>
        <w:pStyle w:val="ListParagraph"/>
        <w:numPr>
          <w:ilvl w:val="0"/>
          <w:numId w:val="11"/>
        </w:numPr>
      </w:pPr>
      <w:r w:rsidRPr="003B4C58">
        <w:rPr>
          <w:i/>
          <w:iCs/>
        </w:rPr>
        <w:t>Arbitrajul comportamentului</w:t>
      </w:r>
      <w:r>
        <w:t>:</w:t>
      </w:r>
      <w:r w:rsidR="003B4C58">
        <w:t xml:space="preserve"> </w:t>
      </w:r>
      <w:r w:rsidRPr="0068575C">
        <w:t>incertitudine</w:t>
      </w:r>
      <w:r w:rsidR="007B56F0">
        <w:t>a</w:t>
      </w:r>
      <w:r w:rsidRPr="0068575C">
        <w:t xml:space="preserv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EC0B52">
      <w:pPr>
        <w:pStyle w:val="ListParagraph"/>
        <w:numPr>
          <w:ilvl w:val="0"/>
          <w:numId w:val="1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EC0B52">
      <w:pPr>
        <w:pStyle w:val="ListParagraph"/>
        <w:numPr>
          <w:ilvl w:val="0"/>
          <w:numId w:val="1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6B139AA7" w14:textId="77777777" w:rsidR="00A073D6" w:rsidRDefault="00A073D6">
      <w:bookmarkStart w:id="35" w:name="_Toc95934306"/>
      <w:bookmarkEnd w:id="33"/>
      <w:r>
        <w:rPr>
          <w:b/>
        </w:rPr>
        <w:br w:type="page"/>
      </w:r>
    </w:p>
    <w:p w14:paraId="6E13CC39" w14:textId="2DD6434F" w:rsidR="0046153B" w:rsidRDefault="00D020B4" w:rsidP="007B4AB1">
      <w:pPr>
        <w:pStyle w:val="Heading1"/>
      </w:pPr>
      <w:bookmarkStart w:id="36" w:name="_Toc107166279"/>
      <w:r>
        <w:lastRenderedPageBreak/>
        <w:t>NOȚIUNI TEORETICE</w:t>
      </w:r>
      <w:bookmarkEnd w:id="35"/>
      <w:r w:rsidR="007201E8">
        <w:t xml:space="preserve"> ȘI CONCEPTE UTILIZATE</w:t>
      </w:r>
      <w:bookmarkEnd w:id="36"/>
    </w:p>
    <w:p w14:paraId="48882DB0" w14:textId="77777777" w:rsidR="004908CB" w:rsidRPr="004908CB" w:rsidRDefault="004908CB" w:rsidP="004908CB"/>
    <w:p w14:paraId="57703D98" w14:textId="2B4DA510" w:rsidR="004908CB" w:rsidRPr="004908CB" w:rsidRDefault="00D020B4" w:rsidP="004908CB">
      <w:pPr>
        <w:pStyle w:val="Heading2"/>
        <w:numPr>
          <w:ilvl w:val="0"/>
          <w:numId w:val="0"/>
        </w:numPr>
        <w:ind w:left="576"/>
      </w:pPr>
      <w:bookmarkStart w:id="37" w:name="_Toc95934307"/>
      <w:bookmarkStart w:id="38" w:name="_Toc103874625"/>
      <w:bookmarkStart w:id="39" w:name="_Toc107166280"/>
      <w:r>
        <w:t>Definiții</w:t>
      </w:r>
      <w:bookmarkEnd w:id="37"/>
      <w:bookmarkEnd w:id="38"/>
      <w:bookmarkEnd w:id="39"/>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EC0B52">
      <w:pPr>
        <w:pStyle w:val="ListParagraph"/>
        <w:numPr>
          <w:ilvl w:val="0"/>
          <w:numId w:val="12"/>
        </w:numPr>
        <w:rPr>
          <w:rFonts w:cs="Times New Roman"/>
          <w:szCs w:val="28"/>
        </w:rPr>
      </w:pPr>
      <w:r>
        <w:rPr>
          <w:rFonts w:cs="Times New Roman"/>
          <w:szCs w:val="28"/>
        </w:rPr>
        <w:t>sunt compuse din straturi de noduri</w:t>
      </w:r>
      <w:r>
        <w:rPr>
          <w:rFonts w:cs="Times New Roman"/>
          <w:szCs w:val="28"/>
          <w:lang w:val="en-US"/>
        </w:rPr>
        <w:t>;</w:t>
      </w:r>
    </w:p>
    <w:p w14:paraId="7C2CBF0A" w14:textId="46E10297" w:rsidR="006C2515" w:rsidRPr="00E3420F" w:rsidRDefault="006C2515" w:rsidP="00EC0B52">
      <w:pPr>
        <w:pStyle w:val="ListParagraph"/>
        <w:numPr>
          <w:ilvl w:val="0"/>
          <w:numId w:val="12"/>
        </w:numPr>
        <w:rPr>
          <w:rFonts w:cs="Times New Roman"/>
          <w:szCs w:val="28"/>
        </w:rPr>
      </w:pPr>
      <w:r>
        <w:rPr>
          <w:rFonts w:cs="Times New Roman"/>
          <w:szCs w:val="28"/>
        </w:rPr>
        <w:t>fiecare nod este conceput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412D3B5D" w:rsidR="006C2515" w:rsidRDefault="006C2515" w:rsidP="00EC0B52">
      <w:pPr>
        <w:pStyle w:val="ListParagraph"/>
        <w:numPr>
          <w:ilvl w:val="0"/>
          <w:numId w:val="1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 xml:space="preserve"> de ieșire</w:t>
      </w:r>
      <w:r w:rsidR="00992350">
        <w:rPr>
          <w:rFonts w:cs="Times New Roman"/>
          <w:szCs w:val="28"/>
        </w:rPr>
        <w:t>;</w:t>
      </w:r>
    </w:p>
    <w:p w14:paraId="1E8453A3" w14:textId="3895DF50" w:rsidR="006C2515" w:rsidRPr="00E3420F" w:rsidRDefault="006C2515" w:rsidP="00EC0B52">
      <w:pPr>
        <w:pStyle w:val="ListParagraph"/>
        <w:numPr>
          <w:ilvl w:val="0"/>
          <w:numId w:val="12"/>
        </w:numPr>
        <w:rPr>
          <w:rFonts w:cs="Times New Roman"/>
          <w:szCs w:val="28"/>
        </w:rPr>
      </w:pPr>
      <w:r>
        <w:rPr>
          <w:rFonts w:cs="Times New Roman"/>
          <w:szCs w:val="28"/>
        </w:rPr>
        <w:t xml:space="preserve">fiecare nod al rețelei efectuează un anumit calcul, urmând să fie </w:t>
      </w:r>
      <w:r w:rsidR="007B56F0">
        <w:rPr>
          <w:rFonts w:cs="Times New Roman"/>
          <w:szCs w:val="28"/>
        </w:rPr>
        <w:t>transmis</w:t>
      </w:r>
      <w:r>
        <w:rPr>
          <w:rFonts w:cs="Times New Roman"/>
          <w:szCs w:val="28"/>
        </w:rPr>
        <w:t xml:space="preserve"> către celelalte noduri </w:t>
      </w:r>
      <w:r w:rsidR="007B56F0">
        <w:rPr>
          <w:rFonts w:cs="Times New Roman"/>
          <w:szCs w:val="28"/>
        </w:rPr>
        <w:t>din</w:t>
      </w:r>
      <w:r>
        <w:rPr>
          <w:rFonts w:cs="Times New Roman"/>
          <w:szCs w:val="28"/>
        </w:rPr>
        <w:t xml:space="preserve"> rețea.</w:t>
      </w:r>
    </w:p>
    <w:p w14:paraId="558945D1" w14:textId="086613C9"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w:t>
      </w:r>
      <w:r w:rsidR="00387411">
        <w:rPr>
          <w:rFonts w:cs="Times New Roman"/>
          <w:szCs w:val="28"/>
        </w:rPr>
        <w:t xml:space="preserve">lui Hinton </w:t>
      </w:r>
      <w:r>
        <w:rPr>
          <w:rFonts w:cs="Times New Roman"/>
          <w:szCs w:val="28"/>
        </w:rPr>
        <w:t xml:space="preserve">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vertAlign w:val="superscript"/>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5F41C8" w:rsidRPr="00387411">
            <w:rPr>
              <w:rFonts w:cs="Times New Roman"/>
              <w:color w:val="000000"/>
              <w:szCs w:val="28"/>
              <w:vertAlign w:val="superscript"/>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3684ADF8"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00382C87">
        <w:rPr>
          <w:rFonts w:cs="Times New Roman"/>
          <w:szCs w:val="28"/>
        </w:rPr>
        <w:t>2.2</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6749EF0C" w14:textId="77777777" w:rsidR="00843C46" w:rsidRPr="00C27A55" w:rsidRDefault="006C2515" w:rsidP="00843C46">
      <w:pPr>
        <w:keepNext/>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00843C46" w:rsidRPr="00C27A55">
        <w:rPr>
          <w:rFonts w:cs="Times New Roman"/>
          <w:szCs w:val="28"/>
        </w:rPr>
        <w:drawing>
          <wp:inline distT="0" distB="0" distL="0" distR="0" wp14:anchorId="6239E9E9" wp14:editId="0AB0EA86">
            <wp:extent cx="2608501" cy="14706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35973" cy="1486148"/>
                    </a:xfrm>
                    <a:prstGeom prst="rect">
                      <a:avLst/>
                    </a:prstGeom>
                  </pic:spPr>
                </pic:pic>
              </a:graphicData>
            </a:graphic>
          </wp:inline>
        </w:drawing>
      </w:r>
    </w:p>
    <w:p w14:paraId="1A46D775" w14:textId="014E8291" w:rsidR="00843C46" w:rsidRPr="00C27A55" w:rsidRDefault="00843C46" w:rsidP="00843C46">
      <w:pPr>
        <w:pStyle w:val="Caption"/>
        <w:rPr>
          <w:color w:val="auto"/>
        </w:rPr>
      </w:pPr>
      <w:bookmarkStart w:id="40" w:name="_Toc107166604"/>
      <w:r w:rsidRPr="00C27A55">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w:t>
      </w:r>
      <w:r w:rsidR="00387411">
        <w:rPr>
          <w:color w:val="auto"/>
        </w:rPr>
        <w:fldChar w:fldCharType="end"/>
      </w:r>
      <w:r w:rsidRPr="00C27A55">
        <w:rPr>
          <w:color w:val="auto"/>
        </w:rPr>
        <w:t xml:space="preserve"> Structură neuron biologi</w:t>
      </w:r>
      <w:r w:rsidR="00C27A55" w:rsidRPr="00C27A55">
        <w:rPr>
          <w:color w:val="auto"/>
        </w:rPr>
        <w:t>c</w:t>
      </w:r>
      <w:r w:rsidRPr="00C27A55">
        <w:rPr>
          <w:color w:val="auto"/>
        </w:rPr>
        <w:tab/>
      </w:r>
      <w:r w:rsidRPr="00C27A55">
        <w:rPr>
          <w:color w:val="auto"/>
        </w:rPr>
        <w:tab/>
      </w:r>
      <w:r w:rsidRPr="00C27A55">
        <w:rPr>
          <w:color w:val="auto"/>
        </w:rPr>
        <w:tab/>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w:t>
      </w:r>
      <w:r w:rsidR="00387411">
        <w:rPr>
          <w:color w:val="auto"/>
        </w:rPr>
        <w:fldChar w:fldCharType="end"/>
      </w:r>
      <w:r w:rsidRPr="00C27A55">
        <w:rPr>
          <w:color w:val="auto"/>
        </w:rPr>
        <w:t xml:space="preserve"> Structură neuron </w:t>
      </w:r>
      <w:r w:rsidR="00C27A55" w:rsidRPr="00C27A55">
        <w:rPr>
          <w:color w:val="auto"/>
        </w:rPr>
        <w:t>artificial</w:t>
      </w:r>
      <w:bookmarkEnd w:id="40"/>
    </w:p>
    <w:p w14:paraId="184DAACC" w14:textId="73E8C5DE" w:rsidR="006C2515" w:rsidRDefault="006C2515" w:rsidP="00843C46">
      <w:pPr>
        <w:rPr>
          <w:rFonts w:cs="Times New Roman"/>
          <w:szCs w:val="28"/>
        </w:rPr>
      </w:pPr>
      <w:r>
        <w:rPr>
          <w:rFonts w:cs="Times New Roman"/>
          <w:szCs w:val="28"/>
        </w:rPr>
        <w:lastRenderedPageBreak/>
        <w:t>Întrebarea ridicată de Geoffrey Hinton</w:t>
      </w:r>
      <w:r w:rsidR="00387411">
        <w:rPr>
          <w:rFonts w:cs="Times New Roman"/>
          <w:szCs w:val="28"/>
        </w:rPr>
        <w:t xml:space="preserve">, </w:t>
      </w:r>
      <w:r>
        <w:rPr>
          <w:rFonts w:cs="Times New Roman"/>
          <w:szCs w:val="28"/>
        </w:rPr>
        <w:t>de-a lungul seminarului său de cercetare în zona rețelelor neuronale</w:t>
      </w:r>
      <w:r w:rsidR="00387411">
        <w:rPr>
          <w:rFonts w:cs="Times New Roman"/>
          <w:szCs w:val="28"/>
        </w:rPr>
        <w:t>,</w:t>
      </w:r>
      <w:r>
        <w:rPr>
          <w:rFonts w:cs="Times New Roman"/>
          <w:szCs w:val="28"/>
        </w:rPr>
        <w:t xml:space="preserv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w:t>
      </w:r>
      <w:r w:rsidR="00387411">
        <w:rPr>
          <w:rFonts w:cs="Times New Roman"/>
          <w:szCs w:val="28"/>
        </w:rPr>
        <w:t xml:space="preserve">, </w:t>
      </w:r>
      <w:r>
        <w:rPr>
          <w:rFonts w:cs="Times New Roman"/>
          <w:szCs w:val="28"/>
        </w:rPr>
        <w:t>deoarece neuronii funcționează prin emisa și recepția de semnale, mai specific</w:t>
      </w:r>
      <w:r w:rsidR="00387411">
        <w:rPr>
          <w:rFonts w:cs="Times New Roman"/>
          <w:szCs w:val="28"/>
        </w:rPr>
        <w:t>,</w:t>
      </w:r>
      <w:r>
        <w:rPr>
          <w:rFonts w:cs="Times New Roman"/>
          <w:szCs w:val="28"/>
        </w:rPr>
        <w:t xml:space="preserve"> conform figurii </w:t>
      </w:r>
      <w:r w:rsidR="00C27A55" w:rsidRPr="00C27A55">
        <w:rPr>
          <w:rFonts w:cs="Times New Roman"/>
          <w:szCs w:val="28"/>
        </w:rPr>
        <w:t>2.1</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522E8F7E" w:rsidR="006C2515" w:rsidRDefault="006C2515" w:rsidP="006C2515">
      <w:pPr>
        <w:rPr>
          <w:rFonts w:cs="Times New Roman"/>
          <w:szCs w:val="28"/>
        </w:rPr>
      </w:pPr>
      <w:r>
        <w:rPr>
          <w:rFonts w:cs="Times New Roman"/>
          <w:szCs w:val="28"/>
        </w:rPr>
        <w:t>În aria DL</w:t>
      </w:r>
      <w:r w:rsidR="002B1CBD">
        <w:rPr>
          <w:rFonts w:cs="Times New Roman"/>
          <w:szCs w:val="28"/>
        </w:rPr>
        <w:t>,</w:t>
      </w:r>
      <w:r>
        <w:rPr>
          <w:rFonts w:cs="Times New Roman"/>
          <w:szCs w:val="28"/>
        </w:rPr>
        <w:t xml:space="preserve">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4684DD90"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w:t>
      </w:r>
      <w:r w:rsidR="00387411">
        <w:rPr>
          <w:rFonts w:cs="Times New Roman"/>
          <w:szCs w:val="28"/>
        </w:rPr>
        <w:t xml:space="preserve">, </w:t>
      </w:r>
      <w:r>
        <w:rPr>
          <w:rFonts w:cs="Times New Roman"/>
          <w:szCs w:val="28"/>
        </w:rPr>
        <w:t xml:space="preserve">conform figurii </w:t>
      </w:r>
      <w:r w:rsidR="00C27A55" w:rsidRPr="00C27A55">
        <w:rPr>
          <w:rFonts w:cs="Times New Roman"/>
          <w:szCs w:val="28"/>
        </w:rPr>
        <w:t>2.2</w:t>
      </w:r>
      <w:r>
        <w:rPr>
          <w:rFonts w:cs="Times New Roman"/>
          <w:szCs w:val="28"/>
        </w:rPr>
        <w:t>:</w:t>
      </w:r>
    </w:p>
    <w:p w14:paraId="0F002BEE" w14:textId="7E299892" w:rsidR="006C2515" w:rsidRPr="00B47F64" w:rsidRDefault="006C2515" w:rsidP="00EC0B52">
      <w:pPr>
        <w:pStyle w:val="ListParagraph"/>
        <w:numPr>
          <w:ilvl w:val="0"/>
          <w:numId w:val="13"/>
        </w:numPr>
        <w:rPr>
          <w:rFonts w:cs="Times New Roman"/>
          <w:szCs w:val="28"/>
        </w:rPr>
      </w:pPr>
      <w:r>
        <w:rPr>
          <w:rFonts w:cs="Times New Roman"/>
          <w:szCs w:val="28"/>
        </w:rPr>
        <w:t>primesc unul sau mai multe semnale.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EC0B52">
      <w:pPr>
        <w:pStyle w:val="ListParagraph"/>
        <w:numPr>
          <w:ilvl w:val="0"/>
          <w:numId w:val="1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3C1A1FBD" w:rsidR="006C2515" w:rsidRPr="00EC1266" w:rsidRDefault="006C2515" w:rsidP="00EC0B52">
      <w:pPr>
        <w:pStyle w:val="ListParagraph"/>
        <w:numPr>
          <w:ilvl w:val="0"/>
          <w:numId w:val="13"/>
        </w:numPr>
        <w:rPr>
          <w:rFonts w:cs="Times New Roman"/>
          <w:szCs w:val="28"/>
        </w:rPr>
      </w:pPr>
      <w:r>
        <w:rPr>
          <w:rFonts w:cs="Times New Roman"/>
          <w:szCs w:val="28"/>
          <w:lang w:val="en-US"/>
        </w:rPr>
        <w:t>trimit semnalele de ieșire către ne</w:t>
      </w:r>
      <w:r w:rsidR="00501A01">
        <w:rPr>
          <w:rFonts w:cs="Times New Roman"/>
          <w:szCs w:val="28"/>
          <w:lang w:val="en-US"/>
        </w:rPr>
        <w:t>u</w:t>
      </w:r>
      <w:r>
        <w:rPr>
          <w:rFonts w:cs="Times New Roman"/>
          <w:szCs w:val="28"/>
          <w:lang w:val="en-US"/>
        </w:rPr>
        <w:t>ronii aflați mai adânc în rețea prin intermediul sinapselor;</w:t>
      </w:r>
    </w:p>
    <w:p w14:paraId="79A74D1D" w14:textId="77777777" w:rsidR="006C2515" w:rsidRPr="00EC1266" w:rsidRDefault="006C2515" w:rsidP="00EC0B52">
      <w:pPr>
        <w:pStyle w:val="ListParagraph"/>
        <w:numPr>
          <w:ilvl w:val="0"/>
          <w:numId w:val="1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4008A1CE" w14:textId="77777777" w:rsidR="001F5363" w:rsidRPr="001F5363" w:rsidRDefault="006C2515" w:rsidP="001F5363">
      <w:pPr>
        <w:pStyle w:val="ListParagraph"/>
        <w:numPr>
          <w:ilvl w:val="0"/>
          <w:numId w:val="1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4AD9A402" w14:textId="129A2EF8" w:rsidR="00387411" w:rsidRPr="001F5363" w:rsidRDefault="006C2515" w:rsidP="001F5363">
      <w:pPr>
        <w:pStyle w:val="ListParagraph"/>
        <w:numPr>
          <w:ilvl w:val="0"/>
          <w:numId w:val="13"/>
        </w:numPr>
        <w:rPr>
          <w:rFonts w:cs="Times New Roman"/>
          <w:szCs w:val="28"/>
        </w:rPr>
      </w:pPr>
      <w:r w:rsidRPr="001F5363">
        <w:rPr>
          <w:rFonts w:cs="Times New Roman"/>
          <w:szCs w:val="28"/>
          <w:lang w:val="en-US"/>
        </w:rPr>
        <w:t>func</w:t>
      </w:r>
      <w:r w:rsidRPr="001F5363">
        <w:rPr>
          <w:rFonts w:cs="Times New Roman"/>
          <w:szCs w:val="28"/>
        </w:rPr>
        <w:t>ț</w:t>
      </w:r>
      <w:r w:rsidRPr="001F5363">
        <w:rPr>
          <w:rFonts w:cs="Times New Roman"/>
          <w:szCs w:val="28"/>
          <w:lang w:val="en-US"/>
        </w:rPr>
        <w:t>ia de activare calculează valoarea de ieșire a neuronului, această valoare urmând să fie trecută în stratul următor prin alte sinapse.</w:t>
      </w:r>
    </w:p>
    <w:p w14:paraId="14A13138" w14:textId="77777777" w:rsidR="00BA6C3A" w:rsidRPr="00387411" w:rsidRDefault="00BA6C3A" w:rsidP="00BA6C3A">
      <w:pPr>
        <w:keepNext/>
        <w:ind w:left="717" w:firstLine="0"/>
      </w:pPr>
    </w:p>
    <w:p w14:paraId="5C6BBF16" w14:textId="0BDF1767" w:rsidR="00387411" w:rsidRDefault="00C31594" w:rsidP="00387411">
      <w:pPr>
        <w:keepNext/>
        <w:ind w:left="717" w:firstLine="0"/>
        <w:jc w:val="center"/>
      </w:pPr>
      <w:r w:rsidRPr="00861960">
        <w:drawing>
          <wp:inline distT="0" distB="0" distL="0" distR="0" wp14:anchorId="589E4121" wp14:editId="3F8CE258">
            <wp:extent cx="1928546" cy="20764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1487" r="5455" b="1858"/>
                    <a:stretch/>
                  </pic:blipFill>
                  <pic:spPr bwMode="auto">
                    <a:xfrm>
                      <a:off x="0" y="0"/>
                      <a:ext cx="1940489" cy="2089309"/>
                    </a:xfrm>
                    <a:prstGeom prst="rect">
                      <a:avLst/>
                    </a:prstGeom>
                    <a:ln>
                      <a:noFill/>
                    </a:ln>
                    <a:extLst>
                      <a:ext uri="{53640926-AAD7-44D8-BBD7-CCE9431645EC}">
                        <a14:shadowObscured xmlns:a14="http://schemas.microsoft.com/office/drawing/2010/main"/>
                      </a:ext>
                    </a:extLst>
                  </pic:spPr>
                </pic:pic>
              </a:graphicData>
            </a:graphic>
          </wp:inline>
        </w:drawing>
      </w:r>
    </w:p>
    <w:p w14:paraId="5E9524F6" w14:textId="7BE0E57C" w:rsidR="00CC25C5" w:rsidRPr="00387411" w:rsidRDefault="00387411" w:rsidP="00387411">
      <w:pPr>
        <w:pStyle w:val="Caption"/>
        <w:jc w:val="center"/>
        <w:rPr>
          <w:rFonts w:cs="Times New Roman"/>
          <w:color w:val="auto"/>
          <w:szCs w:val="28"/>
        </w:rPr>
      </w:pPr>
      <w:bookmarkStart w:id="41" w:name="_Toc107166605"/>
      <w:r w:rsidRPr="00387411">
        <w:rPr>
          <w:color w:val="auto"/>
        </w:rPr>
        <w:t xml:space="preserve">Figură </w:t>
      </w:r>
      <w:r w:rsidRPr="00387411">
        <w:rPr>
          <w:color w:val="auto"/>
        </w:rPr>
        <w:fldChar w:fldCharType="begin"/>
      </w:r>
      <w:r w:rsidRPr="00387411">
        <w:rPr>
          <w:color w:val="auto"/>
        </w:rPr>
        <w:instrText xml:space="preserve"> STYLEREF 1 \s </w:instrText>
      </w:r>
      <w:r w:rsidRPr="00387411">
        <w:rPr>
          <w:color w:val="auto"/>
        </w:rPr>
        <w:fldChar w:fldCharType="separate"/>
      </w:r>
      <w:r w:rsidRPr="00387411">
        <w:rPr>
          <w:color w:val="auto"/>
        </w:rPr>
        <w:t>2</w:t>
      </w:r>
      <w:r w:rsidRPr="00387411">
        <w:rPr>
          <w:color w:val="auto"/>
        </w:rPr>
        <w:fldChar w:fldCharType="end"/>
      </w:r>
      <w:r w:rsidRPr="00387411">
        <w:rPr>
          <w:color w:val="auto"/>
        </w:rPr>
        <w:t>.</w:t>
      </w:r>
      <w:r w:rsidRPr="00387411">
        <w:rPr>
          <w:color w:val="auto"/>
        </w:rPr>
        <w:fldChar w:fldCharType="begin"/>
      </w:r>
      <w:r w:rsidRPr="00387411">
        <w:rPr>
          <w:color w:val="auto"/>
        </w:rPr>
        <w:instrText xml:space="preserve"> SEQ Figură \* ARABIC \s 1 </w:instrText>
      </w:r>
      <w:r w:rsidRPr="00387411">
        <w:rPr>
          <w:color w:val="auto"/>
        </w:rPr>
        <w:fldChar w:fldCharType="separate"/>
      </w:r>
      <w:r w:rsidRPr="00387411">
        <w:rPr>
          <w:color w:val="auto"/>
        </w:rPr>
        <w:t>3</w:t>
      </w:r>
      <w:r w:rsidRPr="00387411">
        <w:rPr>
          <w:color w:val="auto"/>
        </w:rPr>
        <w:fldChar w:fldCharType="end"/>
      </w:r>
      <w:r w:rsidRPr="00387411">
        <w:rPr>
          <w:color w:val="auto"/>
        </w:rPr>
        <w:t xml:space="preserve"> Structură generică DNN</w:t>
      </w:r>
      <w:bookmarkEnd w:id="41"/>
    </w:p>
    <w:p w14:paraId="7D928513" w14:textId="0A919D15" w:rsidR="006C2515" w:rsidRDefault="006C2515" w:rsidP="00501A01">
      <w:pPr>
        <w:rPr>
          <w:rFonts w:cs="Times New Roman"/>
          <w:szCs w:val="28"/>
        </w:rPr>
      </w:pPr>
      <w:r>
        <w:rPr>
          <w:rFonts w:cs="Times New Roman"/>
          <w:szCs w:val="28"/>
        </w:rPr>
        <w:lastRenderedPageBreak/>
        <w:t xml:space="preserve">Arhitectura rețelei neuronale </w:t>
      </w:r>
      <w:r w:rsidR="00501A01">
        <w:rPr>
          <w:rFonts w:cs="Times New Roman"/>
          <w:szCs w:val="28"/>
        </w:rPr>
        <w:t>presupune</w:t>
      </w:r>
      <w:r>
        <w:rPr>
          <w:rFonts w:cs="Times New Roman"/>
          <w:szCs w:val="28"/>
        </w:rPr>
        <w:t xml:space="preserve"> în compunerea </w:t>
      </w:r>
      <w:r w:rsidR="00501A01">
        <w:rPr>
          <w:rFonts w:cs="Times New Roman"/>
          <w:szCs w:val="28"/>
        </w:rPr>
        <w:t>sa</w:t>
      </w:r>
      <w:r>
        <w:rPr>
          <w:rFonts w:cs="Times New Roman"/>
          <w:szCs w:val="28"/>
        </w:rPr>
        <w:t xml:space="preserve">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vertAlign w:val="superscript"/>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5F41C8" w:rsidRPr="009F3A82">
            <w:rPr>
              <w:rFonts w:cs="Times New Roman"/>
              <w:color w:val="000000"/>
              <w:szCs w:val="28"/>
              <w:vertAlign w:val="superscript"/>
            </w:rPr>
            <w:t>[11]</w:t>
          </w:r>
        </w:sdtContent>
      </w:sdt>
    </w:p>
    <w:p w14:paraId="79082C6D" w14:textId="0F43EA20" w:rsidR="006C2515" w:rsidRDefault="006C2515" w:rsidP="00501A01">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40A24560" w:rsidR="006C2515" w:rsidRDefault="006C2515" w:rsidP="00501A01">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hidden layer) aplică tra</w:t>
      </w:r>
      <w:r w:rsidR="00501A01">
        <w:rPr>
          <w:rFonts w:cs="Times New Roman"/>
          <w:szCs w:val="28"/>
        </w:rPr>
        <w:t>n</w:t>
      </w:r>
      <w:r>
        <w:rPr>
          <w:rFonts w:cs="Times New Roman"/>
          <w:szCs w:val="28"/>
        </w:rPr>
        <w:t xml:space="preserve">s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1CD63EC3" w14:textId="04D2C83A" w:rsidR="00E078A2" w:rsidRPr="00541041" w:rsidRDefault="006C2515" w:rsidP="00501A01">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 xml:space="preserve">sau de la stratul de intrare și returnează o valoare de ieșire care corespunde predicției variabilei de răspuns. </w:t>
      </w:r>
    </w:p>
    <w:p w14:paraId="5428AA7A" w14:textId="4D555564" w:rsidR="006C2515" w:rsidRDefault="00603C1E" w:rsidP="00501A01">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w:t>
      </w:r>
      <w:r w:rsidR="00501A01">
        <w:rPr>
          <w:rFonts w:cs="Times New Roman"/>
          <w:szCs w:val="28"/>
        </w:rPr>
        <w:t xml:space="preserve">cu </w:t>
      </w:r>
      <w:r w:rsidR="00E63251">
        <w:rPr>
          <w:rFonts w:cs="Times New Roman"/>
          <w:szCs w:val="28"/>
        </w:rPr>
        <w:t>propagare directă) și rețelele neuronale backward (cu propagare inversă a erorii)</w:t>
      </w:r>
      <w:r w:rsidR="00AF2C0C">
        <w:rPr>
          <w:rFonts w:cs="Times New Roman"/>
          <w:szCs w:val="28"/>
        </w:rPr>
        <w:t>.</w:t>
      </w:r>
    </w:p>
    <w:p w14:paraId="6BEF91B3" w14:textId="7C874898" w:rsidR="006C2515" w:rsidRDefault="004E71B1" w:rsidP="00501A01">
      <w:r w:rsidRPr="004E71B1">
        <w:t xml:space="preserve">O rețea neuronală de tip </w:t>
      </w:r>
      <w:r w:rsidRPr="004E71B1">
        <w:rPr>
          <w:i/>
          <w:iCs/>
        </w:rPr>
        <w:t>feed</w:t>
      </w:r>
      <w:r w:rsidR="00EB6CE1">
        <w:rPr>
          <w:i/>
          <w:iCs/>
        </w:rPr>
        <w:t>-</w:t>
      </w:r>
      <w:r w:rsidRPr="004E71B1">
        <w:rPr>
          <w:i/>
          <w:iCs/>
        </w:rPr>
        <w:t>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5F41C8" w:rsidRPr="00C034B7">
            <w:rPr>
              <w:color w:val="000000"/>
              <w:vertAlign w:val="superscript"/>
            </w:rPr>
            <w:t>[12]</w:t>
          </w:r>
        </w:sdtContent>
      </w:sdt>
    </w:p>
    <w:p w14:paraId="4B93E8EC" w14:textId="5BAF18BA" w:rsidR="00126483" w:rsidRDefault="00126483" w:rsidP="00501A01">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C27A55" w:rsidRPr="00C27A55">
        <w:t>2.</w:t>
      </w:r>
      <w:r w:rsidR="0003298D">
        <w:t>4</w:t>
      </w:r>
      <w:r w:rsidR="00C27A55" w:rsidRPr="00C27A55">
        <w:t>.</w:t>
      </w:r>
    </w:p>
    <w:p w14:paraId="41DD2380" w14:textId="77777777" w:rsidR="00C27A55" w:rsidRDefault="00DE645B" w:rsidP="00C27A55">
      <w:pPr>
        <w:keepNext/>
        <w:jc w:val="center"/>
      </w:pPr>
      <w:r w:rsidRPr="00DE645B">
        <w:rPr>
          <w:vertAlign w:val="subscript"/>
        </w:rPr>
        <w:lastRenderedPageBreak/>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215AE476" w14:textId="1AD05332" w:rsidR="006F66E4" w:rsidRPr="00C27A55" w:rsidRDefault="00C27A55" w:rsidP="00C27A55">
      <w:pPr>
        <w:pStyle w:val="Caption"/>
        <w:jc w:val="center"/>
        <w:rPr>
          <w:color w:val="auto"/>
          <w:vertAlign w:val="subscript"/>
        </w:rPr>
      </w:pPr>
      <w:bookmarkStart w:id="42" w:name="_Toc107166606"/>
      <w:r w:rsidRPr="00C27A55">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w:t>
      </w:r>
      <w:r w:rsidR="00387411">
        <w:rPr>
          <w:color w:val="auto"/>
        </w:rPr>
        <w:fldChar w:fldCharType="end"/>
      </w:r>
      <w:r w:rsidRPr="00C27A55">
        <w:rPr>
          <w:color w:val="auto"/>
        </w:rPr>
        <w:t xml:space="preserve"> Rețea neuronală cu propagare directă (Feed Forward)</w:t>
      </w:r>
      <w:bookmarkEnd w:id="42"/>
    </w:p>
    <w:p w14:paraId="3D765368" w14:textId="5786D1C1" w:rsidR="006B6772" w:rsidRDefault="004E40E6" w:rsidP="00336E3B">
      <w:r>
        <w:t xml:space="preserve">Conform figurii </w:t>
      </w:r>
      <w:r w:rsidR="00C27A55" w:rsidRPr="00C27A55">
        <w:t>2.</w:t>
      </w:r>
      <w:r w:rsidR="0003298D">
        <w:t>4</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p w14:paraId="5CF7FD03" w14:textId="4F26F2AD" w:rsidR="00CC25C5" w:rsidRDefault="00CC25C5" w:rsidP="00B32765">
      <w:pPr>
        <w:pStyle w:val="Caption"/>
        <w:keepNext/>
        <w:ind w:firstLine="0"/>
      </w:pPr>
    </w:p>
    <w:tbl>
      <w:tblPr>
        <w:tblStyle w:val="PlainTable4"/>
        <w:tblW w:w="0" w:type="auto"/>
        <w:tblLook w:val="04A0" w:firstRow="1" w:lastRow="0" w:firstColumn="1" w:lastColumn="0" w:noHBand="0" w:noVBand="1"/>
      </w:tblPr>
      <w:tblGrid>
        <w:gridCol w:w="1129"/>
        <w:gridCol w:w="7059"/>
        <w:gridCol w:w="1206"/>
      </w:tblGrid>
      <w:tr w:rsidR="00FD6E51" w14:paraId="72C1063E" w14:textId="77777777" w:rsidTr="00B32765">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7059" w:type="dxa"/>
          </w:tcPr>
          <w:p w14:paraId="2F1583F6" w14:textId="7C2F7F46" w:rsidR="00FD6E51" w:rsidRPr="00681AC4" w:rsidRDefault="00FD6E51" w:rsidP="00681AC4">
            <w:pPr>
              <w:keepNext/>
              <w:ind w:firstLine="0"/>
              <w:jc w:val="center"/>
              <w:cnfStyle w:val="100000000000" w:firstRow="1" w:lastRow="0" w:firstColumn="0" w:lastColumn="0" w:oddVBand="0" w:evenVBand="0" w:oddHBand="0" w:evenHBand="0" w:firstRowFirstColumn="0" w:firstRowLastColumn="0" w:lastRowFirstColumn="0" w:lastRowLastColumn="0"/>
              <w:rPr>
                <w:b w:val="0"/>
                <w:bCs w:val="0"/>
              </w:rPr>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97" type="#_x0000_t75" style="width:221.4pt;height:24pt" o:ole="">
                  <v:imagedata r:id="rId23" o:title=""/>
                </v:shape>
                <o:OLEObject Type="Embed" ProgID="Equation.DSMT4" ShapeID="_x0000_i2497" DrawAspect="Content" ObjectID="_1717789555" r:id="rId24"/>
              </w:object>
            </w:r>
          </w:p>
        </w:tc>
        <w:tc>
          <w:tcPr>
            <w:tcW w:w="1206" w:type="dxa"/>
          </w:tcPr>
          <w:p w14:paraId="6774467D" w14:textId="2BF6B8A0" w:rsidR="00FD6E51" w:rsidRPr="00B32765" w:rsidRDefault="00B32765" w:rsidP="00B32765">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Pr="00B32765">
              <w:rPr>
                <w:i w:val="0"/>
                <w:iCs w:val="0"/>
                <w:color w:val="auto"/>
                <w:sz w:val="28"/>
                <w:szCs w:val="28"/>
              </w:rPr>
              <w:fldChar w:fldCharType="begin"/>
            </w:r>
            <w:r w:rsidRPr="00B32765">
              <w:rPr>
                <w:b w:val="0"/>
                <w:bCs w:val="0"/>
                <w:i w:val="0"/>
                <w:iCs w:val="0"/>
                <w:color w:val="auto"/>
                <w:sz w:val="28"/>
                <w:szCs w:val="28"/>
              </w:rPr>
              <w:instrText xml:space="preserve"> STYLEREF 1 \s </w:instrText>
            </w:r>
            <w:r w:rsidRPr="00B32765">
              <w:rPr>
                <w:i w:val="0"/>
                <w:iCs w:val="0"/>
                <w:color w:val="auto"/>
                <w:sz w:val="28"/>
                <w:szCs w:val="28"/>
              </w:rPr>
              <w:fldChar w:fldCharType="separate"/>
            </w:r>
            <w:r w:rsidRPr="00B32765">
              <w:rPr>
                <w:b w:val="0"/>
                <w:bCs w:val="0"/>
                <w:i w:val="0"/>
                <w:iCs w:val="0"/>
                <w:color w:val="auto"/>
                <w:sz w:val="28"/>
                <w:szCs w:val="28"/>
              </w:rPr>
              <w:t>2</w:t>
            </w:r>
            <w:r w:rsidRPr="00B32765">
              <w:rPr>
                <w:i w:val="0"/>
                <w:iCs w:val="0"/>
                <w:color w:val="auto"/>
                <w:sz w:val="28"/>
                <w:szCs w:val="28"/>
              </w:rPr>
              <w:fldChar w:fldCharType="end"/>
            </w:r>
            <w:r w:rsidRPr="00B32765">
              <w:rPr>
                <w:b w:val="0"/>
                <w:bCs w:val="0"/>
                <w:i w:val="0"/>
                <w:iCs w:val="0"/>
                <w:color w:val="auto"/>
                <w:sz w:val="28"/>
                <w:szCs w:val="28"/>
              </w:rPr>
              <w:t>.1</w:t>
            </w:r>
            <w:r>
              <w:rPr>
                <w:b w:val="0"/>
                <w:bCs w:val="0"/>
                <w:i w:val="0"/>
                <w:iCs w:val="0"/>
                <w:color w:val="auto"/>
                <w:sz w:val="28"/>
                <w:szCs w:val="28"/>
              </w:rPr>
              <w:t>)</w:t>
            </w:r>
          </w:p>
        </w:tc>
      </w:tr>
    </w:tbl>
    <w:p w14:paraId="2E6CFCDE" w14:textId="67547CF2" w:rsidR="0045376A" w:rsidRDefault="00FA74EF" w:rsidP="0003298D">
      <w:r>
        <w:t>Generalizând</w:t>
      </w:r>
      <w:r w:rsidR="001A339E">
        <w:t xml:space="preserve"> relația de mai sus</w:t>
      </w:r>
      <w:r>
        <w:t>, pentru a înainta în rețea</w:t>
      </w:r>
      <w:r w:rsidR="002C52F5">
        <w:t xml:space="preserve"> </w:t>
      </w:r>
      <w:r>
        <w:t xml:space="preserve">se </w:t>
      </w:r>
      <w:r w:rsidR="001A339E">
        <w:t>va folosi</w:t>
      </w:r>
      <w:r>
        <w:t xml:space="preserve"> formul</w:t>
      </w:r>
      <w:r w:rsidR="005E1D4C">
        <w:t xml:space="preserve">a </w:t>
      </w:r>
      <w:r w:rsidR="00B32765">
        <w:t>(2.2)</w:t>
      </w:r>
      <w:r>
        <w:t xml:space="preserve"> </w:t>
      </w:r>
      <w:r w:rsidR="00294770">
        <w:t>pentu a calcula fiec</w:t>
      </w:r>
      <w:r w:rsidR="00B01ACF">
        <w:t>ar</w:t>
      </w:r>
      <w:r w:rsidR="00294770">
        <w:t>e neuron al stratului următor</w:t>
      </w:r>
      <w:r w:rsidR="00F92A1A">
        <w:t>:</w:t>
      </w:r>
    </w:p>
    <w:tbl>
      <w:tblPr>
        <w:tblStyle w:val="Style1"/>
        <w:tblW w:w="0" w:type="auto"/>
        <w:tblLook w:val="04A0" w:firstRow="1" w:lastRow="0" w:firstColumn="1" w:lastColumn="0" w:noHBand="0" w:noVBand="1"/>
      </w:tblPr>
      <w:tblGrid>
        <w:gridCol w:w="988"/>
        <w:gridCol w:w="7484"/>
        <w:gridCol w:w="922"/>
      </w:tblGrid>
      <w:tr w:rsidR="00046F84" w14:paraId="0AB81D97" w14:textId="77777777" w:rsidTr="00B32765">
        <w:trPr>
          <w:trHeight w:val="565"/>
        </w:trPr>
        <w:tc>
          <w:tcPr>
            <w:tcW w:w="988" w:type="dxa"/>
          </w:tcPr>
          <w:p w14:paraId="75E9D14F" w14:textId="77777777" w:rsidR="00046F84" w:rsidRDefault="00046F84" w:rsidP="00C8088D">
            <w:pPr>
              <w:jc w:val="center"/>
            </w:pPr>
          </w:p>
        </w:tc>
        <w:tc>
          <w:tcPr>
            <w:tcW w:w="7484" w:type="dxa"/>
          </w:tcPr>
          <w:p w14:paraId="260FAE40" w14:textId="406697FD" w:rsidR="00046F84" w:rsidRDefault="00046F84" w:rsidP="00C8088D">
            <w:pPr>
              <w:jc w:val="center"/>
            </w:pPr>
            <w:r w:rsidRPr="005518AC">
              <w:rPr>
                <w:position w:val="-10"/>
              </w:rPr>
              <w:object w:dxaOrig="1860" w:dyaOrig="360" w14:anchorId="530DF5C8">
                <v:shape id="_x0000_i2498" type="#_x0000_t75" style="width:107.4pt;height:18.6pt" o:ole="">
                  <v:imagedata r:id="rId25" o:title=""/>
                </v:shape>
                <o:OLEObject Type="Embed" ProgID="Equation.DSMT4" ShapeID="_x0000_i2498" DrawAspect="Content" ObjectID="_1717789556" r:id="rId26"/>
              </w:object>
            </w:r>
          </w:p>
        </w:tc>
        <w:tc>
          <w:tcPr>
            <w:tcW w:w="922" w:type="dxa"/>
          </w:tcPr>
          <w:p w14:paraId="429C8C1D" w14:textId="2938B35E" w:rsidR="00046F84" w:rsidRDefault="00681AC4" w:rsidP="00C8088D">
            <w:pPr>
              <w:jc w:val="center"/>
            </w:pPr>
            <w:r>
              <w:t>(</w:t>
            </w:r>
            <w:r w:rsidR="00A26640">
              <w:fldChar w:fldCharType="begin"/>
            </w:r>
            <w:r w:rsidR="00A26640">
              <w:instrText xml:space="preserve"> STYLEREF 1 \s </w:instrText>
            </w:r>
            <w:r w:rsidR="00A26640">
              <w:fldChar w:fldCharType="separate"/>
            </w:r>
            <w:r w:rsidR="00A26640">
              <w:t>2</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2</w:t>
            </w:r>
            <w:r w:rsidR="00A26640">
              <w:fldChar w:fldCharType="end"/>
            </w:r>
            <w:r>
              <w:t>)</w:t>
            </w:r>
          </w:p>
        </w:tc>
      </w:tr>
    </w:tbl>
    <w:p w14:paraId="649D33A9" w14:textId="0FB7DB1F" w:rsidR="006C4064" w:rsidRDefault="00080D4D" w:rsidP="0015685D">
      <w:r>
        <w:rPr>
          <w:rFonts w:cs="Times New Roman"/>
        </w:rPr>
        <w:t>U</w:t>
      </w:r>
      <w:r w:rsidR="0015685D">
        <w:rPr>
          <w:rFonts w:cs="Times New Roman"/>
        </w:rPr>
        <w:t>nde</w:t>
      </w:r>
      <w:r>
        <w:rPr>
          <w:rFonts w:cs="Times New Roman"/>
        </w:rPr>
        <w:t xml:space="preserve"> parametrii </w:t>
      </w:r>
      <w:r w:rsidR="0045376A">
        <w:rPr>
          <w:rFonts w:cs="Times New Roman"/>
        </w:rPr>
        <w:t>utilizați reprezintă</w:t>
      </w:r>
      <w:r w:rsidR="0045376A" w:rsidRPr="004D5307">
        <w:rPr>
          <w:position w:val="-156"/>
        </w:rPr>
        <w:object w:dxaOrig="5319" w:dyaOrig="3240" w14:anchorId="515D6CA9">
          <v:shape id="_x0000_i2499" type="#_x0000_t75" style="width:240pt;height:162.6pt" o:ole="">
            <v:imagedata r:id="rId27" o:title=""/>
          </v:shape>
          <o:OLEObject Type="Embed" ProgID="Equation.DSMT4" ShapeID="_x0000_i2499" DrawAspect="Content" ObjectID="_1717789557" r:id="rId28"/>
        </w:object>
      </w:r>
    </w:p>
    <w:p w14:paraId="4420CF1D" w14:textId="4F8ED07A" w:rsidR="00505E22" w:rsidRDefault="00505E22" w:rsidP="0003298D">
      <w:r>
        <w:t>Scopul unei rețele neuronale artificiale este de</w:t>
      </w:r>
      <w:r w:rsidR="0003298D">
        <w:t xml:space="preserve"> a</w:t>
      </w:r>
      <w:r>
        <w:t xml:space="preserve"> minimiza valoarea funcției de cost, astfel încât valoarea prezisă de algoritm să fie cât mai apropiată de valoarea așteptată</w:t>
      </w:r>
      <w:r w:rsidR="00670CE4">
        <w:t>.</w:t>
      </w:r>
    </w:p>
    <w:p w14:paraId="34A54442" w14:textId="4DA4BE2E" w:rsidR="00720DB7" w:rsidRPr="00F54400" w:rsidRDefault="006C4064" w:rsidP="0003298D">
      <w:r>
        <w:lastRenderedPageBreak/>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166C677D" w14:textId="1EBCBB06" w:rsidR="00920430" w:rsidRPr="00AA3164" w:rsidRDefault="001E6F33" w:rsidP="0003298D">
      <w:pPr>
        <w:rPr>
          <w:color w:val="000000"/>
          <w:vertAlign w:val="superscript"/>
        </w:rPr>
      </w:pPr>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vertAlign w:val="superscript"/>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5F41C8" w:rsidRPr="00C27A55">
            <w:rPr>
              <w:color w:val="000000"/>
              <w:vertAlign w:val="superscript"/>
            </w:rPr>
            <w:t>[12]</w:t>
          </w:r>
        </w:sdtContent>
      </w:sdt>
    </w:p>
    <w:p w14:paraId="78A14B7E" w14:textId="77777777" w:rsidR="00A73291" w:rsidRPr="00A73291" w:rsidRDefault="00655F73" w:rsidP="00A73291">
      <w:pPr>
        <w:keepNext/>
      </w:pPr>
      <w:r w:rsidRPr="00A73291">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706AA2AA" w14:textId="4769F0ED" w:rsidR="00A73291" w:rsidRPr="00920430" w:rsidRDefault="00A73291" w:rsidP="00920430">
      <w:pPr>
        <w:pStyle w:val="Caption"/>
        <w:jc w:val="center"/>
        <w:rPr>
          <w:color w:val="auto"/>
        </w:rPr>
      </w:pPr>
      <w:bookmarkStart w:id="43" w:name="_Toc107166607"/>
      <w:r w:rsidRPr="00A7329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w:t>
      </w:r>
      <w:r w:rsidR="00387411">
        <w:rPr>
          <w:color w:val="auto"/>
        </w:rPr>
        <w:fldChar w:fldCharType="end"/>
      </w:r>
      <w:r w:rsidRPr="00A73291">
        <w:rPr>
          <w:color w:val="auto"/>
        </w:rPr>
        <w:t xml:space="preserve"> Rețea neuronală cu propagare inversă a erorii (Backward)</w:t>
      </w:r>
      <w:bookmarkEnd w:id="43"/>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EC0B52">
      <w:pPr>
        <w:pStyle w:val="ListParagraph"/>
        <w:numPr>
          <w:ilvl w:val="0"/>
          <w:numId w:val="14"/>
        </w:numPr>
        <w:rPr>
          <w:szCs w:val="28"/>
        </w:rPr>
      </w:pPr>
      <w:r w:rsidRPr="005A244D">
        <w:rPr>
          <w:szCs w:val="28"/>
        </w:rPr>
        <w:t>Datele de intrare ajung în rețea prin intermediul stratului de intrare.</w:t>
      </w:r>
    </w:p>
    <w:p w14:paraId="6CDBD400" w14:textId="48861D81" w:rsidR="005A244D" w:rsidRDefault="005A244D" w:rsidP="00EC0B52">
      <w:pPr>
        <w:pStyle w:val="ListParagraph"/>
        <w:numPr>
          <w:ilvl w:val="0"/>
          <w:numId w:val="14"/>
        </w:numPr>
        <w:rPr>
          <w:szCs w:val="28"/>
        </w:rPr>
      </w:pPr>
      <w:r>
        <w:rPr>
          <w:szCs w:val="28"/>
        </w:rPr>
        <w:t xml:space="preserve">Intrarea este modelată utilizând ponderi reale. Ponderile sunt adesea selectate </w:t>
      </w:r>
      <w:r w:rsidR="0003298D">
        <w:rPr>
          <w:szCs w:val="28"/>
        </w:rPr>
        <w:t>aleator</w:t>
      </w:r>
      <w:r>
        <w:rPr>
          <w:szCs w:val="28"/>
        </w:rPr>
        <w:t xml:space="preserve"> în primă instanță.</w:t>
      </w:r>
    </w:p>
    <w:p w14:paraId="30D10C37" w14:textId="6E832E62" w:rsidR="00F15083" w:rsidRDefault="00F15083" w:rsidP="00EC0B52">
      <w:pPr>
        <w:pStyle w:val="ListParagraph"/>
        <w:numPr>
          <w:ilvl w:val="0"/>
          <w:numId w:val="1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EC0B52">
      <w:pPr>
        <w:pStyle w:val="ListParagraph"/>
        <w:numPr>
          <w:ilvl w:val="0"/>
          <w:numId w:val="1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7427"/>
        <w:gridCol w:w="753"/>
      </w:tblGrid>
      <w:tr w:rsidR="007776C3" w14:paraId="34CED660" w14:textId="77777777" w:rsidTr="00FA74A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7427" w:type="dxa"/>
          </w:tcPr>
          <w:p w14:paraId="29B943AC" w14:textId="2C47B33F" w:rsidR="007776C3" w:rsidRDefault="0003298D"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3857" type="#_x0000_t75" style="width:222.6pt;height:22.2pt" o:ole="">
                  <v:imagedata r:id="rId30" o:title=""/>
                </v:shape>
                <o:OLEObject Type="Embed" ProgID="Equation.DSMT4" ShapeID="_x0000_i3857" DrawAspect="Content" ObjectID="_1717789558" r:id="rId31"/>
              </w:object>
            </w:r>
          </w:p>
        </w:tc>
        <w:tc>
          <w:tcPr>
            <w:tcW w:w="327" w:type="dxa"/>
          </w:tcPr>
          <w:p w14:paraId="4365D5FB" w14:textId="033E20D4" w:rsidR="007776C3" w:rsidRPr="00681AC4" w:rsidRDefault="00681AC4"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b w:val="0"/>
                <w:bCs w:val="0"/>
                <w:szCs w:val="28"/>
              </w:rPr>
            </w:pPr>
            <w:r w:rsidRPr="00681AC4">
              <w:rPr>
                <w:b w:val="0"/>
                <w:bCs w:val="0"/>
                <w:szCs w:val="28"/>
              </w:rPr>
              <w:t>(</w:t>
            </w:r>
            <w:r w:rsidR="00A26640">
              <w:rPr>
                <w:szCs w:val="28"/>
              </w:rPr>
              <w:fldChar w:fldCharType="begin"/>
            </w:r>
            <w:r w:rsidR="00A26640">
              <w:rPr>
                <w:b w:val="0"/>
                <w:bCs w:val="0"/>
                <w:szCs w:val="28"/>
              </w:rPr>
              <w:instrText xml:space="preserve"> STYLEREF 1 \s </w:instrText>
            </w:r>
            <w:r w:rsidR="00A26640">
              <w:rPr>
                <w:szCs w:val="28"/>
              </w:rPr>
              <w:fldChar w:fldCharType="separate"/>
            </w:r>
            <w:r w:rsidR="00A26640">
              <w:rPr>
                <w:b w:val="0"/>
                <w:bCs w:val="0"/>
                <w:szCs w:val="28"/>
              </w:rPr>
              <w:t>2</w:t>
            </w:r>
            <w:r w:rsidR="00A26640">
              <w:rPr>
                <w:szCs w:val="28"/>
              </w:rPr>
              <w:fldChar w:fldCharType="end"/>
            </w:r>
            <w:r w:rsidR="00A26640">
              <w:rPr>
                <w:b w:val="0"/>
                <w:bCs w:val="0"/>
                <w:szCs w:val="28"/>
              </w:rPr>
              <w:t>.</w:t>
            </w:r>
            <w:r w:rsidR="00A26640">
              <w:rPr>
                <w:szCs w:val="28"/>
              </w:rPr>
              <w:fldChar w:fldCharType="begin"/>
            </w:r>
            <w:r w:rsidR="00A26640">
              <w:rPr>
                <w:b w:val="0"/>
                <w:bCs w:val="0"/>
                <w:szCs w:val="28"/>
              </w:rPr>
              <w:instrText xml:space="preserve"> SEQ Ecuație \* ARABIC \s 1 </w:instrText>
            </w:r>
            <w:r w:rsidR="00A26640">
              <w:rPr>
                <w:szCs w:val="28"/>
              </w:rPr>
              <w:fldChar w:fldCharType="separate"/>
            </w:r>
            <w:r w:rsidR="00A26640">
              <w:rPr>
                <w:b w:val="0"/>
                <w:bCs w:val="0"/>
                <w:szCs w:val="28"/>
              </w:rPr>
              <w:t>3</w:t>
            </w:r>
            <w:r w:rsidR="00A26640">
              <w:rPr>
                <w:szCs w:val="28"/>
              </w:rPr>
              <w:fldChar w:fldCharType="end"/>
            </w:r>
            <w:r w:rsidRPr="00681AC4">
              <w:rPr>
                <w:b w:val="0"/>
                <w:bCs w:val="0"/>
                <w:szCs w:val="28"/>
              </w:rPr>
              <w:t>)</w:t>
            </w:r>
          </w:p>
        </w:tc>
      </w:tr>
    </w:tbl>
    <w:p w14:paraId="7F56C9A8" w14:textId="62E75BBC" w:rsidR="00735DF4" w:rsidRDefault="00467DF5" w:rsidP="00EC0B52">
      <w:pPr>
        <w:pStyle w:val="ListParagraph"/>
        <w:numPr>
          <w:ilvl w:val="0"/>
          <w:numId w:val="14"/>
        </w:numPr>
        <w:rPr>
          <w:szCs w:val="28"/>
        </w:rPr>
      </w:pPr>
      <w:r>
        <w:rPr>
          <w:szCs w:val="28"/>
        </w:rPr>
        <w:t xml:space="preserve">Întoarcerea din stratul de ieșire în stratul </w:t>
      </w:r>
      <w:r>
        <w:rPr>
          <w:szCs w:val="28"/>
          <w:lang w:val="en-US"/>
        </w:rPr>
        <w:t xml:space="preserve">“ascuns” </w:t>
      </w:r>
      <w:r>
        <w:rPr>
          <w:szCs w:val="28"/>
        </w:rPr>
        <w:t>cu scopul de a ajusta ponderile</w:t>
      </w:r>
      <w:r w:rsidR="0003298D">
        <w:rPr>
          <w:szCs w:val="28"/>
        </w:rPr>
        <w:t xml:space="preserve">, </w:t>
      </w:r>
      <w:r>
        <w:rPr>
          <w:szCs w:val="28"/>
        </w:rPr>
        <w:t>astfel încât eroarea să fie redusă.</w:t>
      </w:r>
    </w:p>
    <w:p w14:paraId="03917E1E" w14:textId="1DCAA63B" w:rsidR="00942B83" w:rsidRDefault="00336E3B" w:rsidP="00942B83">
      <w:pPr>
        <w:pStyle w:val="ListParagraph"/>
        <w:numPr>
          <w:ilvl w:val="0"/>
          <w:numId w:val="1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422"/>
        <w:gridCol w:w="1168"/>
      </w:tblGrid>
      <w:tr w:rsidR="001128A5" w14:paraId="16E7C943" w14:textId="77777777" w:rsidTr="00AA3164">
        <w:trPr>
          <w:cnfStyle w:val="100000000000" w:firstRow="1" w:lastRow="0" w:firstColumn="0" w:lastColumn="0" w:oddVBand="0" w:evenVBand="0" w:oddHBand="0" w:evenHBand="0" w:firstRowFirstColumn="0" w:firstRowLastColumn="0" w:lastRowFirstColumn="0" w:lastRowLastColumn="0"/>
          <w:trHeight w:val="993"/>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422" w:type="dxa"/>
          </w:tcPr>
          <w:p w14:paraId="6EFD32AC" w14:textId="43B211D5" w:rsidR="001128A5" w:rsidRDefault="00F606BE"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2501" type="#_x0000_t75" style="width:110.4pt;height:40.8pt" o:ole="">
                  <v:imagedata r:id="rId32" o:title=""/>
                </v:shape>
                <o:OLEObject Type="Embed" ProgID="Equation.DSMT4" ShapeID="_x0000_i2501" DrawAspect="Content" ObjectID="_1717789559" r:id="rId33"/>
              </w:object>
            </w:r>
          </w:p>
        </w:tc>
        <w:tc>
          <w:tcPr>
            <w:tcW w:w="1168" w:type="dxa"/>
          </w:tcPr>
          <w:p w14:paraId="7A956783" w14:textId="77777777" w:rsidR="001128A5" w:rsidRPr="00942B83" w:rsidRDefault="001128A5" w:rsidP="00382C87">
            <w:pPr>
              <w:pStyle w:val="ListParagraph"/>
              <w:keepNext/>
              <w:ind w:left="0"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028DD9C3" w14:textId="4610B5AC" w:rsidR="00382C87" w:rsidRPr="00942B83" w:rsidRDefault="00AA3164" w:rsidP="00942B83">
            <w:pPr>
              <w:pStyle w:val="ListParagraph"/>
              <w:keepNext/>
              <w:ind w:left="0" w:firstLine="0"/>
              <w:cnfStyle w:val="100000000000" w:firstRow="1" w:lastRow="0" w:firstColumn="0" w:lastColumn="0" w:oddVBand="0" w:evenVBand="0" w:oddHBand="0" w:evenHBand="0" w:firstRowFirstColumn="0" w:firstRowLastColumn="0" w:lastRowFirstColumn="0" w:lastRowLastColumn="0"/>
              <w:rPr>
                <w:b w:val="0"/>
                <w:bCs w:val="0"/>
              </w:rPr>
            </w:pPr>
            <w:r>
              <w:rPr>
                <w:b w:val="0"/>
                <w:bCs w:val="0"/>
              </w:rPr>
              <w:t xml:space="preserve"> </w:t>
            </w:r>
            <w:r w:rsidR="00942B83">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4</w:t>
            </w:r>
            <w:r w:rsidR="00A26640">
              <w:fldChar w:fldCharType="end"/>
            </w:r>
            <w:r w:rsidR="00942B83">
              <w:rPr>
                <w:b w:val="0"/>
                <w:bCs w:val="0"/>
              </w:rPr>
              <w:t>)</w:t>
            </w: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029BB8AF"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00176D00">
        <w:rPr>
          <w:i/>
          <w:iCs/>
          <w:szCs w:val="28"/>
        </w:rPr>
        <w:t>.</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rPr>
            <w:vertAlign w:val="superscript"/>
          </w:rPr>
        </w:sdtEndPr>
        <w:sdtContent>
          <w:r w:rsidR="005F41C8" w:rsidRPr="006F3E3C">
            <w:rPr>
              <w:iCs/>
              <w:color w:val="000000"/>
              <w:szCs w:val="28"/>
              <w:vertAlign w:val="superscript"/>
              <w:lang w:val="en-US"/>
            </w:rPr>
            <w:t>[13]</w:t>
          </w:r>
        </w:sdtContent>
      </w:sdt>
    </w:p>
    <w:p w14:paraId="0198AA00" w14:textId="6DC9B9A1" w:rsidR="00106150" w:rsidRPr="006F3E3C" w:rsidRDefault="00022A4C" w:rsidP="006F3E3C">
      <w:pPr>
        <w:ind w:firstLine="576"/>
        <w:rPr>
          <w:szCs w:val="28"/>
        </w:rPr>
      </w:pPr>
      <w:r>
        <w:rPr>
          <w:szCs w:val="28"/>
        </w:rPr>
        <w:t xml:space="preserve">Gradientul este calculat conform formulei </w:t>
      </w:r>
      <w:r w:rsidR="006F3E3C">
        <w:rPr>
          <w:szCs w:val="28"/>
        </w:rPr>
        <w:t>(2.5)</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A3164">
        <w:trPr>
          <w:cnfStyle w:val="100000000000" w:firstRow="1" w:lastRow="0" w:firstColumn="0" w:lastColumn="0" w:oddVBand="0" w:evenVBand="0" w:oddHBand="0" w:evenHBand="0" w:firstRowFirstColumn="0" w:firstRowLastColumn="0" w:lastRowFirstColumn="0" w:lastRowLastColumn="0"/>
          <w:trHeight w:val="928"/>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2502" type="#_x0000_t75" style="width:162.6pt;height:42.6pt" o:ole="">
                  <v:imagedata r:id="rId34" o:title=""/>
                </v:shape>
                <o:OLEObject Type="Embed" ProgID="Equation.DSMT4" ShapeID="_x0000_i2502" DrawAspect="Content" ObjectID="_1717789560" r:id="rId35"/>
              </w:object>
            </w:r>
          </w:p>
        </w:tc>
        <w:tc>
          <w:tcPr>
            <w:tcW w:w="1319" w:type="dxa"/>
          </w:tcPr>
          <w:p w14:paraId="2DCA6D1E"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rPr>
            </w:pPr>
          </w:p>
          <w:p w14:paraId="1CF6450D" w14:textId="3054FA2C" w:rsidR="006F3E3C" w:rsidRPr="006F3E3C" w:rsidRDefault="006F3E3C" w:rsidP="006F3E3C">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i w:val="0"/>
                <w:iCs w:val="0"/>
                <w:color w:val="auto"/>
                <w:sz w:val="28"/>
                <w:szCs w:val="28"/>
              </w:rPr>
              <w:fldChar w:fldCharType="separate"/>
            </w:r>
            <w:r w:rsidR="00A26640">
              <w:rPr>
                <w:b w:val="0"/>
                <w:bCs w:val="0"/>
                <w:i w:val="0"/>
                <w:iCs w:val="0"/>
                <w:color w:val="auto"/>
                <w:sz w:val="28"/>
                <w:szCs w:val="28"/>
              </w:rPr>
              <w:t>2</w:t>
            </w:r>
            <w:r w:rsidR="00A26640">
              <w:rPr>
                <w:i w:val="0"/>
                <w:iCs w:val="0"/>
                <w:color w:val="auto"/>
                <w:sz w:val="28"/>
                <w:szCs w:val="28"/>
              </w:rPr>
              <w:fldChar w:fldCharType="end"/>
            </w:r>
            <w:r w:rsidR="00A26640">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i w:val="0"/>
                <w:iCs w:val="0"/>
                <w:color w:val="auto"/>
                <w:sz w:val="28"/>
                <w:szCs w:val="28"/>
              </w:rPr>
              <w:fldChar w:fldCharType="separate"/>
            </w:r>
            <w:r w:rsidR="00A26640">
              <w:rPr>
                <w:b w:val="0"/>
                <w:bCs w:val="0"/>
                <w:i w:val="0"/>
                <w:iCs w:val="0"/>
                <w:color w:val="auto"/>
                <w:sz w:val="28"/>
                <w:szCs w:val="28"/>
              </w:rPr>
              <w:t>5</w:t>
            </w:r>
            <w:r w:rsidR="00A26640">
              <w:rPr>
                <w:i w:val="0"/>
                <w:iCs w:val="0"/>
                <w:color w:val="auto"/>
                <w:sz w:val="28"/>
                <w:szCs w:val="28"/>
              </w:rPr>
              <w:fldChar w:fldCharType="end"/>
            </w:r>
            <w:r>
              <w:rPr>
                <w:b w:val="0"/>
                <w:bCs w:val="0"/>
                <w:i w:val="0"/>
                <w:iCs w:val="0"/>
                <w:color w:val="auto"/>
                <w:sz w:val="28"/>
                <w:szCs w:val="28"/>
              </w:rPr>
              <w:t>)</w:t>
            </w:r>
          </w:p>
          <w:p w14:paraId="13420921" w14:textId="109C9BAF" w:rsidR="00942B83" w:rsidRDefault="00942B83"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68F6C94" w14:textId="140BAF32" w:rsidR="009B61F0" w:rsidRDefault="00AE6C83" w:rsidP="00AC59BB">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AA3164">
        <w:t>(2.6).</w:t>
      </w:r>
    </w:p>
    <w:p w14:paraId="65351C77" w14:textId="77777777" w:rsidR="00106150" w:rsidRPr="00106150" w:rsidRDefault="00106150" w:rsidP="00AC59BB">
      <w:pPr>
        <w:rPr>
          <w:sz w:val="18"/>
          <w:szCs w:val="18"/>
        </w:rPr>
      </w:pP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203351E1" w:rsidR="00AC59BB" w:rsidRDefault="006F3E3C"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2503" type="#_x0000_t75" style="width:143.4pt;height:37.8pt" o:ole="">
                  <v:imagedata r:id="rId36" o:title=""/>
                </v:shape>
                <o:OLEObject Type="Embed" ProgID="Equation.DSMT4" ShapeID="_x0000_i2503" DrawAspect="Content" ObjectID="_1717789561" r:id="rId37"/>
              </w:object>
            </w:r>
          </w:p>
        </w:tc>
        <w:tc>
          <w:tcPr>
            <w:tcW w:w="1319" w:type="dxa"/>
          </w:tcPr>
          <w:p w14:paraId="7D8052E2"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55CBC6A3" w14:textId="10957D6B" w:rsidR="006F3E3C" w:rsidRPr="006F3E3C" w:rsidRDefault="006F3E3C" w:rsidP="006F3E3C">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i w:val="0"/>
                <w:iCs w:val="0"/>
                <w:color w:val="auto"/>
                <w:sz w:val="28"/>
                <w:szCs w:val="28"/>
              </w:rPr>
              <w:fldChar w:fldCharType="separate"/>
            </w:r>
            <w:r w:rsidR="00A26640">
              <w:rPr>
                <w:b w:val="0"/>
                <w:bCs w:val="0"/>
                <w:i w:val="0"/>
                <w:iCs w:val="0"/>
                <w:color w:val="auto"/>
                <w:sz w:val="28"/>
                <w:szCs w:val="28"/>
              </w:rPr>
              <w:t>2</w:t>
            </w:r>
            <w:r w:rsidR="00A26640">
              <w:rPr>
                <w:i w:val="0"/>
                <w:iCs w:val="0"/>
                <w:color w:val="auto"/>
                <w:sz w:val="28"/>
                <w:szCs w:val="28"/>
              </w:rPr>
              <w:fldChar w:fldCharType="end"/>
            </w:r>
            <w:r w:rsidR="00A26640">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i w:val="0"/>
                <w:iCs w:val="0"/>
                <w:color w:val="auto"/>
                <w:sz w:val="28"/>
                <w:szCs w:val="28"/>
              </w:rPr>
              <w:fldChar w:fldCharType="separate"/>
            </w:r>
            <w:r w:rsidR="00A26640">
              <w:rPr>
                <w:b w:val="0"/>
                <w:bCs w:val="0"/>
                <w:i w:val="0"/>
                <w:iCs w:val="0"/>
                <w:color w:val="auto"/>
                <w:sz w:val="28"/>
                <w:szCs w:val="28"/>
              </w:rPr>
              <w:t>6</w:t>
            </w:r>
            <w:r w:rsidR="00A26640">
              <w:rPr>
                <w:i w:val="0"/>
                <w:iCs w:val="0"/>
                <w:color w:val="auto"/>
                <w:sz w:val="28"/>
                <w:szCs w:val="28"/>
              </w:rPr>
              <w:fldChar w:fldCharType="end"/>
            </w:r>
            <w:r>
              <w:rPr>
                <w:b w:val="0"/>
                <w:bCs w:val="0"/>
                <w:i w:val="0"/>
                <w:iCs w:val="0"/>
                <w:color w:val="auto"/>
                <w:sz w:val="28"/>
                <w:szCs w:val="28"/>
              </w:rPr>
              <w:t>)</w:t>
            </w:r>
          </w:p>
          <w:p w14:paraId="15353C73" w14:textId="6BD8F6C8" w:rsidR="006F3E3C" w:rsidRDefault="006F3E3C"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26CAE7B5" w14:textId="21E6B13C" w:rsidR="007973EB" w:rsidRDefault="00D020B4" w:rsidP="00E2519E">
      <w:pPr>
        <w:pStyle w:val="Heading2"/>
      </w:pPr>
      <w:bookmarkStart w:id="44" w:name="_Toc95934308"/>
      <w:bookmarkStart w:id="45" w:name="_Toc107166281"/>
      <w:r>
        <w:t>Procesul de învățare</w:t>
      </w:r>
      <w:bookmarkEnd w:id="44"/>
      <w:bookmarkEnd w:id="45"/>
    </w:p>
    <w:p w14:paraId="2A2A149A" w14:textId="77777777" w:rsidR="0074726E" w:rsidRPr="0074726E" w:rsidRDefault="0074726E" w:rsidP="0074726E"/>
    <w:p w14:paraId="76287083" w14:textId="1FAC9801" w:rsidR="00584DE9" w:rsidRDefault="00403F30" w:rsidP="00A522CB">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A522CB">
      <w:r>
        <w:t>Procedeul poartă denumirea de propagare inversă și a fost descris în subcapitolul anterior.</w:t>
      </w:r>
    </w:p>
    <w:p w14:paraId="6C8AA8B6" w14:textId="6ED1D732" w:rsidR="00794459" w:rsidRPr="00C44BEC" w:rsidRDefault="00D25DB9" w:rsidP="00A522CB">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A522CB">
      <w:pPr>
        <w:ind w:firstLine="0"/>
      </w:pPr>
      <w:r>
        <w:tab/>
        <w:t xml:space="preserve">Astfel, procesul de învățare </w:t>
      </w:r>
      <w:r w:rsidR="00CE6039">
        <w:t>presupune parcurgerea următoarelor etape</w:t>
      </w:r>
      <w:r>
        <w:t>:</w:t>
      </w:r>
    </w:p>
    <w:p w14:paraId="31CB7378" w14:textId="77777777" w:rsidR="000374C8" w:rsidRPr="000374C8" w:rsidRDefault="00CE6039" w:rsidP="000374C8">
      <w:pPr>
        <w:keepNext/>
        <w:ind w:firstLine="0"/>
        <w:jc w:val="center"/>
      </w:pPr>
      <w:r w:rsidRPr="000374C8">
        <w:lastRenderedPageBreak/>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692CB762" w14:textId="22C6A448" w:rsidR="002C2E20" w:rsidRPr="000374C8" w:rsidRDefault="000374C8" w:rsidP="000374C8">
      <w:pPr>
        <w:pStyle w:val="Caption"/>
        <w:jc w:val="center"/>
        <w:rPr>
          <w:color w:val="auto"/>
        </w:rPr>
      </w:pPr>
      <w:bookmarkStart w:id="46" w:name="_Toc107166608"/>
      <w:r w:rsidRPr="000374C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w:t>
      </w:r>
      <w:r w:rsidR="00387411">
        <w:rPr>
          <w:color w:val="auto"/>
        </w:rPr>
        <w:fldChar w:fldCharType="end"/>
      </w:r>
      <w:r w:rsidRPr="000374C8">
        <w:rPr>
          <w:color w:val="auto"/>
        </w:rPr>
        <w:t xml:space="preserve">  Etapele procesului de învățare</w:t>
      </w:r>
      <w:bookmarkEnd w:id="46"/>
    </w:p>
    <w:p w14:paraId="13B90AD3" w14:textId="5742373C" w:rsidR="00BA3E4C" w:rsidRDefault="00A522CB" w:rsidP="00EC0B52">
      <w:pPr>
        <w:pStyle w:val="ListParagraph"/>
        <w:numPr>
          <w:ilvl w:val="0"/>
          <w:numId w:val="26"/>
        </w:numPr>
      </w:pPr>
      <w:r>
        <w:t>Setarea, în principiu aleatoare, a</w:t>
      </w:r>
      <w:r w:rsidR="00BA3E4C">
        <w:t xml:space="preserve"> valoril</w:t>
      </w:r>
      <w:r>
        <w:t>or</w:t>
      </w:r>
      <w:r w:rsidR="00BA3E4C">
        <w:t xml:space="preserve"> parametrilor </w:t>
      </w:r>
      <w:r>
        <w:t>de rețea</w:t>
      </w:r>
      <w:r w:rsidR="00BA3E4C">
        <w:t xml:space="preserve"> (ponderile și bias-urile).</w:t>
      </w:r>
    </w:p>
    <w:p w14:paraId="1037A4F2" w14:textId="45715B25" w:rsidR="00794459" w:rsidRDefault="00BA3E4C" w:rsidP="00EC0B52">
      <w:pPr>
        <w:pStyle w:val="ListParagraph"/>
        <w:numPr>
          <w:ilvl w:val="0"/>
          <w:numId w:val="26"/>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EC0B52">
      <w:pPr>
        <w:pStyle w:val="ListParagraph"/>
        <w:numPr>
          <w:ilvl w:val="0"/>
          <w:numId w:val="26"/>
        </w:numPr>
      </w:pPr>
      <w:r>
        <w:t xml:space="preserve">Compară predicția cu valoarea așteptată și pe baza acestei comparații calculează </w:t>
      </w:r>
      <w:r w:rsidRPr="00BA3E4C">
        <w:rPr>
          <w:i/>
          <w:iCs/>
        </w:rPr>
        <w:t>eroarea</w:t>
      </w:r>
      <w:r>
        <w:t>.</w:t>
      </w:r>
    </w:p>
    <w:p w14:paraId="187219A0" w14:textId="0D861E5E" w:rsidR="000740BF" w:rsidRDefault="000740BF" w:rsidP="00EC0B52">
      <w:pPr>
        <w:pStyle w:val="ListParagraph"/>
        <w:numPr>
          <w:ilvl w:val="0"/>
          <w:numId w:val="26"/>
        </w:numPr>
      </w:pPr>
      <w:r>
        <w:t xml:space="preserve">Efectuează propagarea inversă </w:t>
      </w:r>
      <w:r w:rsidR="001269E2">
        <w:t xml:space="preserve">în scopul minimizării costului pentru optimizarea </w:t>
      </w:r>
      <w:r w:rsidR="00623989">
        <w:t>modelului</w:t>
      </w:r>
      <w:r w:rsidR="001269E2">
        <w:t xml:space="preserve"> neuronal.</w:t>
      </w:r>
    </w:p>
    <w:p w14:paraId="3D18A7CC" w14:textId="5BD0D218" w:rsidR="001269E2" w:rsidRDefault="001269E2" w:rsidP="00EC0B52">
      <w:pPr>
        <w:pStyle w:val="ListParagraph"/>
        <w:numPr>
          <w:ilvl w:val="0"/>
          <w:numId w:val="26"/>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EC0B52">
      <w:pPr>
        <w:pStyle w:val="ListParagraph"/>
        <w:numPr>
          <w:ilvl w:val="0"/>
          <w:numId w:val="26"/>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150292D4" w:rsidR="006F6739" w:rsidRDefault="00D020B4" w:rsidP="00BD38DC">
      <w:pPr>
        <w:pStyle w:val="Heading3"/>
      </w:pPr>
      <w:bookmarkStart w:id="47" w:name="_Toc107166282"/>
      <w:r>
        <w:t>Funcția de activare</w:t>
      </w:r>
      <w:bookmarkStart w:id="48" w:name="_Toc95934309"/>
      <w:bookmarkEnd w:id="47"/>
      <w:r>
        <w:t xml:space="preserve"> </w:t>
      </w:r>
      <w:bookmarkEnd w:id="48"/>
    </w:p>
    <w:p w14:paraId="1EC78A5C" w14:textId="77777777" w:rsidR="000374C8" w:rsidRPr="000374C8" w:rsidRDefault="000374C8" w:rsidP="000374C8"/>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2F825409" w:rsidR="005D5A14" w:rsidRDefault="005D5A14" w:rsidP="00E856AC">
      <w:pPr>
        <w:ind w:firstLine="0"/>
        <w:rPr>
          <w:b/>
          <w:color w:val="000000"/>
          <w:vertAlign w:val="superscript"/>
        </w:rPr>
      </w:pPr>
      <w:r>
        <w:t xml:space="preserve">De exemplu, în cazul în care variabila </w:t>
      </w:r>
      <w:r w:rsidR="00082885">
        <w:rPr>
          <w:i/>
          <w:iCs/>
        </w:rPr>
        <w:t xml:space="preserve">de ieșire </w:t>
      </w:r>
      <w:r>
        <w:t>care trebuie să fie prezisă este reală,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9" w:name="_Hlk103864318"/>
      <m:oMath>
        <m:acc>
          <m:accPr>
            <m:ctrlPr>
              <w:rPr>
                <w:rFonts w:ascii="Cambria Math" w:hAnsi="Cambria Math"/>
                <w:i/>
              </w:rPr>
            </m:ctrlPr>
          </m:accPr>
          <m:e>
            <m:r>
              <w:rPr>
                <w:rFonts w:ascii="Cambria Math" w:hAnsi="Cambria Math"/>
              </w:rPr>
              <m:t>y</m:t>
            </m:r>
          </m:e>
        </m:acc>
      </m:oMath>
      <w:bookmarkEnd w:id="49"/>
      <w:r>
        <w:t xml:space="preserve"> să indice probabilitatea c</w:t>
      </w:r>
      <w:r w:rsidR="004D3927">
        <w:t>ă</w:t>
      </w:r>
      <w:r>
        <w:t xml:space="preserve"> valoarea observată, y, a </w:t>
      </w:r>
      <w:r w:rsidR="00643EDA">
        <w:t xml:space="preserve">variabilei dependente </w:t>
      </w:r>
      <w:r>
        <w:t>este 1</w:t>
      </w:r>
      <w:r w:rsidRPr="005564BE">
        <w:rPr>
          <w:vertAlign w:val="superscript"/>
        </w:rPr>
        <w:t>.</w:t>
      </w:r>
      <w:r w:rsidR="005979F6" w:rsidRPr="005564BE">
        <w:rPr>
          <w:b/>
          <w:color w:val="000000"/>
          <w:vertAlign w:val="superscript"/>
        </w:rPr>
        <w:t xml:space="preserve"> </w:t>
      </w:r>
      <w:sdt>
        <w:sdtPr>
          <w:rPr>
            <w:color w:val="000000"/>
            <w:vertAlign w:val="superscript"/>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5F41C8" w:rsidRPr="005564BE">
            <w:rPr>
              <w:color w:val="000000"/>
              <w:vertAlign w:val="superscript"/>
            </w:rPr>
            <w:t>[14]</w:t>
          </w:r>
        </w:sdtContent>
      </w:sdt>
    </w:p>
    <w:p w14:paraId="6D8576EB" w14:textId="44340894"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E74EF2" w:rsidRPr="00E74EF2">
        <w:rPr>
          <w:bCs/>
        </w:rPr>
        <w:t>2.</w:t>
      </w:r>
      <w:r w:rsidR="00082885">
        <w:rPr>
          <w:bCs/>
        </w:rPr>
        <w:t>7</w:t>
      </w:r>
      <w:r w:rsidR="00034BA3">
        <w:rPr>
          <w:bCs/>
          <w:color w:val="000000" w:themeColor="text1"/>
        </w:rPr>
        <w:t xml:space="preserve"> este prezentată descompunerea calculelor neuron</w:t>
      </w:r>
      <w:r w:rsidR="005C46EC">
        <w:rPr>
          <w:bCs/>
          <w:color w:val="000000" w:themeColor="text1"/>
        </w:rPr>
        <w:t>u</w:t>
      </w:r>
      <w:r w:rsidR="00034BA3">
        <w:rPr>
          <w:bCs/>
          <w:color w:val="000000" w:themeColor="text1"/>
        </w:rPr>
        <w:t>lui</w:t>
      </w:r>
      <w:r w:rsidR="00082885">
        <w:rPr>
          <w:bCs/>
          <w:color w:val="000000" w:themeColor="text1"/>
        </w:rPr>
        <w:t>.</w:t>
      </w:r>
    </w:p>
    <w:p w14:paraId="152413C1" w14:textId="21FC4BAF" w:rsidR="00DB67BA" w:rsidRDefault="00DB67BA" w:rsidP="00FC333E">
      <w:pPr>
        <w:ind w:firstLine="0"/>
      </w:pPr>
    </w:p>
    <w:p w14:paraId="142E9330" w14:textId="77777777" w:rsidR="005C46EC" w:rsidRPr="005C46EC" w:rsidRDefault="00FC333E" w:rsidP="005C46EC">
      <w:pPr>
        <w:keepNext/>
        <w:ind w:firstLine="0"/>
        <w:jc w:val="center"/>
      </w:pPr>
      <w:r w:rsidRPr="005C46EC">
        <w:lastRenderedPageBreak/>
        <w:drawing>
          <wp:inline distT="0" distB="0" distL="0" distR="0" wp14:anchorId="47CB7A01" wp14:editId="1E676E53">
            <wp:extent cx="3916680" cy="257111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3410"/>
                    <a:stretch/>
                  </pic:blipFill>
                  <pic:spPr bwMode="auto">
                    <a:xfrm>
                      <a:off x="0" y="0"/>
                      <a:ext cx="3932197" cy="2581301"/>
                    </a:xfrm>
                    <a:prstGeom prst="rect">
                      <a:avLst/>
                    </a:prstGeom>
                    <a:ln>
                      <a:noFill/>
                    </a:ln>
                    <a:extLst>
                      <a:ext uri="{53640926-AAD7-44D8-BBD7-CCE9431645EC}">
                        <a14:shadowObscured xmlns:a14="http://schemas.microsoft.com/office/drawing/2010/main"/>
                      </a:ext>
                    </a:extLst>
                  </pic:spPr>
                </pic:pic>
              </a:graphicData>
            </a:graphic>
          </wp:inline>
        </w:drawing>
      </w:r>
    </w:p>
    <w:p w14:paraId="71231FFF" w14:textId="0E8C34F8" w:rsidR="00912A04" w:rsidRPr="005C46EC" w:rsidRDefault="005C46EC" w:rsidP="005C46EC">
      <w:pPr>
        <w:pStyle w:val="Caption"/>
        <w:jc w:val="center"/>
        <w:rPr>
          <w:color w:val="auto"/>
        </w:rPr>
      </w:pPr>
      <w:bookmarkStart w:id="50" w:name="_Toc107166609"/>
      <w:r w:rsidRPr="005C46E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7</w:t>
      </w:r>
      <w:r w:rsidR="00387411">
        <w:rPr>
          <w:color w:val="auto"/>
        </w:rPr>
        <w:fldChar w:fldCharType="end"/>
      </w:r>
      <w:r w:rsidRPr="005C46EC">
        <w:rPr>
          <w:color w:val="auto"/>
        </w:rPr>
        <w:t xml:space="preserve"> Separarea operatiilor realizate la nivelul neuronului</w:t>
      </w:r>
      <w:bookmarkEnd w:id="50"/>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EC0B52">
      <w:pPr>
        <w:pStyle w:val="ListParagraph"/>
        <w:numPr>
          <w:ilvl w:val="0"/>
          <w:numId w:val="17"/>
        </w:numPr>
      </w:pPr>
      <w:r>
        <w:t xml:space="preserve">Funcția </w:t>
      </w:r>
      <w:r w:rsidR="0041449A">
        <w:t>P</w:t>
      </w:r>
      <w:r>
        <w:t>rag</w:t>
      </w:r>
      <w:r w:rsidR="00E74AFE">
        <w:rPr>
          <w:lang w:val="en-US"/>
        </w:rPr>
        <w:t>;</w:t>
      </w:r>
    </w:p>
    <w:p w14:paraId="6FCA1184" w14:textId="22674EEE" w:rsidR="00682FEE" w:rsidRDefault="00682FEE" w:rsidP="00EC0B52">
      <w:pPr>
        <w:pStyle w:val="ListParagraph"/>
        <w:numPr>
          <w:ilvl w:val="0"/>
          <w:numId w:val="17"/>
        </w:numPr>
      </w:pPr>
      <w:r>
        <w:t>Funcția liniară</w:t>
      </w:r>
      <w:r w:rsidR="00ED640F">
        <w:t xml:space="preserve"> sau funcția identitate (singura funcție de activare liniară)</w:t>
      </w:r>
      <w:r w:rsidR="00E74AFE">
        <w:t>;</w:t>
      </w:r>
    </w:p>
    <w:p w14:paraId="1DFB41A1" w14:textId="3EC467E0" w:rsidR="007B0157" w:rsidRDefault="007B0157" w:rsidP="00EC0B52">
      <w:pPr>
        <w:pStyle w:val="ListParagraph"/>
        <w:numPr>
          <w:ilvl w:val="0"/>
          <w:numId w:val="15"/>
        </w:numPr>
      </w:pPr>
      <w:r>
        <w:t>Funcția Sigmoid</w:t>
      </w:r>
      <w:r w:rsidR="005D4F22">
        <w:t xml:space="preserve"> sau funcția de activare logistică</w:t>
      </w:r>
      <w:r w:rsidR="00E74AFE">
        <w:t>;</w:t>
      </w:r>
    </w:p>
    <w:p w14:paraId="1ABC0115" w14:textId="4B0E9FDA" w:rsidR="007B0157" w:rsidRDefault="007B0157" w:rsidP="00EC0B52">
      <w:pPr>
        <w:pStyle w:val="ListParagraph"/>
        <w:numPr>
          <w:ilvl w:val="0"/>
          <w:numId w:val="15"/>
        </w:numPr>
      </w:pPr>
      <w:r>
        <w:t>Funcția ReLU (</w:t>
      </w:r>
      <w:r>
        <w:rPr>
          <w:lang w:val="en-US"/>
        </w:rPr>
        <w:t>“Rectifier Linear Unit</w:t>
      </w:r>
      <w:r w:rsidR="003F4AB8">
        <w:rPr>
          <w:lang w:val="en-US"/>
        </w:rPr>
        <w:t>”</w:t>
      </w:r>
      <w:r>
        <w:t>)</w:t>
      </w:r>
      <w:r w:rsidR="00E74AFE">
        <w:t>;</w:t>
      </w:r>
    </w:p>
    <w:p w14:paraId="1BECF292" w14:textId="09E78727" w:rsidR="00201F16" w:rsidRDefault="003F4AB8" w:rsidP="00912A04">
      <w:pPr>
        <w:pStyle w:val="ListParagraph"/>
        <w:numPr>
          <w:ilvl w:val="0"/>
          <w:numId w:val="15"/>
        </w:numPr>
      </w:pPr>
      <w:r>
        <w:t>Funcția Tanh (tangentă hiperbolică)</w:t>
      </w:r>
    </w:p>
    <w:p w14:paraId="123888DC" w14:textId="77777777" w:rsidR="00912A04" w:rsidRPr="00912A04" w:rsidRDefault="00912A04" w:rsidP="00912A04">
      <w:pPr>
        <w:pStyle w:val="ListParagraph"/>
        <w:ind w:left="1077" w:firstLine="0"/>
        <w:rPr>
          <w:sz w:val="18"/>
          <w:szCs w:val="18"/>
        </w:rPr>
      </w:pPr>
    </w:p>
    <w:p w14:paraId="62F26ADD" w14:textId="0B4387B4" w:rsidR="001976DF" w:rsidRDefault="0041449A" w:rsidP="007658D9">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w:t>
      </w:r>
      <w:r w:rsidR="00082885">
        <w:t xml:space="preserve"> sau </w:t>
      </w:r>
      <w:r w:rsidR="00561DBF">
        <w:t>sub un anumit prag</w:t>
      </w:r>
      <w:r w:rsidR="009078DA">
        <w:rPr>
          <w:i/>
          <w:iCs/>
        </w:rPr>
        <w:t>,</w:t>
      </w:r>
      <w:r w:rsidR="009078DA">
        <w:t xml:space="preserve"> unde valoarea de</w:t>
      </w:r>
      <w:r w:rsidR="00082885">
        <w:t xml:space="preserve"> </w:t>
      </w:r>
      <w:r w:rsidR="009078DA">
        <w:t>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912A04">
        <w:trPr>
          <w:cnfStyle w:val="100000000000" w:firstRow="1" w:lastRow="0" w:firstColumn="0" w:lastColumn="0" w:oddVBand="0" w:evenVBand="0" w:oddHBand="0" w:evenHBand="0" w:firstRowFirstColumn="0" w:firstRowLastColumn="0" w:lastRowFirstColumn="0" w:lastRowLastColumn="0"/>
          <w:trHeight w:val="1008"/>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1548DF95" w:rsidR="00A56A99" w:rsidRDefault="002C2E20"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2504" type="#_x0000_t75" style="width:112.5pt;height:40.5pt" o:ole="">
                  <v:imagedata r:id="rId40" o:title=""/>
                </v:shape>
                <o:OLEObject Type="Embed" ProgID="Equation.DSMT4" ShapeID="_x0000_i2504" DrawAspect="Content" ObjectID="_1717789562" r:id="rId41"/>
              </w:object>
            </w:r>
          </w:p>
        </w:tc>
        <w:tc>
          <w:tcPr>
            <w:tcW w:w="1177" w:type="dxa"/>
          </w:tcPr>
          <w:p w14:paraId="711EA21B"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67664C0A" w14:textId="2A214006" w:rsidR="00AA3164" w:rsidRPr="00AA3164" w:rsidRDefault="00AA3164" w:rsidP="00AC446F">
            <w:pPr>
              <w:ind w:firstLine="0"/>
              <w:jc w:val="center"/>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7</w:t>
            </w:r>
            <w:r w:rsidR="00A26640">
              <w:fldChar w:fldCharType="end"/>
            </w:r>
            <w:r>
              <w:rPr>
                <w:b w:val="0"/>
                <w:bCs w:val="0"/>
              </w:rPr>
              <w:t>)</w:t>
            </w:r>
          </w:p>
        </w:tc>
      </w:tr>
    </w:tbl>
    <w:p w14:paraId="5FDC489C" w14:textId="2EBA441C" w:rsidR="00DE7C29" w:rsidRDefault="000D2A61" w:rsidP="00AA3164">
      <w:pPr>
        <w:pStyle w:val="Caption"/>
        <w:jc w:val="center"/>
      </w:pPr>
      <w:r w:rsidRPr="000D2A61">
        <w:rPr>
          <w:lang w:val="en-US"/>
        </w:rPr>
        <w:drawing>
          <wp:inline distT="0" distB="0" distL="0" distR="0" wp14:anchorId="2CD036DC" wp14:editId="03D7304F">
            <wp:extent cx="2677160" cy="20523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566" t="18225" r="2474" b="1914"/>
                    <a:stretch/>
                  </pic:blipFill>
                  <pic:spPr bwMode="auto">
                    <a:xfrm>
                      <a:off x="0" y="0"/>
                      <a:ext cx="2752893" cy="2110377"/>
                    </a:xfrm>
                    <a:prstGeom prst="rect">
                      <a:avLst/>
                    </a:prstGeom>
                    <a:ln>
                      <a:noFill/>
                    </a:ln>
                    <a:extLst>
                      <a:ext uri="{53640926-AAD7-44D8-BBD7-CCE9431645EC}">
                        <a14:shadowObscured xmlns:a14="http://schemas.microsoft.com/office/drawing/2010/main"/>
                      </a:ext>
                    </a:extLst>
                  </pic:spPr>
                </pic:pic>
              </a:graphicData>
            </a:graphic>
          </wp:inline>
        </w:drawing>
      </w:r>
    </w:p>
    <w:p w14:paraId="5AEAF998" w14:textId="61740C36" w:rsidR="00912A04" w:rsidRPr="00DE7C29" w:rsidRDefault="00DE7C29" w:rsidP="00DE7C29">
      <w:pPr>
        <w:pStyle w:val="Caption"/>
        <w:jc w:val="center"/>
        <w:rPr>
          <w:color w:val="auto"/>
          <w:lang w:val="en-US"/>
        </w:rPr>
      </w:pPr>
      <w:bookmarkStart w:id="51" w:name="_Toc107166610"/>
      <w:r w:rsidRPr="00DE7C29">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8</w:t>
      </w:r>
      <w:r w:rsidR="00387411">
        <w:rPr>
          <w:color w:val="auto"/>
        </w:rPr>
        <w:fldChar w:fldCharType="end"/>
      </w:r>
      <w:r w:rsidRPr="00DE7C29">
        <w:rPr>
          <w:color w:val="auto"/>
        </w:rPr>
        <w:t xml:space="preserve"> Funcția Prag</w:t>
      </w:r>
      <w:bookmarkEnd w:id="51"/>
    </w:p>
    <w:p w14:paraId="2F90DCEC" w14:textId="27AEC2D5" w:rsidR="006F6739" w:rsidRDefault="009742D2" w:rsidP="007658D9">
      <w:pPr>
        <w:ind w:firstLine="720"/>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00781BB5">
        <w:rPr>
          <w:rFonts w:cs="Times New Roman"/>
          <w:color w:val="252525"/>
          <w:szCs w:val="28"/>
        </w:rPr>
        <w:t xml:space="preserve"> și cu derivata egală cu 1.</w:t>
      </w:r>
    </w:p>
    <w:p w14:paraId="2E67A347" w14:textId="77777777" w:rsidR="00700F57" w:rsidRPr="00700F57" w:rsidRDefault="00700F57" w:rsidP="00CA0FAC">
      <w:pPr>
        <w:ind w:firstLine="720"/>
        <w:jc w:val="left"/>
        <w:rPr>
          <w:rFonts w:cs="Times New Roman"/>
          <w:color w:val="252525"/>
          <w:sz w:val="18"/>
          <w:szCs w:val="18"/>
        </w:rPr>
      </w:pP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700F57">
        <w:trPr>
          <w:cnfStyle w:val="100000000000" w:firstRow="1" w:lastRow="0" w:firstColumn="0" w:lastColumn="0" w:oddVBand="0" w:evenVBand="0" w:oddHBand="0"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2505" type="#_x0000_t75" style="width:58.5pt;height:18.75pt" o:ole="">
                  <v:imagedata r:id="rId43" o:title=""/>
                </v:shape>
                <o:OLEObject Type="Embed" ProgID="Equation.DSMT4" ShapeID="_x0000_i2505" DrawAspect="Content" ObjectID="_1717789563" r:id="rId44"/>
              </w:object>
            </w:r>
          </w:p>
        </w:tc>
        <w:tc>
          <w:tcPr>
            <w:tcW w:w="1319" w:type="dxa"/>
          </w:tcPr>
          <w:p w14:paraId="5D375D8E" w14:textId="5366D662" w:rsidR="0017613B" w:rsidRPr="001348EF" w:rsidRDefault="001348EF" w:rsidP="00BB2DAF">
            <w:pPr>
              <w:ind w:firstLine="0"/>
              <w:jc w:val="center"/>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8</w:t>
            </w:r>
            <w:r w:rsidR="00A26640">
              <w:fldChar w:fldCharType="end"/>
            </w:r>
            <w:r>
              <w:rPr>
                <w:b w:val="0"/>
                <w:bCs w:val="0"/>
              </w:rPr>
              <w:t>)</w:t>
            </w:r>
          </w:p>
        </w:tc>
      </w:tr>
    </w:tbl>
    <w:p w14:paraId="17E2B81F" w14:textId="4DC38467" w:rsidR="00781BB5" w:rsidRPr="00781BB5" w:rsidRDefault="00C26F0E" w:rsidP="001348EF">
      <w:pPr>
        <w:pStyle w:val="Caption"/>
        <w:jc w:val="center"/>
      </w:pPr>
      <w:r w:rsidRPr="00781BB5">
        <w:rPr>
          <w:rFonts w:cs="Times New Roman"/>
          <w:szCs w:val="28"/>
          <w:lang w:val="en-US"/>
        </w:rPr>
        <w:drawing>
          <wp:inline distT="0" distB="0" distL="0" distR="0" wp14:anchorId="7400A457" wp14:editId="24DDAF98">
            <wp:extent cx="2867801" cy="23431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886" t="16971"/>
                    <a:stretch/>
                  </pic:blipFill>
                  <pic:spPr bwMode="auto">
                    <a:xfrm>
                      <a:off x="0" y="0"/>
                      <a:ext cx="2955669" cy="2414943"/>
                    </a:xfrm>
                    <a:prstGeom prst="rect">
                      <a:avLst/>
                    </a:prstGeom>
                    <a:ln>
                      <a:noFill/>
                    </a:ln>
                    <a:extLst>
                      <a:ext uri="{53640926-AAD7-44D8-BBD7-CCE9431645EC}">
                        <a14:shadowObscured xmlns:a14="http://schemas.microsoft.com/office/drawing/2010/main"/>
                      </a:ext>
                    </a:extLst>
                  </pic:spPr>
                </pic:pic>
              </a:graphicData>
            </a:graphic>
          </wp:inline>
        </w:drawing>
      </w:r>
    </w:p>
    <w:p w14:paraId="70C5207E" w14:textId="4D0022AB" w:rsidR="008419F2" w:rsidRPr="00781BB5" w:rsidRDefault="00781BB5" w:rsidP="00781BB5">
      <w:pPr>
        <w:pStyle w:val="Caption"/>
        <w:jc w:val="center"/>
        <w:rPr>
          <w:rFonts w:cs="Times New Roman"/>
          <w:color w:val="auto"/>
          <w:szCs w:val="28"/>
          <w:lang w:val="en-US"/>
        </w:rPr>
      </w:pPr>
      <w:bookmarkStart w:id="52" w:name="_Toc107166611"/>
      <w:r w:rsidRPr="00781BB5">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9</w:t>
      </w:r>
      <w:r w:rsidR="00387411">
        <w:rPr>
          <w:color w:val="auto"/>
        </w:rPr>
        <w:fldChar w:fldCharType="end"/>
      </w:r>
      <w:r w:rsidRPr="00781BB5">
        <w:rPr>
          <w:color w:val="auto"/>
        </w:rPr>
        <w:t xml:space="preserve"> Funcția de activare liniară</w:t>
      </w:r>
      <w:bookmarkEnd w:id="52"/>
    </w:p>
    <w:p w14:paraId="54FDD3FA" w14:textId="10FC052A" w:rsidR="00150D15" w:rsidRDefault="006301CB" w:rsidP="007658D9">
      <w:pPr>
        <w:ind w:firstLine="720"/>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p w14:paraId="2F5ECA31" w14:textId="77777777" w:rsidR="00700F57" w:rsidRPr="00700F57" w:rsidRDefault="00700F57" w:rsidP="00201F16">
      <w:pPr>
        <w:ind w:firstLine="720"/>
        <w:jc w:val="left"/>
        <w:rPr>
          <w:sz w:val="18"/>
          <w:szCs w:val="18"/>
          <w:lang w:val="en-US"/>
        </w:rPr>
      </w:pP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00F57">
        <w:trPr>
          <w:cnfStyle w:val="100000000000" w:firstRow="1" w:lastRow="0" w:firstColumn="0" w:lastColumn="0" w:oddVBand="0" w:evenVBand="0" w:oddHBand="0" w:evenHBand="0" w:firstRowFirstColumn="0" w:firstRowLastColumn="0" w:lastRowFirstColumn="0" w:lastRowLastColumn="0"/>
          <w:trHeight w:val="91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2506" type="#_x0000_t75" style="width:77.25pt;height:34.5pt" o:ole="">
                  <v:imagedata r:id="rId46" o:title=""/>
                </v:shape>
                <o:OLEObject Type="Embed" ProgID="Equation.DSMT4" ShapeID="_x0000_i2506" DrawAspect="Content" ObjectID="_1717789564" r:id="rId47"/>
              </w:object>
            </w:r>
          </w:p>
        </w:tc>
        <w:tc>
          <w:tcPr>
            <w:tcW w:w="1177" w:type="dxa"/>
          </w:tcPr>
          <w:p w14:paraId="7A799353" w14:textId="64A90A23" w:rsidR="00CB5F31" w:rsidRPr="001348EF" w:rsidRDefault="001348EF" w:rsidP="00CB5F31">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9</w:t>
            </w:r>
            <w:r w:rsidR="00A26640">
              <w:fldChar w:fldCharType="end"/>
            </w:r>
            <w:r>
              <w:rPr>
                <w:b w:val="0"/>
                <w:bCs w:val="0"/>
              </w:rPr>
              <w:t>)</w:t>
            </w:r>
          </w:p>
        </w:tc>
      </w:tr>
    </w:tbl>
    <w:p w14:paraId="2A8EC71D" w14:textId="74C940D9" w:rsidR="003F1FE7" w:rsidRDefault="00B97B8A" w:rsidP="007658D9">
      <w:pPr>
        <w:ind w:firstLine="0"/>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 xml:space="preserve">funcția prag </w:t>
      </w:r>
      <w:r w:rsidR="007658D9">
        <w:rPr>
          <w:lang w:val="en-US"/>
        </w:rPr>
        <w:t xml:space="preserve">este </w:t>
      </w:r>
      <w:r>
        <w:rPr>
          <w:lang w:val="en-US"/>
        </w:rPr>
        <w:t>d</w:t>
      </w:r>
      <w:r w:rsidR="007658D9">
        <w:rPr>
          <w:lang w:val="en-US"/>
        </w:rPr>
        <w:t>e</w:t>
      </w:r>
      <w:r>
        <w:rPr>
          <w:lang w:val="en-US"/>
        </w:rPr>
        <w:t>t</w:t>
      </w:r>
      <w:r w:rsidR="007658D9">
        <w:rPr>
          <w:lang w:val="en-US"/>
        </w:rPr>
        <w:t>erminat</w:t>
      </w:r>
      <w:r>
        <w:rPr>
          <w:lang w:val="en-US"/>
        </w:rPr>
        <w:t xml:space="preserve"> de curba acest</w:t>
      </w:r>
      <w:r w:rsidR="007658D9">
        <w:rPr>
          <w:lang w:val="en-US"/>
        </w:rPr>
        <w:t>e</w:t>
      </w:r>
      <w:r>
        <w:rPr>
          <w:lang w:val="en-US"/>
        </w:rPr>
        <w:t>ia, care permite calculul derivatei în orice punct de-a lungul curbei.</w:t>
      </w:r>
    </w:p>
    <w:p w14:paraId="79FECC9A" w14:textId="77777777" w:rsidR="00700F57" w:rsidRPr="00700F57" w:rsidRDefault="00700F57" w:rsidP="00781BB5">
      <w:pPr>
        <w:ind w:firstLine="0"/>
        <w:rPr>
          <w:sz w:val="18"/>
          <w:szCs w:val="18"/>
        </w:rPr>
      </w:pPr>
    </w:p>
    <w:p w14:paraId="0B3A29BB" w14:textId="34B746FC" w:rsidR="00781BB5" w:rsidRDefault="00D7323B" w:rsidP="00CC7A4E">
      <w:pPr>
        <w:pStyle w:val="Caption"/>
        <w:jc w:val="center"/>
      </w:pPr>
      <w:r w:rsidRPr="00D7323B">
        <w:rPr>
          <w:lang w:val="en-US"/>
        </w:rPr>
        <w:drawing>
          <wp:inline distT="0" distB="0" distL="0" distR="0" wp14:anchorId="137CEB70" wp14:editId="6178498D">
            <wp:extent cx="3154680" cy="24031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5330" t="18466"/>
                    <a:stretch/>
                  </pic:blipFill>
                  <pic:spPr bwMode="auto">
                    <a:xfrm>
                      <a:off x="0" y="0"/>
                      <a:ext cx="3220608" cy="2453378"/>
                    </a:xfrm>
                    <a:prstGeom prst="rect">
                      <a:avLst/>
                    </a:prstGeom>
                    <a:ln>
                      <a:noFill/>
                    </a:ln>
                    <a:extLst>
                      <a:ext uri="{53640926-AAD7-44D8-BBD7-CCE9431645EC}">
                        <a14:shadowObscured xmlns:a14="http://schemas.microsoft.com/office/drawing/2010/main"/>
                      </a:ext>
                    </a:extLst>
                  </pic:spPr>
                </pic:pic>
              </a:graphicData>
            </a:graphic>
          </wp:inline>
        </w:drawing>
      </w:r>
    </w:p>
    <w:p w14:paraId="06362A6D" w14:textId="4E9CDC99" w:rsidR="00700F57" w:rsidRPr="00781BB5" w:rsidRDefault="00781BB5" w:rsidP="00781BB5">
      <w:pPr>
        <w:pStyle w:val="Caption"/>
        <w:jc w:val="center"/>
        <w:rPr>
          <w:color w:val="auto"/>
          <w:lang w:val="en-US"/>
        </w:rPr>
      </w:pPr>
      <w:bookmarkStart w:id="53" w:name="_Toc107166612"/>
      <w:r w:rsidRPr="00781BB5">
        <w:rPr>
          <w:color w:val="auto"/>
        </w:rPr>
        <w:lastRenderedPageBreak/>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0</w:t>
      </w:r>
      <w:r w:rsidR="00387411">
        <w:rPr>
          <w:color w:val="auto"/>
        </w:rPr>
        <w:fldChar w:fldCharType="end"/>
      </w:r>
      <w:r w:rsidRPr="00781BB5">
        <w:rPr>
          <w:color w:val="auto"/>
        </w:rPr>
        <w:t xml:space="preserve"> Funcția de activare Sigmoid</w:t>
      </w:r>
      <w:bookmarkEnd w:id="53"/>
    </w:p>
    <w:p w14:paraId="241A6C19" w14:textId="39D27FE6" w:rsidR="00E82EFE" w:rsidRPr="00E82EFE" w:rsidRDefault="006672EE" w:rsidP="002004B4">
      <w:pPr>
        <w:ind w:firstLine="720"/>
      </w:pPr>
      <w:r w:rsidRPr="006672EE">
        <w:rPr>
          <w:b/>
          <w:bCs/>
          <w:i/>
          <w:iCs/>
          <w:lang w:val="en-US"/>
        </w:rPr>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w:t>
      </w:r>
      <w:r w:rsidR="007658D9">
        <w:t>Sigmoid</w:t>
      </w:r>
      <w:r w:rsidR="00E82EFE" w:rsidRPr="00E82EFE">
        <w:t xml:space="preserve">. </w:t>
      </w:r>
    </w:p>
    <w:p w14:paraId="5356A985" w14:textId="532C8183" w:rsidR="00E82EFE" w:rsidRPr="00E82EFE" w:rsidRDefault="00E82EFE" w:rsidP="002004B4">
      <w:pPr>
        <w:ind w:firstLine="0"/>
      </w:pPr>
      <w:r w:rsidRPr="00E82EFE">
        <w:t xml:space="preserve">Funcția </w:t>
      </w:r>
      <w:r w:rsidR="007658D9">
        <w:t>ReLU</w:t>
      </w:r>
      <w:r w:rsidRPr="00E82EFE">
        <w:t xml:space="preserve"> se definește după cum urmează:</w:t>
      </w:r>
    </w:p>
    <w:p w14:paraId="3EB23ADE" w14:textId="303CC3AC" w:rsidR="00E82EFE" w:rsidRPr="00E82EFE" w:rsidRDefault="00E82EFE" w:rsidP="002004B4">
      <w:pPr>
        <w:pStyle w:val="ListParagraph"/>
        <w:numPr>
          <w:ilvl w:val="0"/>
          <w:numId w:val="1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2004B4">
      <w:pPr>
        <w:pStyle w:val="ListParagraph"/>
        <w:numPr>
          <w:ilvl w:val="0"/>
          <w:numId w:val="16"/>
        </w:numPr>
      </w:pPr>
      <w:r w:rsidRPr="00E82EFE">
        <w:t xml:space="preserve">În caz contrar, </w:t>
      </w:r>
      <w:bookmarkStart w:id="54" w:name="_Toc95934310"/>
      <w:r w:rsidR="00863444" w:rsidRPr="00863444">
        <w:t>ieșirea este o relație liniară cu variabila de intrare de forma f(x)=x</w:t>
      </w:r>
      <w:bookmarkEnd w:id="54"/>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700F57">
        <w:trPr>
          <w:cnfStyle w:val="100000000000" w:firstRow="1" w:lastRow="0" w:firstColumn="0" w:lastColumn="0" w:oddVBand="0" w:evenVBand="0" w:oddHBand="0" w:evenHBand="0" w:firstRowFirstColumn="0" w:firstRowLastColumn="0" w:lastRowFirstColumn="0" w:lastRowLastColumn="0"/>
          <w:trHeight w:val="1066"/>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2507" type="#_x0000_t75" style="width:120pt;height:42.75pt" o:ole="">
                  <v:imagedata r:id="rId49" o:title=""/>
                </v:shape>
                <o:OLEObject Type="Embed" ProgID="Equation.DSMT4" ShapeID="_x0000_i2507" DrawAspect="Content" ObjectID="_1717789565"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767AF1B" w:rsidR="002F7B05" w:rsidRPr="00CC7A4E" w:rsidRDefault="00CC7A4E" w:rsidP="002F7B05">
            <w:pPr>
              <w:ind w:firstLine="0"/>
              <w:jc w:val="center"/>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10</w:t>
            </w:r>
            <w:r w:rsidR="00A26640">
              <w:fldChar w:fldCharType="end"/>
            </w:r>
            <w:r>
              <w:rPr>
                <w:b w:val="0"/>
                <w:bCs w:val="0"/>
              </w:rPr>
              <w:t>)</w:t>
            </w:r>
          </w:p>
        </w:tc>
      </w:tr>
    </w:tbl>
    <w:p w14:paraId="105745FD" w14:textId="77777777" w:rsidR="00781BB5" w:rsidRDefault="006F6739" w:rsidP="00781BB5">
      <w:pPr>
        <w:keepNext/>
        <w:jc w:val="center"/>
      </w:pPr>
      <w:r w:rsidRPr="006F6739">
        <w:drawing>
          <wp:inline distT="0" distB="0" distL="0" distR="0" wp14:anchorId="7503F992" wp14:editId="7EFC5E86">
            <wp:extent cx="3053095" cy="24968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6532" t="16918"/>
                    <a:stretch/>
                  </pic:blipFill>
                  <pic:spPr bwMode="auto">
                    <a:xfrm>
                      <a:off x="0" y="0"/>
                      <a:ext cx="3132288"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1E5917F" w:rsidR="0072344E" w:rsidRPr="00781BB5" w:rsidRDefault="00781BB5" w:rsidP="00781BB5">
      <w:pPr>
        <w:pStyle w:val="Caption"/>
        <w:jc w:val="center"/>
        <w:rPr>
          <w:color w:val="auto"/>
        </w:rPr>
      </w:pPr>
      <w:bookmarkStart w:id="55" w:name="_Toc107166613"/>
      <w:r w:rsidRPr="00781BB5">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1</w:t>
      </w:r>
      <w:r w:rsidR="00387411">
        <w:rPr>
          <w:color w:val="auto"/>
        </w:rPr>
        <w:fldChar w:fldCharType="end"/>
      </w:r>
      <w:r w:rsidRPr="00781BB5">
        <w:rPr>
          <w:color w:val="auto"/>
        </w:rPr>
        <w:t xml:space="preserve"> Funcția de activare ReLU</w:t>
      </w:r>
      <w:bookmarkEnd w:id="55"/>
    </w:p>
    <w:p w14:paraId="6125E7F9" w14:textId="272F21A5" w:rsidR="00405C6C" w:rsidRDefault="0072344E" w:rsidP="00C311AF">
      <w:pPr>
        <w:ind w:firstLine="720"/>
      </w:pPr>
      <w:r w:rsidRPr="00CA6E58">
        <w:rPr>
          <w:b/>
          <w:bCs/>
          <w:i/>
          <w:iCs/>
        </w:rPr>
        <w:t>Funcția de activare Tanh</w:t>
      </w:r>
      <w:r w:rsidR="00405C6C">
        <w:rPr>
          <w:b/>
          <w:bCs/>
          <w:i/>
          <w:iCs/>
        </w:rPr>
        <w:t xml:space="preserve"> </w:t>
      </w:r>
      <w:r w:rsidR="00405C6C">
        <w:t>este</w:t>
      </w:r>
      <w:r w:rsidR="002004B4">
        <w:t xml:space="preserve">, </w:t>
      </w:r>
      <w:r w:rsidR="00405C6C">
        <w:t>de asemenea</w:t>
      </w:r>
      <w:r w:rsidR="002004B4">
        <w:t>,</w:t>
      </w:r>
      <w:r w:rsidR="00405C6C">
        <w:t xml:space="preserve"> o funcție logistică, asemănătoare funcției Sigmoid, dar cu o rezoluție mai bună.</w:t>
      </w:r>
      <w:r w:rsidR="00704446">
        <w:t xml:space="preserve"> Intervalul funției tan</w:t>
      </w:r>
      <w:r w:rsidR="007C7213">
        <w:t>h</w:t>
      </w:r>
      <w:r w:rsidR="00704446">
        <w:t xml:space="preserve"> este (-1,1), spre deosebire de funcția Sigmoid cu intervalul (0,1).</w:t>
      </w:r>
    </w:p>
    <w:p w14:paraId="78DE9479" w14:textId="77777777" w:rsidR="00700F57" w:rsidRDefault="00700F57" w:rsidP="00405C6C"/>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2508" type="#_x0000_t75" style="width:156.75pt;height:34.5pt" o:ole="">
                  <v:imagedata r:id="rId52" o:title=""/>
                </v:shape>
                <o:OLEObject Type="Embed" ProgID="Equation.DSMT4" ShapeID="_x0000_i2508" DrawAspect="Content" ObjectID="_1717789566" r:id="rId53"/>
              </w:object>
            </w:r>
          </w:p>
        </w:tc>
        <w:tc>
          <w:tcPr>
            <w:tcW w:w="1177" w:type="dxa"/>
          </w:tcPr>
          <w:p w14:paraId="5A1F95B2" w14:textId="0F1C16E1" w:rsidR="00EA3703" w:rsidRPr="00CC7A4E" w:rsidRDefault="00CC7A4E" w:rsidP="00EA3703">
            <w:pPr>
              <w:ind w:firstLine="0"/>
              <w:jc w:val="center"/>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11</w:t>
            </w:r>
            <w:r w:rsidR="00A26640">
              <w:fldChar w:fldCharType="end"/>
            </w:r>
            <w:r>
              <w:rPr>
                <w:b w:val="0"/>
                <w:bCs w:val="0"/>
              </w:rPr>
              <w:t>)</w:t>
            </w:r>
          </w:p>
        </w:tc>
      </w:tr>
    </w:tbl>
    <w:p w14:paraId="29A9AE63" w14:textId="77777777" w:rsidR="004245C3" w:rsidRDefault="004245C3" w:rsidP="004245C3">
      <w:pPr>
        <w:ind w:firstLine="720"/>
      </w:pPr>
    </w:p>
    <w:p w14:paraId="0A000B2D" w14:textId="1B0ED4FB" w:rsidR="00C24A4F" w:rsidRDefault="006A28C9" w:rsidP="004245C3">
      <w:pPr>
        <w:ind w:firstLine="720"/>
      </w:pPr>
      <w:r w:rsidRPr="006A28C9">
        <w:t>Avantajul</w:t>
      </w:r>
      <w:r>
        <w:t xml:space="preserve"> utilizării funcției tangent</w:t>
      </w:r>
      <w:r w:rsidR="00C311AF">
        <w:t>ă</w:t>
      </w:r>
      <w:r>
        <w:t xml:space="preserve">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2E737FC8" w14:textId="372B440C" w:rsidR="00C24A4F" w:rsidRDefault="00954669" w:rsidP="004F0BBD">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4F67CE0D" w14:textId="42F454A5" w:rsidR="00781BB5" w:rsidRDefault="00C24A4F" w:rsidP="004F0BBD">
      <w:pPr>
        <w:pStyle w:val="Caption"/>
        <w:jc w:val="center"/>
      </w:pPr>
      <w:r w:rsidRPr="00C24A4F">
        <w:rPr>
          <w:lang w:val="en-US"/>
        </w:rPr>
        <w:lastRenderedPageBreak/>
        <w:drawing>
          <wp:inline distT="0" distB="0" distL="0" distR="0" wp14:anchorId="7FDC1CC0" wp14:editId="2FFDBC1A">
            <wp:extent cx="2982595" cy="24955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5778" t="17220"/>
                    <a:stretch/>
                  </pic:blipFill>
                  <pic:spPr bwMode="auto">
                    <a:xfrm>
                      <a:off x="0" y="0"/>
                      <a:ext cx="3017905" cy="2525089"/>
                    </a:xfrm>
                    <a:prstGeom prst="rect">
                      <a:avLst/>
                    </a:prstGeom>
                    <a:ln>
                      <a:noFill/>
                    </a:ln>
                    <a:extLst>
                      <a:ext uri="{53640926-AAD7-44D8-BBD7-CCE9431645EC}">
                        <a14:shadowObscured xmlns:a14="http://schemas.microsoft.com/office/drawing/2010/main"/>
                      </a:ext>
                    </a:extLst>
                  </pic:spPr>
                </pic:pic>
              </a:graphicData>
            </a:graphic>
          </wp:inline>
        </w:drawing>
      </w:r>
    </w:p>
    <w:p w14:paraId="52CD6080" w14:textId="4E145F60" w:rsidR="00C24A4F" w:rsidRPr="00781BB5" w:rsidRDefault="00781BB5" w:rsidP="00781BB5">
      <w:pPr>
        <w:pStyle w:val="Caption"/>
        <w:jc w:val="center"/>
        <w:rPr>
          <w:color w:val="auto"/>
          <w:lang w:val="en-US"/>
        </w:rPr>
      </w:pPr>
      <w:bookmarkStart w:id="56" w:name="_Toc107166614"/>
      <w:r w:rsidRPr="00781BB5">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2</w:t>
      </w:r>
      <w:r w:rsidR="00387411">
        <w:rPr>
          <w:color w:val="auto"/>
        </w:rPr>
        <w:fldChar w:fldCharType="end"/>
      </w:r>
      <w:r w:rsidRPr="00781BB5">
        <w:rPr>
          <w:color w:val="auto"/>
        </w:rPr>
        <w:t xml:space="preserve"> Funcția de activare Ta</w:t>
      </w:r>
      <w:r w:rsidR="007C7213">
        <w:rPr>
          <w:color w:val="auto"/>
        </w:rPr>
        <w:t>n</w:t>
      </w:r>
      <w:r w:rsidRPr="00781BB5">
        <w:rPr>
          <w:color w:val="auto"/>
        </w:rPr>
        <w:t>h</w:t>
      </w:r>
      <w:bookmarkEnd w:id="56"/>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3C68F7C0" w:rsidR="002A1F38" w:rsidRDefault="0090463E" w:rsidP="0090463E">
      <w:pPr>
        <w:pStyle w:val="Heading3"/>
        <w:rPr>
          <w:lang w:val="en-US"/>
        </w:rPr>
      </w:pPr>
      <w:bookmarkStart w:id="57" w:name="_Toc107166283"/>
      <w:r>
        <w:rPr>
          <w:lang w:val="en-US"/>
        </w:rPr>
        <w:t>Antrenare</w:t>
      </w:r>
      <w:bookmarkEnd w:id="57"/>
    </w:p>
    <w:p w14:paraId="21F55D83" w14:textId="77777777" w:rsidR="009E564D" w:rsidRPr="00781BB5" w:rsidRDefault="009E564D" w:rsidP="009E564D">
      <w:pPr>
        <w:rPr>
          <w:sz w:val="18"/>
          <w:szCs w:val="18"/>
          <w:lang w:val="en-US"/>
        </w:rPr>
      </w:pPr>
    </w:p>
    <w:p w14:paraId="680F60EF" w14:textId="319617E7" w:rsidR="00AD5FB6" w:rsidRDefault="00192BE7" w:rsidP="00341487">
      <w:pPr>
        <w:rPr>
          <w:lang w:val="en-US"/>
        </w:rPr>
      </w:pPr>
      <w:r>
        <w:rPr>
          <w:lang w:val="en-US"/>
        </w:rPr>
        <w:t>Antrenarea unei rețele neuronale presupune procesul</w:t>
      </w:r>
      <w:r w:rsidR="00C311AF">
        <w:rPr>
          <w:lang w:val="en-US"/>
        </w:rPr>
        <w:t xml:space="preserve"> de</w:t>
      </w:r>
      <w:r>
        <w:rPr>
          <w:lang w:val="en-US"/>
        </w:rPr>
        <w:t xml:space="preserve">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06F53B55" w14:textId="11DE3EA1" w:rsidR="00242D48" w:rsidRPr="004F0BBD" w:rsidRDefault="00C61800" w:rsidP="00341487">
      <w:r>
        <w:t xml:space="preserve">Vizual, putem sumariza cele spuse mai sus prin </w:t>
      </w:r>
      <w:r w:rsidR="00781BB5">
        <w:t>diagrama următoare:</w:t>
      </w:r>
    </w:p>
    <w:p w14:paraId="14732547" w14:textId="77777777" w:rsidR="00242D48" w:rsidRPr="00242D48" w:rsidRDefault="005C68EA" w:rsidP="00242D48">
      <w:pPr>
        <w:keepNext/>
        <w:jc w:val="center"/>
      </w:pPr>
      <w:r w:rsidRPr="00242D48">
        <w:drawing>
          <wp:inline distT="0" distB="0" distL="0" distR="0" wp14:anchorId="09776233" wp14:editId="45A3C76D">
            <wp:extent cx="4556760" cy="3028857"/>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618772" cy="3070076"/>
                    </a:xfrm>
                    <a:prstGeom prst="rect">
                      <a:avLst/>
                    </a:prstGeom>
                  </pic:spPr>
                </pic:pic>
              </a:graphicData>
            </a:graphic>
          </wp:inline>
        </w:drawing>
      </w:r>
    </w:p>
    <w:p w14:paraId="2D0E0156" w14:textId="1CF06093" w:rsidR="005C68EA" w:rsidRPr="00242D48" w:rsidRDefault="00242D48" w:rsidP="00242D48">
      <w:pPr>
        <w:pStyle w:val="Caption"/>
        <w:jc w:val="center"/>
        <w:rPr>
          <w:color w:val="auto"/>
        </w:rPr>
      </w:pPr>
      <w:bookmarkStart w:id="58" w:name="_Toc107166615"/>
      <w:r w:rsidRPr="00242D4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3</w:t>
      </w:r>
      <w:r w:rsidR="00387411">
        <w:rPr>
          <w:color w:val="auto"/>
        </w:rPr>
        <w:fldChar w:fldCharType="end"/>
      </w:r>
      <w:r w:rsidRPr="00242D48">
        <w:rPr>
          <w:color w:val="auto"/>
        </w:rPr>
        <w:t xml:space="preserve"> Diagrama procesului de antrenare</w:t>
      </w:r>
      <w:bookmarkEnd w:id="58"/>
    </w:p>
    <w:p w14:paraId="2E684FF8" w14:textId="61EB4B17" w:rsidR="00D020B4" w:rsidRDefault="00D020B4" w:rsidP="00D020B4">
      <w:pPr>
        <w:pStyle w:val="Heading3"/>
      </w:pPr>
      <w:bookmarkStart w:id="59" w:name="_Toc107166284"/>
      <w:r>
        <w:lastRenderedPageBreak/>
        <w:t xml:space="preserve">Funcția de </w:t>
      </w:r>
      <w:r w:rsidR="00912B1D">
        <w:t>pierdere</w:t>
      </w:r>
      <w:bookmarkStart w:id="60" w:name="_Toc95934311"/>
      <w:bookmarkEnd w:id="59"/>
      <w:r w:rsidR="00912B1D">
        <w:t xml:space="preserve"> </w:t>
      </w:r>
      <w:bookmarkEnd w:id="60"/>
    </w:p>
    <w:p w14:paraId="1AAC958A" w14:textId="77777777" w:rsidR="009E564D" w:rsidRPr="009E564D" w:rsidRDefault="009E564D" w:rsidP="009E564D"/>
    <w:p w14:paraId="3CCDCA99" w14:textId="1EB00A9D" w:rsidR="0077607D" w:rsidRDefault="0077607D" w:rsidP="00341487">
      <w:r>
        <w:t>În primul rând</w:t>
      </w:r>
      <w:r w:rsidR="00341487">
        <w:t>,</w:t>
      </w:r>
      <w:r>
        <w:t xml:space="preserve">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w:t>
      </w:r>
    </w:p>
    <w:p w14:paraId="172480AF" w14:textId="278B2460" w:rsidR="00642E61" w:rsidRDefault="00912B1D" w:rsidP="00341487">
      <w:r>
        <w:t xml:space="preserve">Funcțiile de pierdere se împart în 3 categorii în funcție </w:t>
      </w:r>
      <w:r w:rsidR="00341487">
        <w:t xml:space="preserve">de </w:t>
      </w:r>
      <w:r>
        <w:t>scopul și arhitectura rețelei neuronale:</w:t>
      </w:r>
    </w:p>
    <w:p w14:paraId="5EBCEF8E" w14:textId="27B7AB92" w:rsidR="00642E61" w:rsidRDefault="00642E61" w:rsidP="00341487">
      <w:pPr>
        <w:pStyle w:val="ListParagraph"/>
        <w:numPr>
          <w:ilvl w:val="0"/>
          <w:numId w:val="18"/>
        </w:numPr>
      </w:pPr>
      <w:r>
        <w:t>pentru regresie</w:t>
      </w:r>
      <w:r w:rsidR="00635405">
        <w:t>;</w:t>
      </w:r>
    </w:p>
    <w:p w14:paraId="4C54AFD5" w14:textId="4C3DC892" w:rsidR="007840C8" w:rsidRDefault="007840C8" w:rsidP="00341487">
      <w:pPr>
        <w:pStyle w:val="ListParagraph"/>
        <w:numPr>
          <w:ilvl w:val="0"/>
          <w:numId w:val="18"/>
        </w:numPr>
      </w:pPr>
      <w:r>
        <w:t>pentru clasificare</w:t>
      </w:r>
      <w:r w:rsidR="00635405">
        <w:t>;</w:t>
      </w:r>
    </w:p>
    <w:p w14:paraId="3DF1B3CE" w14:textId="79445C48" w:rsidR="007840C8" w:rsidRPr="003C291D" w:rsidRDefault="007840C8" w:rsidP="00341487">
      <w:pPr>
        <w:pStyle w:val="ListParagraph"/>
        <w:numPr>
          <w:ilvl w:val="0"/>
          <w:numId w:val="18"/>
        </w:numPr>
        <w:rPr>
          <w:b/>
          <w:bCs/>
          <w:i/>
          <w:iCs/>
        </w:rPr>
      </w:pPr>
      <w:r>
        <w:t>pentru clustering</w:t>
      </w:r>
      <w:r w:rsidR="00635405">
        <w:t>.</w:t>
      </w:r>
    </w:p>
    <w:p w14:paraId="3BA58F61" w14:textId="77777777" w:rsidR="003C291D" w:rsidRPr="001D25E5" w:rsidRDefault="003C291D" w:rsidP="001D25E5">
      <w:pPr>
        <w:rPr>
          <w:b/>
          <w:bCs/>
          <w:i/>
          <w:iCs/>
        </w:rPr>
      </w:pPr>
    </w:p>
    <w:p w14:paraId="45080518" w14:textId="16BCF5D7" w:rsidR="003C291D"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6A300648" w14:textId="77777777" w:rsidR="009B6730" w:rsidRPr="00BA7F5E" w:rsidRDefault="009B6730" w:rsidP="00BA7F5E">
      <w:pPr>
        <w:ind w:firstLine="0"/>
        <w:rPr>
          <w:b/>
          <w:bCs/>
          <w:i/>
          <w:iCs/>
        </w:rPr>
      </w:pPr>
    </w:p>
    <w:p w14:paraId="5B83E69A" w14:textId="2A767F8F" w:rsidR="00BA7F5E" w:rsidRPr="001C7E2C" w:rsidRDefault="004B0226" w:rsidP="00EC0B52">
      <w:pPr>
        <w:pStyle w:val="ListParagraph"/>
        <w:numPr>
          <w:ilvl w:val="0"/>
          <w:numId w:val="1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2509" type="#_x0000_t75" style="width:106.5pt;height:24pt" o:ole="">
                  <v:imagedata r:id="rId56" o:title=""/>
                </v:shape>
                <o:OLEObject Type="Embed" ProgID="Equation.DSMT4" ShapeID="_x0000_i2509" DrawAspect="Content" ObjectID="_1717789567" r:id="rId57"/>
              </w:object>
            </w:r>
          </w:p>
        </w:tc>
        <w:tc>
          <w:tcPr>
            <w:tcW w:w="1177" w:type="dxa"/>
          </w:tcPr>
          <w:p w14:paraId="1C438207" w14:textId="6B75552E" w:rsidR="00112973" w:rsidRPr="00FE02C9" w:rsidRDefault="00FE02C9" w:rsidP="00112973">
            <w:pPr>
              <w:ind w:firstLine="0"/>
              <w:jc w:val="center"/>
              <w:cnfStyle w:val="100000000000" w:firstRow="1" w:lastRow="0" w:firstColumn="0" w:lastColumn="0" w:oddVBand="0" w:evenVBand="0" w:oddHBand="0" w:evenHBand="0" w:firstRowFirstColumn="0" w:firstRowLastColumn="0" w:lastRowFirstColumn="0" w:lastRowLastColumn="0"/>
              <w:rPr>
                <w:b w:val="0"/>
                <w:bCs w:val="0"/>
                <w:vertAlign w:val="subscript"/>
              </w:rPr>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12</w:t>
            </w:r>
            <w:r w:rsidR="00A26640">
              <w:fldChar w:fldCharType="end"/>
            </w:r>
            <w:r>
              <w:rPr>
                <w:b w:val="0"/>
                <w:bCs w:val="0"/>
              </w:rPr>
              <w:t>)</w:t>
            </w:r>
          </w:p>
        </w:tc>
      </w:tr>
    </w:tbl>
    <w:p w14:paraId="4A9BD126" w14:textId="5E405999" w:rsidR="009B6730" w:rsidRPr="009B6730" w:rsidRDefault="00382D17" w:rsidP="00FE02C9">
      <w:pPr>
        <w:pStyle w:val="Caption"/>
        <w:jc w:val="center"/>
      </w:pPr>
      <w:r w:rsidRPr="009B6730">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446C429" w14:textId="05FFDCB4" w:rsidR="002C5D24" w:rsidRPr="009B6730" w:rsidRDefault="009B6730" w:rsidP="009B6730">
      <w:pPr>
        <w:pStyle w:val="Caption"/>
        <w:jc w:val="center"/>
        <w:rPr>
          <w:color w:val="auto"/>
        </w:rPr>
      </w:pPr>
      <w:bookmarkStart w:id="61" w:name="_Toc107166616"/>
      <w:r w:rsidRPr="009B673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4</w:t>
      </w:r>
      <w:r w:rsidR="00387411">
        <w:rPr>
          <w:color w:val="auto"/>
        </w:rPr>
        <w:fldChar w:fldCharType="end"/>
      </w:r>
      <w:r w:rsidRPr="009B6730">
        <w:rPr>
          <w:color w:val="auto"/>
        </w:rPr>
        <w:t xml:space="preserve"> Valoarea minimă locală</w:t>
      </w:r>
      <w:bookmarkEnd w:id="61"/>
    </w:p>
    <w:p w14:paraId="00374CD2" w14:textId="41D387E0" w:rsidR="002C5D24" w:rsidRDefault="002C5D24" w:rsidP="009B6730">
      <w:pPr>
        <w:spacing w:before="24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7342"/>
        <w:gridCol w:w="893"/>
      </w:tblGrid>
      <w:tr w:rsidR="00AE6202" w14:paraId="5DAE7344" w14:textId="77777777" w:rsidTr="00662A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7342"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2510" type="#_x0000_t75" style="width:155.25pt;height:36.75pt" o:ole="">
                  <v:imagedata r:id="rId59" o:title=""/>
                </v:shape>
                <o:OLEObject Type="Embed" ProgID="Equation.DSMT4" ShapeID="_x0000_i2510" DrawAspect="Content" ObjectID="_1717789568" r:id="rId60"/>
              </w:object>
            </w:r>
          </w:p>
        </w:tc>
        <w:tc>
          <w:tcPr>
            <w:tcW w:w="781" w:type="dxa"/>
          </w:tcPr>
          <w:p w14:paraId="6BC773B2" w14:textId="23E59930" w:rsidR="00AE6202" w:rsidRPr="00FE02C9" w:rsidRDefault="00FE02C9" w:rsidP="00AE6202">
            <w:pPr>
              <w:spacing w:before="240"/>
              <w:ind w:firstLine="0"/>
              <w:cnfStyle w:val="100000000000" w:firstRow="1" w:lastRow="0" w:firstColumn="0" w:lastColumn="0" w:oddVBand="0" w:evenVBand="0" w:oddHBand="0" w:evenHBand="0" w:firstRowFirstColumn="0" w:firstRowLastColumn="0" w:lastRowFirstColumn="0" w:lastRowLastColumn="0"/>
              <w:rPr>
                <w:b w:val="0"/>
                <w:bCs w:val="0"/>
              </w:rPr>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13</w:t>
            </w:r>
            <w:r w:rsidR="00A26640">
              <w:fldChar w:fldCharType="end"/>
            </w:r>
            <w:r>
              <w:rPr>
                <w:b w:val="0"/>
                <w:bCs w:val="0"/>
              </w:rPr>
              <w:t>)</w:t>
            </w:r>
          </w:p>
        </w:tc>
      </w:tr>
    </w:tbl>
    <w:p w14:paraId="39D71D7F" w14:textId="69016FF0" w:rsidR="007313FA" w:rsidRDefault="00BB108E" w:rsidP="00B84E56">
      <w:pPr>
        <w:spacing w:before="240"/>
        <w:ind w:firstLine="360"/>
      </w:pPr>
      <w:r>
        <w:lastRenderedPageBreak/>
        <w:t xml:space="preserve">Dacă eroarea este mare, atunci diferența între valoarea prezisă și cea reală este mai mare, iar în urma ridicării la pătrat aceasta diferență va fi </w:t>
      </w:r>
      <w:r w:rsidR="00341487">
        <w:t>evidentă</w:t>
      </w:r>
      <w:r>
        <w:t xml:space="preserve">. 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7DB5B794" w14:textId="77777777" w:rsidR="00B84E56" w:rsidRPr="00B84E56" w:rsidRDefault="00B84E56" w:rsidP="00B84E56">
      <w:pPr>
        <w:spacing w:before="240"/>
        <w:ind w:firstLine="360"/>
      </w:pPr>
    </w:p>
    <w:p w14:paraId="4A9832F0" w14:textId="4F68CD7B" w:rsidR="004F5A78" w:rsidRDefault="007313FA" w:rsidP="00EC0B52">
      <w:pPr>
        <w:pStyle w:val="ListParagraph"/>
        <w:numPr>
          <w:ilvl w:val="0"/>
          <w:numId w:val="1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904"/>
        <w:gridCol w:w="893"/>
      </w:tblGrid>
      <w:tr w:rsidR="00E87757" w14:paraId="14A99357" w14:textId="77777777" w:rsidTr="00662A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904"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2511" type="#_x0000_t75" style="width:90.75pt;height:24pt" o:ole="">
                  <v:imagedata r:id="rId61" o:title=""/>
                </v:shape>
                <o:OLEObject Type="Embed" ProgID="Equation.DSMT4" ShapeID="_x0000_i2511" DrawAspect="Content" ObjectID="_1717789569" r:id="rId62"/>
              </w:object>
            </w:r>
          </w:p>
        </w:tc>
        <w:tc>
          <w:tcPr>
            <w:tcW w:w="781" w:type="dxa"/>
          </w:tcPr>
          <w:p w14:paraId="03635467" w14:textId="5CDE02DC" w:rsidR="00E87757" w:rsidRDefault="005E4432" w:rsidP="00486415">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14</w:t>
            </w:r>
            <w:r w:rsidR="00A26640">
              <w:fldChar w:fldCharType="end"/>
            </w:r>
            <w:r>
              <w:rPr>
                <w:b w:val="0"/>
                <w:bCs w:val="0"/>
              </w:rPr>
              <w:t>)</w:t>
            </w: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Style1"/>
        <w:tblW w:w="9889" w:type="dxa"/>
        <w:tblLook w:val="04A0" w:firstRow="1" w:lastRow="0" w:firstColumn="1" w:lastColumn="0" w:noHBand="0" w:noVBand="1"/>
      </w:tblPr>
      <w:tblGrid>
        <w:gridCol w:w="539"/>
        <w:gridCol w:w="7649"/>
        <w:gridCol w:w="1701"/>
      </w:tblGrid>
      <w:tr w:rsidR="00FE02C9" w14:paraId="00488A24" w14:textId="61FC6BDC" w:rsidTr="00662A94">
        <w:trPr>
          <w:trHeight w:val="816"/>
        </w:trPr>
        <w:tc>
          <w:tcPr>
            <w:tcW w:w="539" w:type="dxa"/>
          </w:tcPr>
          <w:p w14:paraId="12D36079" w14:textId="77777777" w:rsidR="00FE02C9" w:rsidRDefault="00FE02C9" w:rsidP="00537BE9">
            <w:pPr>
              <w:spacing w:before="240"/>
              <w:jc w:val="center"/>
              <w:rPr>
                <w:lang w:val="en-US"/>
              </w:rPr>
            </w:pPr>
          </w:p>
        </w:tc>
        <w:tc>
          <w:tcPr>
            <w:tcW w:w="7649" w:type="dxa"/>
          </w:tcPr>
          <w:p w14:paraId="5228B55B" w14:textId="7C313358" w:rsidR="00FE02C9" w:rsidRDefault="00662A94" w:rsidP="00FE02C9">
            <w:pPr>
              <w:spacing w:before="240"/>
              <w:jc w:val="center"/>
              <w:rPr>
                <w:lang w:val="en-US"/>
              </w:rPr>
            </w:pPr>
            <w:r w:rsidRPr="00083D1A">
              <w:rPr>
                <w:position w:val="-28"/>
              </w:rPr>
              <w:object w:dxaOrig="2439" w:dyaOrig="680" w14:anchorId="79E82E90">
                <v:shape id="_x0000_i2512" type="#_x0000_t75" style="width:2in;height:38.25pt" o:ole="">
                  <v:imagedata r:id="rId63" o:title=""/>
                </v:shape>
                <o:OLEObject Type="Embed" ProgID="Equation.DSMT4" ShapeID="_x0000_i2512" DrawAspect="Content" ObjectID="_1717789570" r:id="rId64"/>
              </w:object>
            </w:r>
          </w:p>
        </w:tc>
        <w:tc>
          <w:tcPr>
            <w:tcW w:w="1701" w:type="dxa"/>
          </w:tcPr>
          <w:p w14:paraId="40997596" w14:textId="7C128882" w:rsidR="00662A94" w:rsidRPr="00662A94" w:rsidRDefault="00662A94" w:rsidP="00662A94">
            <w:pPr>
              <w:pStyle w:val="Caption"/>
              <w:jc w:val="center"/>
              <w:rPr>
                <w:i w:val="0"/>
                <w:iCs w:val="0"/>
                <w:color w:val="auto"/>
                <w:sz w:val="28"/>
                <w:szCs w:val="28"/>
              </w:rPr>
            </w:pPr>
          </w:p>
          <w:p w14:paraId="2BC2C96A" w14:textId="52444C34" w:rsidR="00FE02C9" w:rsidRPr="00662A94" w:rsidRDefault="00662A94" w:rsidP="00662A94">
            <w:pPr>
              <w:spacing w:before="240"/>
              <w:jc w:val="center"/>
            </w:pPr>
            <w:r w:rsidRPr="00662A94">
              <w:rPr>
                <w:szCs w:val="28"/>
              </w:rPr>
              <w:t>(</w:t>
            </w:r>
            <w:r w:rsidR="00A26640">
              <w:rPr>
                <w:szCs w:val="28"/>
              </w:rPr>
              <w:fldChar w:fldCharType="begin"/>
            </w:r>
            <w:r w:rsidR="00A26640">
              <w:rPr>
                <w:szCs w:val="28"/>
              </w:rPr>
              <w:instrText xml:space="preserve"> STYLEREF 1 \s </w:instrText>
            </w:r>
            <w:r w:rsidR="00A26640">
              <w:rPr>
                <w:szCs w:val="28"/>
              </w:rPr>
              <w:fldChar w:fldCharType="separate"/>
            </w:r>
            <w:r w:rsidR="00A26640">
              <w:rPr>
                <w:szCs w:val="28"/>
              </w:rPr>
              <w:t>2</w:t>
            </w:r>
            <w:r w:rsidR="00A26640">
              <w:rPr>
                <w:szCs w:val="28"/>
              </w:rPr>
              <w:fldChar w:fldCharType="end"/>
            </w:r>
            <w:r w:rsidR="00A26640">
              <w:rPr>
                <w:szCs w:val="28"/>
              </w:rPr>
              <w:t>.</w:t>
            </w:r>
            <w:r w:rsidR="00A26640">
              <w:rPr>
                <w:szCs w:val="28"/>
              </w:rPr>
              <w:fldChar w:fldCharType="begin"/>
            </w:r>
            <w:r w:rsidR="00A26640">
              <w:rPr>
                <w:szCs w:val="28"/>
              </w:rPr>
              <w:instrText xml:space="preserve"> SEQ Ecuație \* ARABIC \s 1 </w:instrText>
            </w:r>
            <w:r w:rsidR="00A26640">
              <w:rPr>
                <w:szCs w:val="28"/>
              </w:rPr>
              <w:fldChar w:fldCharType="separate"/>
            </w:r>
            <w:r w:rsidR="00A26640">
              <w:rPr>
                <w:szCs w:val="28"/>
              </w:rPr>
              <w:t>15</w:t>
            </w:r>
            <w:r w:rsidR="00A26640">
              <w:rPr>
                <w:szCs w:val="28"/>
              </w:rPr>
              <w:fldChar w:fldCharType="end"/>
            </w:r>
            <w:r w:rsidRPr="00662A94">
              <w:rPr>
                <w:szCs w:val="28"/>
              </w:rPr>
              <w:t>)</w:t>
            </w:r>
          </w:p>
        </w:tc>
      </w:tr>
    </w:tbl>
    <w:p w14:paraId="4FCF409A" w14:textId="77777777" w:rsidR="00BA575F" w:rsidRPr="00472D57" w:rsidRDefault="00BA575F" w:rsidP="00670F62">
      <w:pPr>
        <w:ind w:firstLine="0"/>
      </w:pPr>
    </w:p>
    <w:p w14:paraId="7A28B42B" w14:textId="6263201D" w:rsidR="00780821" w:rsidRDefault="00930E65" w:rsidP="00EC0B52">
      <w:pPr>
        <w:pStyle w:val="ListParagraph"/>
        <w:numPr>
          <w:ilvl w:val="0"/>
          <w:numId w:val="1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16091924" w:rsidR="00780821" w:rsidRDefault="00780821" w:rsidP="00EC0B52">
      <w:pPr>
        <w:pStyle w:val="ListParagraph"/>
        <w:numPr>
          <w:ilvl w:val="0"/>
          <w:numId w:val="2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EC0B52">
      <w:pPr>
        <w:pStyle w:val="ListParagraph"/>
        <w:numPr>
          <w:ilvl w:val="0"/>
          <w:numId w:val="2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052AE912" w14:textId="76162C5B" w:rsidR="005C0369" w:rsidRPr="00FF0215" w:rsidRDefault="00174DC1" w:rsidP="00FF0215">
      <w:r>
        <w:t xml:space="preserve">Funcția Huber este caracterizată de parametrul </w:t>
      </w:r>
      <w:r w:rsidRPr="00083D1A">
        <w:rPr>
          <w:position w:val="-6"/>
        </w:rPr>
        <w:object w:dxaOrig="220" w:dyaOrig="279" w14:anchorId="5F8B03AC">
          <v:shape id="_x0000_i2513" type="#_x0000_t75" style="width:13.5pt;height:11.25pt" o:ole="">
            <v:imagedata r:id="rId65" o:title=""/>
          </v:shape>
          <o:OLEObject Type="Embed" ProgID="Equation.DSMT4" ShapeID="_x0000_i2513" DrawAspect="Content" ObjectID="_1717789571" r:id="rId66"/>
        </w:object>
      </w:r>
      <w:r>
        <w:t>.</w:t>
      </w:r>
    </w:p>
    <w:tbl>
      <w:tblPr>
        <w:tblStyle w:val="Style1"/>
        <w:tblW w:w="0" w:type="auto"/>
        <w:tblLook w:val="04A0" w:firstRow="1" w:lastRow="0" w:firstColumn="1" w:lastColumn="0" w:noHBand="0" w:noVBand="1"/>
      </w:tblPr>
      <w:tblGrid>
        <w:gridCol w:w="851"/>
        <w:gridCol w:w="7621"/>
        <w:gridCol w:w="927"/>
      </w:tblGrid>
      <w:tr w:rsidR="00176683" w14:paraId="08495EF1" w14:textId="77777777" w:rsidTr="00BF0891">
        <w:tc>
          <w:tcPr>
            <w:tcW w:w="851" w:type="dxa"/>
          </w:tcPr>
          <w:p w14:paraId="211EDB06" w14:textId="77777777" w:rsidR="00176683" w:rsidRDefault="00176683" w:rsidP="00176683">
            <w:pPr>
              <w:pStyle w:val="ListParagraph"/>
              <w:ind w:left="0"/>
              <w:jc w:val="center"/>
            </w:pPr>
          </w:p>
        </w:tc>
        <w:tc>
          <w:tcPr>
            <w:tcW w:w="7621" w:type="dxa"/>
          </w:tcPr>
          <w:p w14:paraId="37C546B4" w14:textId="4BF6BAA7" w:rsidR="00176683" w:rsidRDefault="00176683" w:rsidP="00176683">
            <w:pPr>
              <w:pStyle w:val="ListParagraph"/>
              <w:ind w:left="0"/>
              <w:jc w:val="center"/>
            </w:pPr>
            <w:r w:rsidRPr="00083D1A">
              <w:rPr>
                <w:position w:val="-60"/>
              </w:rPr>
              <w:object w:dxaOrig="5679" w:dyaOrig="1320" w14:anchorId="33C04956">
                <v:shape id="_x0000_i2514" type="#_x0000_t75" style="width:336pt;height:77.25pt" o:ole="">
                  <v:imagedata r:id="rId67" o:title=""/>
                </v:shape>
                <o:OLEObject Type="Embed" ProgID="Equation.DSMT4" ShapeID="_x0000_i2514" DrawAspect="Content" ObjectID="_1717789572" r:id="rId68"/>
              </w:object>
            </w:r>
          </w:p>
        </w:tc>
        <w:tc>
          <w:tcPr>
            <w:tcW w:w="927" w:type="dxa"/>
          </w:tcPr>
          <w:p w14:paraId="4A6301B9" w14:textId="77777777" w:rsidR="00176683" w:rsidRPr="00662A94" w:rsidRDefault="00176683" w:rsidP="00176683">
            <w:pPr>
              <w:pStyle w:val="ListParagraph"/>
              <w:ind w:left="0"/>
              <w:jc w:val="center"/>
              <w:rPr>
                <w:b/>
                <w:bCs/>
              </w:rPr>
            </w:pPr>
          </w:p>
          <w:p w14:paraId="708CC7F9" w14:textId="0B6C4311" w:rsidR="00662A94" w:rsidRPr="00662A94" w:rsidRDefault="00662A94" w:rsidP="00662A94">
            <w:pPr>
              <w:jc w:val="center"/>
            </w:pPr>
          </w:p>
          <w:p w14:paraId="263632D8" w14:textId="6D63EF45" w:rsidR="00176683" w:rsidRPr="00662A94" w:rsidRDefault="00662A94" w:rsidP="00176683">
            <w:pPr>
              <w:pStyle w:val="ListParagraph"/>
              <w:ind w:left="0"/>
              <w:rPr>
                <w:b/>
                <w:bCs/>
              </w:rPr>
            </w:pPr>
            <w:r>
              <w:t>(</w:t>
            </w:r>
            <w:r w:rsidR="00A26640">
              <w:fldChar w:fldCharType="begin"/>
            </w:r>
            <w:r w:rsidR="00A26640">
              <w:instrText xml:space="preserve"> STYLEREF 1 \s </w:instrText>
            </w:r>
            <w:r w:rsidR="00A26640">
              <w:fldChar w:fldCharType="separate"/>
            </w:r>
            <w:r w:rsidR="00A26640">
              <w:t>2</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16</w:t>
            </w:r>
            <w:r w:rsidR="00A26640">
              <w:fldChar w:fldCharType="end"/>
            </w:r>
            <w:r>
              <w:t>)</w:t>
            </w:r>
          </w:p>
        </w:tc>
      </w:tr>
    </w:tbl>
    <w:p w14:paraId="0084A2D4" w14:textId="76A0533F" w:rsidR="00350F4E"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6509AD8A" w14:textId="4D1D728F" w:rsidR="00F00B6D" w:rsidRDefault="00AD678D" w:rsidP="005C0369">
      <w:pPr>
        <w:ind w:firstLine="720"/>
      </w:pPr>
      <w:r>
        <w:t xml:space="preserve">În cazul clasificării </w:t>
      </w:r>
      <w:r w:rsidR="00FF0215">
        <w:t>se urmărește prezicerea</w:t>
      </w:r>
      <w:r>
        <w:t xml:space="preserve"> variabile</w:t>
      </w:r>
      <w:r w:rsidR="00FF0215">
        <w:t>lor</w:t>
      </w:r>
      <w:r>
        <w:t xml:space="preserve"> categorice cu ajut</w:t>
      </w:r>
      <w:r w:rsidR="00E27EE0">
        <w:t>o</w:t>
      </w:r>
      <w:r>
        <w:t>rul teoriei probabilităților. Astfel,</w:t>
      </w:r>
      <w:r w:rsidR="00FF0215">
        <w:t xml:space="preserve"> </w:t>
      </w:r>
      <w:r>
        <w:t xml:space="preserve">probabilitățile prezise </w:t>
      </w:r>
      <w:r w:rsidR="00FF0215">
        <w:t xml:space="preserve">sunt tratate </w:t>
      </w:r>
      <w:r>
        <w:t>ca și eșantioane provenind de la o anumită funcție</w:t>
      </w:r>
      <w:r w:rsidR="007527EB">
        <w:t xml:space="preserve"> de</w:t>
      </w:r>
      <w:r>
        <w:t xml:space="preserve"> densitate de probabilitate (PDF) și </w:t>
      </w:r>
      <w:r>
        <w:lastRenderedPageBreak/>
        <w:t>p</w:t>
      </w:r>
      <w:r w:rsidR="00467F9A">
        <w:t>ro</w:t>
      </w:r>
      <w:r>
        <w:t xml:space="preserve">babilitățile </w:t>
      </w:r>
      <w:r w:rsidR="00467F9A">
        <w:t>reale provenind de la o altă funcție</w:t>
      </w:r>
      <w:r w:rsidR="007527EB">
        <w:t xml:space="preserve"> de</w:t>
      </w:r>
      <w:r w:rsidR="00467F9A">
        <w:t xml:space="preserve"> densitate de probabilitate.</w:t>
      </w:r>
      <w:r w:rsidR="00B75434">
        <w:t xml:space="preserve"> Obiectivul principal al rețelei este ca aceste funcții de densitate să coincidă.</w:t>
      </w:r>
    </w:p>
    <w:p w14:paraId="3DA24D35" w14:textId="6AAAE3A3" w:rsidR="00C8355A" w:rsidRDefault="00C8355A" w:rsidP="00994B63">
      <w:pPr>
        <w:ind w:firstLine="720"/>
      </w:pPr>
      <w:r>
        <w:t xml:space="preserve">Funcțiile de pierdere din cadrul clasificării au la bază </w:t>
      </w:r>
      <w:r w:rsidRPr="00C8355A">
        <w:rPr>
          <w:i/>
          <w:iCs/>
        </w:rPr>
        <w:t>entropia</w:t>
      </w:r>
      <w:r>
        <w:t xml:space="preserve">, care </w:t>
      </w:r>
      <w:r w:rsidR="00255BDF">
        <w:t>reprezintă gradul de</w:t>
      </w:r>
      <w:r>
        <w:t xml:space="preserve"> incertitudine</w:t>
      </w:r>
      <w:r w:rsidR="00255BDF">
        <w:t xml:space="preserve"> al</w:t>
      </w:r>
      <w:r>
        <w:t xml:space="preserve"> unui eveniment.</w:t>
      </w:r>
    </w:p>
    <w:p w14:paraId="4AB56A5B" w14:textId="001861B5" w:rsidR="003F4FD2" w:rsidRPr="005508DB" w:rsidRDefault="0055721E" w:rsidP="005508DB">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626"/>
        <w:gridCol w:w="1064"/>
      </w:tblGrid>
      <w:tr w:rsidR="00B54C0D" w14:paraId="6C875F3D" w14:textId="77777777" w:rsidTr="00BF0891">
        <w:trPr>
          <w:cnfStyle w:val="100000000000" w:firstRow="1" w:lastRow="0" w:firstColumn="0" w:lastColumn="0" w:oddVBand="0" w:evenVBand="0" w:oddHBand="0" w:evenHBand="0" w:firstRowFirstColumn="0" w:firstRowLastColumn="0" w:lastRowFirstColumn="0" w:lastRowLastColumn="0"/>
          <w:trHeight w:val="1135"/>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626"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2515" type="#_x0000_t75" style="width:4in;height:48pt" o:ole="">
                  <v:imagedata r:id="rId69" o:title=""/>
                </v:shape>
                <o:OLEObject Type="Embed" ProgID="Equation.DSMT4" ShapeID="_x0000_i2515" DrawAspect="Content" ObjectID="_1717789573" r:id="rId70"/>
              </w:object>
            </w:r>
          </w:p>
        </w:tc>
        <w:tc>
          <w:tcPr>
            <w:tcW w:w="1064" w:type="dxa"/>
          </w:tcPr>
          <w:p w14:paraId="4B69A370" w14:textId="77777777" w:rsidR="00B54C0D" w:rsidRDefault="00B54C0D" w:rsidP="0027640B">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629796F7" w14:textId="004CB43C" w:rsidR="0027640B" w:rsidRPr="0027640B" w:rsidRDefault="0027640B" w:rsidP="0027640B">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17</w:t>
            </w:r>
            <w:r w:rsidR="00A26640">
              <w:fldChar w:fldCharType="end"/>
            </w:r>
            <w:r>
              <w:rPr>
                <w:b w:val="0"/>
                <w:bCs w:val="0"/>
              </w:rPr>
              <w:t>)</w:t>
            </w:r>
          </w:p>
        </w:tc>
      </w:tr>
    </w:tbl>
    <w:p w14:paraId="2A4DBAE4" w14:textId="77777777" w:rsidR="005508DB" w:rsidRDefault="005508DB" w:rsidP="005508DB">
      <w:pPr>
        <w:pStyle w:val="ListParagraph"/>
        <w:ind w:firstLine="0"/>
        <w:rPr>
          <w:b/>
          <w:bCs/>
        </w:rPr>
      </w:pPr>
    </w:p>
    <w:p w14:paraId="72F35C08" w14:textId="37073374" w:rsidR="001A1680" w:rsidRDefault="00E117A4" w:rsidP="003F4FD2">
      <w:pPr>
        <w:pStyle w:val="ListParagraph"/>
        <w:numPr>
          <w:ilvl w:val="1"/>
          <w:numId w:val="21"/>
        </w:numPr>
        <w:rPr>
          <w:b/>
          <w:bCs/>
        </w:rPr>
      </w:pPr>
      <w:r w:rsidRPr="00E117A4">
        <w:rPr>
          <w:b/>
          <w:bCs/>
        </w:rPr>
        <w:t xml:space="preserve">Funcția de pierdere Binary Cross-Entropy </w:t>
      </w:r>
    </w:p>
    <w:p w14:paraId="068CD489" w14:textId="77777777" w:rsidR="00874327" w:rsidRPr="00874327" w:rsidRDefault="00874327" w:rsidP="005508DB">
      <w:pPr>
        <w:ind w:firstLine="0"/>
        <w:rPr>
          <w:b/>
          <w:bCs/>
          <w:sz w:val="20"/>
          <w:szCs w:val="20"/>
        </w:rPr>
      </w:pPr>
    </w:p>
    <w:p w14:paraId="615D397A" w14:textId="7EB54C9A"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w:t>
      </w:r>
      <w:r w:rsidR="005508DB">
        <w:t>E</w:t>
      </w:r>
      <w:r w:rsidR="00055530">
        <w:t>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626"/>
        <w:gridCol w:w="1064"/>
      </w:tblGrid>
      <w:tr w:rsidR="00C268A0" w14:paraId="1C56D7C3" w14:textId="77777777" w:rsidTr="00BF0891">
        <w:trPr>
          <w:cnfStyle w:val="100000000000" w:firstRow="1" w:lastRow="0" w:firstColumn="0" w:lastColumn="0" w:oddVBand="0" w:evenVBand="0" w:oddHBand="0" w:evenHBand="0" w:firstRowFirstColumn="0" w:firstRowLastColumn="0" w:lastRowFirstColumn="0" w:lastRowLastColumn="0"/>
          <w:trHeight w:val="972"/>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626"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2516" type="#_x0000_t75" style="width:348.75pt;height:42.75pt" o:ole="">
                  <v:imagedata r:id="rId71" o:title=""/>
                </v:shape>
                <o:OLEObject Type="Embed" ProgID="Equation.DSMT4" ShapeID="_x0000_i2516" DrawAspect="Content" ObjectID="_1717789574" r:id="rId72"/>
              </w:object>
            </w:r>
          </w:p>
        </w:tc>
        <w:tc>
          <w:tcPr>
            <w:tcW w:w="1064" w:type="dxa"/>
          </w:tcPr>
          <w:p w14:paraId="3C135701"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7B44E01E" w14:textId="705F07D0" w:rsidR="0027640B" w:rsidRPr="0027640B" w:rsidRDefault="0027640B" w:rsidP="00C268A0">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18</w:t>
            </w:r>
            <w:r w:rsidR="00A26640">
              <w:fldChar w:fldCharType="end"/>
            </w:r>
            <w:r>
              <w:rPr>
                <w:b w:val="0"/>
                <w:bCs w:val="0"/>
              </w:rPr>
              <w:t>)</w:t>
            </w: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201"/>
        <w:gridCol w:w="1064"/>
      </w:tblGrid>
      <w:tr w:rsidR="002D1B25" w14:paraId="602A4FEF" w14:textId="77777777" w:rsidTr="00BF0891">
        <w:trPr>
          <w:cnfStyle w:val="100000000000" w:firstRow="1" w:lastRow="0" w:firstColumn="0" w:lastColumn="0" w:oddVBand="0" w:evenVBand="0" w:oddHBand="0" w:evenHBand="0" w:firstRowFirstColumn="0" w:firstRowLastColumn="0" w:lastRowFirstColumn="0" w:lastRowLastColumn="0"/>
          <w:trHeight w:val="924"/>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201"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2517" type="#_x0000_t75" style="width:58.5pt;height:34.5pt" o:ole="">
                  <v:imagedata r:id="rId73" o:title=""/>
                </v:shape>
                <o:OLEObject Type="Embed" ProgID="Equation.DSMT4" ShapeID="_x0000_i2517" DrawAspect="Content" ObjectID="_1717789575" r:id="rId74"/>
              </w:object>
            </w:r>
          </w:p>
        </w:tc>
        <w:tc>
          <w:tcPr>
            <w:tcW w:w="1064" w:type="dxa"/>
          </w:tcPr>
          <w:p w14:paraId="2FC6D0FD"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64CB23D3" w14:textId="71CC6A1E" w:rsidR="0027640B" w:rsidRPr="0027640B" w:rsidRDefault="0027640B" w:rsidP="002D1B25">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19</w:t>
            </w:r>
            <w:r w:rsidR="00A26640">
              <w:fldChar w:fldCharType="end"/>
            </w:r>
            <w:r>
              <w:rPr>
                <w:b w:val="0"/>
                <w:bCs w:val="0"/>
              </w:rPr>
              <w:t>)</w:t>
            </w: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484"/>
        <w:gridCol w:w="922"/>
      </w:tblGrid>
      <w:tr w:rsidR="00E00B21" w14:paraId="66F5E2D8" w14:textId="77777777" w:rsidTr="00BF08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484"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2518" type="#_x0000_t75" style="width:53.25pt;height:48pt" o:ole="">
                  <v:imagedata r:id="rId75" o:title=""/>
                </v:shape>
                <o:OLEObject Type="Embed" ProgID="Equation.DSMT4" ShapeID="_x0000_i2518" DrawAspect="Content" ObjectID="_1717789576" r:id="rId76"/>
              </w:object>
            </w:r>
          </w:p>
        </w:tc>
        <w:tc>
          <w:tcPr>
            <w:tcW w:w="922" w:type="dxa"/>
          </w:tcPr>
          <w:p w14:paraId="34F16C25"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0EB85657" w14:textId="03139D3E" w:rsidR="0027640B" w:rsidRPr="0027640B" w:rsidRDefault="0027640B" w:rsidP="00BF0891">
            <w:pPr>
              <w:pStyle w:val="Caption"/>
              <w:ind w:firstLine="0"/>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i w:val="0"/>
                <w:iCs w:val="0"/>
                <w:color w:val="auto"/>
                <w:sz w:val="28"/>
                <w:szCs w:val="28"/>
              </w:rPr>
              <w:fldChar w:fldCharType="separate"/>
            </w:r>
            <w:r w:rsidR="00A26640">
              <w:rPr>
                <w:b w:val="0"/>
                <w:bCs w:val="0"/>
                <w:i w:val="0"/>
                <w:iCs w:val="0"/>
                <w:color w:val="auto"/>
                <w:sz w:val="28"/>
                <w:szCs w:val="28"/>
              </w:rPr>
              <w:t>2</w:t>
            </w:r>
            <w:r w:rsidR="00A26640">
              <w:rPr>
                <w:i w:val="0"/>
                <w:iCs w:val="0"/>
                <w:color w:val="auto"/>
                <w:sz w:val="28"/>
                <w:szCs w:val="28"/>
              </w:rPr>
              <w:fldChar w:fldCharType="end"/>
            </w:r>
            <w:r w:rsidR="00A26640">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i w:val="0"/>
                <w:iCs w:val="0"/>
                <w:color w:val="auto"/>
                <w:sz w:val="28"/>
                <w:szCs w:val="28"/>
              </w:rPr>
              <w:fldChar w:fldCharType="separate"/>
            </w:r>
            <w:r w:rsidR="00A26640">
              <w:rPr>
                <w:b w:val="0"/>
                <w:bCs w:val="0"/>
                <w:i w:val="0"/>
                <w:iCs w:val="0"/>
                <w:color w:val="auto"/>
                <w:sz w:val="28"/>
                <w:szCs w:val="28"/>
              </w:rPr>
              <w:t>20</w:t>
            </w:r>
            <w:r w:rsidR="00A26640">
              <w:rPr>
                <w:i w:val="0"/>
                <w:iCs w:val="0"/>
                <w:color w:val="auto"/>
                <w:sz w:val="28"/>
                <w:szCs w:val="28"/>
              </w:rPr>
              <w:fldChar w:fldCharType="end"/>
            </w:r>
            <w:r>
              <w:rPr>
                <w:b w:val="0"/>
                <w:bCs w:val="0"/>
                <w:i w:val="0"/>
                <w:iCs w:val="0"/>
                <w:color w:val="auto"/>
                <w:sz w:val="28"/>
                <w:szCs w:val="28"/>
              </w:rPr>
              <w:t>)</w:t>
            </w:r>
          </w:p>
          <w:p w14:paraId="63A5B3F6" w14:textId="6447E38C" w:rsidR="0027640B" w:rsidRDefault="0027640B"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7003C527" w14:textId="06ABCC39" w:rsidR="00874327" w:rsidRPr="00723A10" w:rsidRDefault="00656BFD" w:rsidP="00723A10">
      <w:pPr>
        <w:pStyle w:val="ListParagraph"/>
        <w:numPr>
          <w:ilvl w:val="1"/>
          <w:numId w:val="21"/>
        </w:numPr>
        <w:rPr>
          <w:b/>
          <w:bCs/>
        </w:rPr>
      </w:pPr>
      <w:r w:rsidRPr="00286BBB">
        <w:rPr>
          <w:b/>
          <w:bCs/>
        </w:rPr>
        <w:t>Funcția de pierdere Categorical Cross-Entropy</w:t>
      </w:r>
    </w:p>
    <w:p w14:paraId="4FE91130" w14:textId="6C21BFA0" w:rsidR="00723A10" w:rsidRDefault="009D02BA" w:rsidP="00C812FE">
      <w:pPr>
        <w:ind w:firstLine="360"/>
      </w:pPr>
      <w:r>
        <w:t xml:space="preserve">În cazul acesta vom avea variabile sub forma unor clase multiple. </w:t>
      </w:r>
    </w:p>
    <w:p w14:paraId="33687F6D" w14:textId="6816DB54" w:rsidR="008120F5" w:rsidRDefault="009D02BA" w:rsidP="00C812FE">
      <w:pPr>
        <w:ind w:firstLine="360"/>
      </w:pPr>
      <w:r>
        <w:t xml:space="preserve">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37"/>
        <w:gridCol w:w="893"/>
      </w:tblGrid>
      <w:tr w:rsidR="00192DB3" w14:paraId="0503C359" w14:textId="77777777" w:rsidTr="00874327">
        <w:trPr>
          <w:cnfStyle w:val="100000000000" w:firstRow="1" w:lastRow="0" w:firstColumn="0" w:lastColumn="0" w:oddVBand="0" w:evenVBand="0" w:oddHBand="0" w:evenHBand="0" w:firstRowFirstColumn="0" w:firstRowLastColumn="0" w:lastRowFirstColumn="0" w:lastRowLastColumn="0"/>
          <w:trHeight w:val="851"/>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729DED89" w:rsidR="00192DB3" w:rsidRDefault="00FD0257"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2519" type="#_x0000_t75" style="width:366pt;height:40.5pt" o:ole="">
                  <v:imagedata r:id="rId77" o:title=""/>
                </v:shape>
                <o:OLEObject Type="Embed" ProgID="Equation.DSMT4" ShapeID="_x0000_i2519" DrawAspect="Content" ObjectID="_1717789577" r:id="rId78"/>
              </w:object>
            </w:r>
          </w:p>
        </w:tc>
        <w:tc>
          <w:tcPr>
            <w:tcW w:w="889" w:type="dxa"/>
          </w:tcPr>
          <w:p w14:paraId="77C1D2BF"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rPr>
                <w:b w:val="0"/>
                <w:bCs w:val="0"/>
              </w:rPr>
            </w:pPr>
          </w:p>
          <w:p w14:paraId="7C452E07" w14:textId="54054FAD" w:rsidR="00FD0257" w:rsidRPr="00FD0257" w:rsidRDefault="00FD0257" w:rsidP="00192DB3">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21</w:t>
            </w:r>
            <w:r w:rsidR="00A26640">
              <w:fldChar w:fldCharType="end"/>
            </w:r>
            <w:r>
              <w:rPr>
                <w:b w:val="0"/>
                <w:bCs w:val="0"/>
              </w:rPr>
              <w:t>)</w:t>
            </w: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65C150AA" w:rsidR="005757D2" w:rsidRDefault="005757D2" w:rsidP="00B66E29">
      <w:pPr>
        <w:ind w:firstLine="0"/>
      </w:pPr>
    </w:p>
    <w:p w14:paraId="44406732" w14:textId="77777777" w:rsidR="00C812FE" w:rsidRDefault="00C812FE" w:rsidP="00B66E29">
      <w:pPr>
        <w:ind w:firstLine="0"/>
      </w:pPr>
    </w:p>
    <w:p w14:paraId="74F60351" w14:textId="7DE0E2BC" w:rsidR="00BB76CC" w:rsidRDefault="005757D2" w:rsidP="00EC0B52">
      <w:pPr>
        <w:pStyle w:val="ListParagraph"/>
        <w:numPr>
          <w:ilvl w:val="1"/>
          <w:numId w:val="21"/>
        </w:numPr>
        <w:rPr>
          <w:b/>
          <w:bCs/>
        </w:rPr>
      </w:pPr>
      <w:r w:rsidRPr="005757D2">
        <w:rPr>
          <w:b/>
          <w:bCs/>
        </w:rPr>
        <w:lastRenderedPageBreak/>
        <w:t>Funcția de pierdere Hinge</w:t>
      </w:r>
    </w:p>
    <w:p w14:paraId="37673D22" w14:textId="77777777" w:rsidR="009D3C69" w:rsidRPr="009D3C69" w:rsidRDefault="009D3C69" w:rsidP="009D3C69">
      <w:pPr>
        <w:rPr>
          <w:b/>
          <w:bCs/>
        </w:rPr>
      </w:pP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0A56FAEB" w14:textId="1CBD400B" w:rsidR="0081132D" w:rsidRDefault="00D87AAA" w:rsidP="00723A10">
      <w:pPr>
        <w:ind w:firstLine="720"/>
      </w:pPr>
      <w:r>
        <w:t>Funcția Hinge penalizează predicțiile eronate</w:t>
      </w:r>
      <w:r w:rsidR="009D3C69">
        <w:t>.</w:t>
      </w: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2520" type="#_x0000_t75" style="width:155.25pt;height:24pt" o:ole="">
                  <v:imagedata r:id="rId79" o:title=""/>
                </v:shape>
                <o:OLEObject Type="Embed" ProgID="Equation.DSMT4" ShapeID="_x0000_i2520" DrawAspect="Content" ObjectID="_1717789578" r:id="rId80"/>
              </w:object>
            </w:r>
          </w:p>
        </w:tc>
        <w:tc>
          <w:tcPr>
            <w:tcW w:w="1035" w:type="dxa"/>
          </w:tcPr>
          <w:p w14:paraId="01BA1872" w14:textId="19228433" w:rsidR="0074257F" w:rsidRDefault="00FD0257" w:rsidP="0074257F">
            <w:pPr>
              <w:ind w:firstLine="0"/>
              <w:jc w:val="center"/>
              <w:cnfStyle w:val="100000000000" w:firstRow="1" w:lastRow="0" w:firstColumn="0" w:lastColumn="0" w:oddVBand="0" w:evenVBand="0" w:oddHBand="0" w:evenHBand="0" w:firstRowFirstColumn="0" w:firstRowLastColumn="0" w:lastRowFirstColumn="0" w:lastRowLastColumn="0"/>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22</w:t>
            </w:r>
            <w:r w:rsidR="00A26640">
              <w:fldChar w:fldCharType="end"/>
            </w:r>
            <w:r>
              <w:rPr>
                <w:b w:val="0"/>
                <w:bCs w:val="0"/>
              </w:rPr>
              <w:t>)</w:t>
            </w:r>
          </w:p>
        </w:tc>
      </w:tr>
    </w:tbl>
    <w:p w14:paraId="07E23970" w14:textId="0CC23E34" w:rsidR="00D87AAA" w:rsidRDefault="00D87AAA" w:rsidP="00291A56">
      <w:pPr>
        <w:ind w:firstLine="0"/>
      </w:pPr>
    </w:p>
    <w:p w14:paraId="7E196B9E" w14:textId="77777777" w:rsidR="00C80166" w:rsidRPr="00C80166" w:rsidRDefault="00D87AAA" w:rsidP="00C80166">
      <w:pPr>
        <w:keepNext/>
        <w:ind w:firstLine="720"/>
        <w:jc w:val="center"/>
      </w:pPr>
      <w:r w:rsidRPr="00C80166">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6063FAC4" w:rsidR="003203B0" w:rsidRPr="00C80166" w:rsidRDefault="00C80166" w:rsidP="00C80166">
      <w:pPr>
        <w:pStyle w:val="Caption"/>
        <w:jc w:val="center"/>
        <w:rPr>
          <w:color w:val="auto"/>
        </w:rPr>
      </w:pPr>
      <w:bookmarkStart w:id="62" w:name="_Toc107166617"/>
      <w:r w:rsidRPr="00C8016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5</w:t>
      </w:r>
      <w:r w:rsidR="00387411">
        <w:rPr>
          <w:color w:val="auto"/>
        </w:rPr>
        <w:fldChar w:fldCharType="end"/>
      </w:r>
      <w:r w:rsidRPr="00C80166">
        <w:rPr>
          <w:color w:val="auto"/>
        </w:rPr>
        <w:t xml:space="preserve"> Funcția de pierdere Hinge</w:t>
      </w:r>
      <w:bookmarkEnd w:id="62"/>
    </w:p>
    <w:p w14:paraId="1B19DBFB" w14:textId="42F7B3EA" w:rsidR="003203B0" w:rsidRDefault="003203B0" w:rsidP="003203B0">
      <w:pPr>
        <w:ind w:firstLine="720"/>
      </w:pPr>
      <w:r>
        <w:t xml:space="preserve">Funcția Hinge nu este o funcție diferențială, dar are o natură convexă, care </w:t>
      </w:r>
      <w:r w:rsidR="00472EEB">
        <w:t xml:space="preserve">îi </w:t>
      </w:r>
      <w:r w:rsidR="005956DE">
        <w:t xml:space="preserve">permite să găsească valoarea </w:t>
      </w:r>
      <w:r>
        <w:t>pierderii optime.</w:t>
      </w:r>
    </w:p>
    <w:p w14:paraId="65DF5CEC" w14:textId="0B6499E7" w:rsidR="00E80D82" w:rsidRPr="00E3006B" w:rsidRDefault="00E80D82" w:rsidP="00F42914">
      <w:pPr>
        <w:ind w:firstLine="0"/>
      </w:pPr>
    </w:p>
    <w:p w14:paraId="136577CE" w14:textId="6691ACB9" w:rsidR="0090463E" w:rsidRDefault="008D355B" w:rsidP="0090463E">
      <w:pPr>
        <w:pStyle w:val="Heading3"/>
      </w:pPr>
      <w:bookmarkStart w:id="63" w:name="_Toc107166285"/>
      <w:r>
        <w:t>Calculul gradienților</w:t>
      </w:r>
      <w:r w:rsidR="007D59BF">
        <w:t xml:space="preserve"> și optimizatorul</w:t>
      </w:r>
      <w:bookmarkEnd w:id="63"/>
    </w:p>
    <w:p w14:paraId="49DFDFAB" w14:textId="77777777" w:rsidR="00C80166" w:rsidRPr="00C53CBD" w:rsidRDefault="00C80166" w:rsidP="00C80166">
      <w:pPr>
        <w:rPr>
          <w:sz w:val="16"/>
          <w:szCs w:val="16"/>
        </w:rPr>
      </w:pPr>
    </w:p>
    <w:p w14:paraId="13285059" w14:textId="441436F1" w:rsidR="005503DC" w:rsidRPr="005503DC" w:rsidRDefault="008D355B" w:rsidP="00EC0B52">
      <w:pPr>
        <w:pStyle w:val="ListParagraph"/>
        <w:numPr>
          <w:ilvl w:val="0"/>
          <w:numId w:val="22"/>
        </w:numPr>
        <w:rPr>
          <w:b/>
          <w:bCs/>
          <w:i/>
          <w:iCs/>
        </w:rPr>
      </w:pPr>
      <w:r>
        <w:rPr>
          <w:b/>
          <w:bCs/>
          <w:i/>
          <w:iCs/>
        </w:rPr>
        <w:t>Calculul g</w:t>
      </w:r>
      <w:r w:rsidR="005503DC" w:rsidRPr="005503DC">
        <w:rPr>
          <w:b/>
          <w:bCs/>
          <w:i/>
          <w:iCs/>
        </w:rPr>
        <w:t>radienți</w:t>
      </w:r>
      <w:r w:rsidR="00706B58">
        <w:rPr>
          <w:b/>
          <w:bCs/>
          <w:i/>
          <w:iCs/>
        </w:rPr>
        <w:t>lor</w:t>
      </w:r>
      <w:r w:rsidR="005503DC" w:rsidRPr="005503DC">
        <w:rPr>
          <w:b/>
          <w:bCs/>
          <w:i/>
          <w:iCs/>
        </w:rPr>
        <w:t xml:space="preserve">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625"/>
        <w:gridCol w:w="1348"/>
      </w:tblGrid>
      <w:tr w:rsidR="0030458C" w14:paraId="66158CBC" w14:textId="77777777" w:rsidTr="009C28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625"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3892" type="#_x0000_t75" style="width:101.25pt;height:18.75pt" o:ole="">
                  <v:imagedata r:id="rId82" o:title=""/>
                </v:shape>
                <o:OLEObject Type="Embed" ProgID="Equation.DSMT4" ShapeID="_x0000_i3892" DrawAspect="Content" ObjectID="_1717789579" r:id="rId83"/>
              </w:object>
            </w:r>
          </w:p>
        </w:tc>
        <w:tc>
          <w:tcPr>
            <w:tcW w:w="1348" w:type="dxa"/>
          </w:tcPr>
          <w:p w14:paraId="2D7CEACB" w14:textId="12127EFC" w:rsidR="00FD0257" w:rsidRPr="00FD0257" w:rsidRDefault="00BD540C" w:rsidP="00FD0257">
            <w:pPr>
              <w:pStyle w:val="Caption"/>
              <w:cnfStyle w:val="100000000000" w:firstRow="1" w:lastRow="0" w:firstColumn="0" w:lastColumn="0" w:oddVBand="0" w:evenVBand="0" w:oddHBand="0" w:evenHBand="0" w:firstRowFirstColumn="0" w:firstRowLastColumn="0" w:lastRowFirstColumn="0" w:lastRowLastColumn="0"/>
              <w:rPr>
                <w:i w:val="0"/>
                <w:iCs w:val="0"/>
                <w:color w:val="auto"/>
                <w:sz w:val="28"/>
                <w:szCs w:val="28"/>
              </w:rPr>
            </w:pPr>
            <w:r>
              <w:rPr>
                <w:b w:val="0"/>
                <w:bCs w:val="0"/>
                <w:i w:val="0"/>
                <w:iCs w:val="0"/>
                <w:color w:val="auto"/>
                <w:sz w:val="28"/>
                <w:szCs w:val="28"/>
              </w:rPr>
              <w:t xml:space="preserve"> </w:t>
            </w:r>
            <w:r w:rsidR="00FD0257">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i w:val="0"/>
                <w:iCs w:val="0"/>
                <w:color w:val="auto"/>
                <w:sz w:val="28"/>
                <w:szCs w:val="28"/>
              </w:rPr>
              <w:fldChar w:fldCharType="separate"/>
            </w:r>
            <w:r w:rsidR="00A26640">
              <w:rPr>
                <w:b w:val="0"/>
                <w:bCs w:val="0"/>
                <w:i w:val="0"/>
                <w:iCs w:val="0"/>
                <w:color w:val="auto"/>
                <w:sz w:val="28"/>
                <w:szCs w:val="28"/>
              </w:rPr>
              <w:t>2</w:t>
            </w:r>
            <w:r w:rsidR="00A26640">
              <w:rPr>
                <w:i w:val="0"/>
                <w:iCs w:val="0"/>
                <w:color w:val="auto"/>
                <w:sz w:val="28"/>
                <w:szCs w:val="28"/>
              </w:rPr>
              <w:fldChar w:fldCharType="end"/>
            </w:r>
            <w:r w:rsidR="00A26640">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i w:val="0"/>
                <w:iCs w:val="0"/>
                <w:color w:val="auto"/>
                <w:sz w:val="28"/>
                <w:szCs w:val="28"/>
              </w:rPr>
              <w:fldChar w:fldCharType="separate"/>
            </w:r>
            <w:r w:rsidR="00A26640">
              <w:rPr>
                <w:b w:val="0"/>
                <w:bCs w:val="0"/>
                <w:i w:val="0"/>
                <w:iCs w:val="0"/>
                <w:color w:val="auto"/>
                <w:sz w:val="28"/>
                <w:szCs w:val="28"/>
              </w:rPr>
              <w:t>23</w:t>
            </w:r>
            <w:r w:rsidR="00A26640">
              <w:rPr>
                <w:i w:val="0"/>
                <w:iCs w:val="0"/>
                <w:color w:val="auto"/>
                <w:sz w:val="28"/>
                <w:szCs w:val="28"/>
              </w:rPr>
              <w:fldChar w:fldCharType="end"/>
            </w:r>
            <w:r w:rsidR="00FD0257">
              <w:rPr>
                <w:b w:val="0"/>
                <w:bCs w:val="0"/>
                <w:i w:val="0"/>
                <w:iCs w:val="0"/>
                <w:color w:val="auto"/>
                <w:sz w:val="28"/>
                <w:szCs w:val="28"/>
              </w:rPr>
              <w:t>)</w:t>
            </w:r>
          </w:p>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9C28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625"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3893" type="#_x0000_t75" style="width:90.75pt;height:24pt" o:ole="">
                  <v:imagedata r:id="rId84" o:title=""/>
                </v:shape>
                <o:OLEObject Type="Embed" ProgID="Equation.DSMT4" ShapeID="_x0000_i3893" DrawAspect="Content" ObjectID="_1717789580" r:id="rId85"/>
              </w:object>
            </w:r>
          </w:p>
        </w:tc>
        <w:tc>
          <w:tcPr>
            <w:tcW w:w="1348" w:type="dxa"/>
            <w:shd w:val="clear" w:color="auto" w:fill="auto"/>
          </w:tcPr>
          <w:p w14:paraId="6543CF90" w14:textId="0F754DEB" w:rsidR="0030458C" w:rsidRDefault="00723A10" w:rsidP="002C65A6">
            <w:pPr>
              <w:ind w:firstLine="0"/>
              <w:jc w:val="center"/>
              <w:cnfStyle w:val="000000100000" w:firstRow="0" w:lastRow="0" w:firstColumn="0" w:lastColumn="0" w:oddVBand="0" w:evenVBand="0" w:oddHBand="1" w:evenHBand="0" w:firstRowFirstColumn="0" w:firstRowLastColumn="0" w:lastRowFirstColumn="0" w:lastRowLastColumn="0"/>
            </w:pPr>
            <w:r>
              <w:rPr>
                <w:lang w:val="en-US"/>
              </w:rPr>
              <w:t xml:space="preserve">     </w:t>
            </w:r>
            <w:r w:rsidR="00EF5C91">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24</w:t>
            </w:r>
            <w:r w:rsidR="00A26640">
              <w:rPr>
                <w:lang w:val="en-US"/>
              </w:rPr>
              <w:fldChar w:fldCharType="end"/>
            </w:r>
            <w:r w:rsidR="00EF5C91">
              <w:rPr>
                <w:lang w:val="en-US"/>
              </w:rPr>
              <w:t>)</w:t>
            </w:r>
          </w:p>
        </w:tc>
      </w:tr>
      <w:tr w:rsidR="0030458C" w14:paraId="0974CA5D" w14:textId="77777777" w:rsidTr="009C2850">
        <w:trPr>
          <w:trHeight w:val="622"/>
        </w:trPr>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625" w:type="dxa"/>
          </w:tcPr>
          <w:p w14:paraId="17CA517A" w14:textId="7E149064"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3894" type="#_x0000_t75" style="width:90.75pt;height:24pt" o:ole="">
                  <v:imagedata r:id="rId86" o:title=""/>
                </v:shape>
                <o:OLEObject Type="Embed" ProgID="Equation.DSMT4" ShapeID="_x0000_i3894" DrawAspect="Content" ObjectID="_1717789581" r:id="rId87"/>
              </w:object>
            </w:r>
          </w:p>
        </w:tc>
        <w:tc>
          <w:tcPr>
            <w:tcW w:w="1348" w:type="dxa"/>
          </w:tcPr>
          <w:p w14:paraId="47A4699F" w14:textId="664221AB" w:rsidR="0030458C" w:rsidRDefault="00BD540C" w:rsidP="002C65A6">
            <w:pPr>
              <w:ind w:firstLine="0"/>
              <w:jc w:val="center"/>
              <w:cnfStyle w:val="000000000000" w:firstRow="0" w:lastRow="0" w:firstColumn="0" w:lastColumn="0" w:oddVBand="0" w:evenVBand="0" w:oddHBand="0" w:evenHBand="0" w:firstRowFirstColumn="0" w:firstRowLastColumn="0" w:lastRowFirstColumn="0" w:lastRowLastColumn="0"/>
            </w:pPr>
            <w:r>
              <w:rPr>
                <w:lang w:val="en-US"/>
              </w:rPr>
              <w:t xml:space="preserve">     </w:t>
            </w:r>
            <w:r w:rsidR="00EF5C91">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25</w:t>
            </w:r>
            <w:r w:rsidR="00A26640">
              <w:rPr>
                <w:lang w:val="en-US"/>
              </w:rPr>
              <w:fldChar w:fldCharType="end"/>
            </w:r>
            <w:r w:rsidR="00EF5C91">
              <w:rPr>
                <w:lang w:val="en-US"/>
              </w:rPr>
              <w:t>)</w:t>
            </w:r>
          </w:p>
        </w:tc>
      </w:tr>
    </w:tbl>
    <w:p w14:paraId="26312CA0" w14:textId="1AFC3BDF" w:rsidR="0030458C" w:rsidRDefault="00A2044E" w:rsidP="006B1DDD">
      <w:r>
        <w:t>U</w:t>
      </w:r>
      <w:r w:rsidR="00501E5D">
        <w:t xml:space="preserve">nde L reprezintă </w:t>
      </w:r>
      <w:r w:rsidR="00D31320">
        <w:t xml:space="preserve">indicele </w:t>
      </w:r>
      <w:r w:rsidR="00501E5D">
        <w:t>ultimul</w:t>
      </w:r>
      <w:r w:rsidR="00D31320">
        <w:t>ui</w:t>
      </w:r>
      <w:r w:rsidR="00501E5D">
        <w:t xml:space="preserve"> strat al rețelei</w:t>
      </w:r>
      <w:r w:rsidR="00CA0166">
        <w:t>.</w:t>
      </w:r>
    </w:p>
    <w:p w14:paraId="55925A0E" w14:textId="70767F47" w:rsidR="004D0906" w:rsidRDefault="004D0906" w:rsidP="00E20711">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minimza funcția de cost prin modificarea ponderilor corespunzătoare și a bias-urilor</w:t>
      </w:r>
      <w:r w:rsidR="00F36F2F">
        <w:t xml:space="preserve">, mai exact vom determina un raport între ponderi și funcția de cost, iar </w:t>
      </w:r>
      <w:r w:rsidR="00F646FA">
        <w:lastRenderedPageBreak/>
        <w:t>elementele cu cel mai mare raport vor avea impactul cel mai proeminent asupra funcției de cost.</w:t>
      </w:r>
    </w:p>
    <w:p w14:paraId="7EB1B4BA" w14:textId="14C37950" w:rsidR="00032037" w:rsidRPr="00723A10" w:rsidRDefault="00797383" w:rsidP="00E20711">
      <w:pPr>
        <w:ind w:firstLine="720"/>
      </w:pPr>
      <w:r>
        <w:t xml:space="preserve">Aplicând derivata parțială asupra </w:t>
      </w:r>
      <w:r w:rsidR="0009419F">
        <w:t>relațiilor de mai sus vom obține:</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032037">
        <w:trPr>
          <w:cnfStyle w:val="100000000000" w:firstRow="1" w:lastRow="0" w:firstColumn="0" w:lastColumn="0" w:oddVBand="0" w:evenVBand="0" w:oddHBand="0" w:evenHBand="0" w:firstRowFirstColumn="0" w:firstRowLastColumn="0" w:lastRowFirstColumn="0" w:lastRowLastColumn="0"/>
          <w:trHeight w:val="952"/>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2524" type="#_x0000_t75" style="width:348.75pt;height:42.75pt" o:ole="">
                  <v:imagedata r:id="rId88" o:title=""/>
                </v:shape>
                <o:OLEObject Type="Embed" ProgID="Equation.DSMT4" ShapeID="_x0000_i2524" DrawAspect="Content" ObjectID="_1717789582" r:id="rId89"/>
              </w:object>
            </w:r>
          </w:p>
        </w:tc>
        <w:tc>
          <w:tcPr>
            <w:tcW w:w="1177" w:type="dxa"/>
          </w:tcPr>
          <w:p w14:paraId="457DAE7F"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15998398" w14:textId="7E39749F" w:rsidR="00EF5C91" w:rsidRPr="00EF5C91" w:rsidRDefault="00EF5C91" w:rsidP="0079738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lang w:val="en-US"/>
              </w:rPr>
              <w:t>(</w:t>
            </w:r>
            <w:r w:rsidR="00A26640">
              <w:rPr>
                <w:lang w:val="en-US"/>
              </w:rPr>
              <w:fldChar w:fldCharType="begin"/>
            </w:r>
            <w:r w:rsidR="00A26640">
              <w:rPr>
                <w:b w:val="0"/>
                <w:bCs w:val="0"/>
                <w:lang w:val="en-US"/>
              </w:rPr>
              <w:instrText xml:space="preserve"> STYLEREF 1 \s </w:instrText>
            </w:r>
            <w:r w:rsidR="00A26640">
              <w:rPr>
                <w:lang w:val="en-US"/>
              </w:rPr>
              <w:fldChar w:fldCharType="separate"/>
            </w:r>
            <w:r w:rsidR="00A26640">
              <w:rPr>
                <w:b w:val="0"/>
                <w:bCs w:val="0"/>
                <w:lang w:val="en-US"/>
              </w:rPr>
              <w:t>2</w:t>
            </w:r>
            <w:r w:rsidR="00A26640">
              <w:rPr>
                <w:lang w:val="en-US"/>
              </w:rPr>
              <w:fldChar w:fldCharType="end"/>
            </w:r>
            <w:r w:rsidR="00A26640">
              <w:rPr>
                <w:b w:val="0"/>
                <w:bCs w:val="0"/>
                <w:lang w:val="en-US"/>
              </w:rPr>
              <w:t>.</w:t>
            </w:r>
            <w:r w:rsidR="00A26640">
              <w:rPr>
                <w:lang w:val="en-US"/>
              </w:rPr>
              <w:fldChar w:fldCharType="begin"/>
            </w:r>
            <w:r w:rsidR="00A26640">
              <w:rPr>
                <w:b w:val="0"/>
                <w:bCs w:val="0"/>
                <w:lang w:val="en-US"/>
              </w:rPr>
              <w:instrText xml:space="preserve"> SEQ Ecuație \* ARABIC \s 1 </w:instrText>
            </w:r>
            <w:r w:rsidR="00A26640">
              <w:rPr>
                <w:lang w:val="en-US"/>
              </w:rPr>
              <w:fldChar w:fldCharType="separate"/>
            </w:r>
            <w:r w:rsidR="00A26640">
              <w:rPr>
                <w:b w:val="0"/>
                <w:bCs w:val="0"/>
                <w:lang w:val="en-US"/>
              </w:rPr>
              <w:t>26</w:t>
            </w:r>
            <w:r w:rsidR="00A26640">
              <w:rPr>
                <w:lang w:val="en-US"/>
              </w:rPr>
              <w:fldChar w:fldCharType="end"/>
            </w:r>
            <w:r>
              <w:rPr>
                <w:b w:val="0"/>
                <w:bCs w:val="0"/>
                <w:lang w:val="en-US"/>
              </w:rPr>
              <w:t>)</w:t>
            </w:r>
          </w:p>
        </w:tc>
      </w:tr>
    </w:tbl>
    <w:p w14:paraId="1B900282" w14:textId="6F645C1F" w:rsidR="000F4FE3" w:rsidRDefault="00C72D4F" w:rsidP="00E20711">
      <w:pPr>
        <w:ind w:firstLine="0"/>
        <w:rPr>
          <w:lang w:val="en-US"/>
        </w:rPr>
      </w:pPr>
      <w:r>
        <w:rPr>
          <w:lang w:val="en-US"/>
        </w:rPr>
        <w:tab/>
        <w:t>În scopul minimizării func</w:t>
      </w:r>
      <w:r w:rsidR="00D41E9E">
        <w:rPr>
          <w:lang w:val="en-US"/>
        </w:rPr>
        <w:t>ț</w:t>
      </w:r>
      <w:r>
        <w:rPr>
          <w:lang w:val="en-US"/>
        </w:rPr>
        <w:t>iei de cost, este necesară propagarea inversă în rețea și actualizarea ponderilor și a bias-urilor. În principiu</w:t>
      </w:r>
      <w:r w:rsidR="00D41E9E">
        <w:rPr>
          <w:lang w:val="en-US"/>
        </w:rPr>
        <w:t>,</w:t>
      </w:r>
      <w:r>
        <w:rPr>
          <w:lang w:val="en-US"/>
        </w:rPr>
        <w:t xml:space="preserve"> acest proces presupune calculul </w:t>
      </w:r>
      <w:r w:rsidRPr="007445DC">
        <w:rPr>
          <w:i/>
          <w:iCs/>
          <w:lang w:val="en-US"/>
        </w:rPr>
        <w:t>gradientului</w:t>
      </w:r>
      <w:r>
        <w:rPr>
          <w:lang w:val="en-US"/>
        </w:rPr>
        <w:t xml:space="preserve"> pe baza a trei relații: una pentru ponderi, un</w:t>
      </w:r>
      <w:r w:rsidR="00D41E9E">
        <w:rPr>
          <w:lang w:val="en-US"/>
        </w:rPr>
        <w:t>a</w:t>
      </w:r>
      <w:r>
        <w:rPr>
          <w:lang w:val="en-US"/>
        </w:rPr>
        <w:t xml:space="preserve">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3B482808" w:rsidR="0028510E" w:rsidRDefault="00032037"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2525" type="#_x0000_t75" style="width:195.75pt;height:39.75pt" o:ole="">
                  <v:imagedata r:id="rId90" o:title=""/>
                </v:shape>
                <o:OLEObject Type="Embed" ProgID="Equation.DSMT4" ShapeID="_x0000_i2525" DrawAspect="Content" ObjectID="_1717789583" r:id="rId91"/>
              </w:object>
            </w:r>
          </w:p>
        </w:tc>
        <w:tc>
          <w:tcPr>
            <w:tcW w:w="1177" w:type="dxa"/>
          </w:tcPr>
          <w:p w14:paraId="11AED820" w14:textId="641E4005" w:rsidR="0028510E" w:rsidRPr="00EF5C91" w:rsidRDefault="00EF5C91" w:rsidP="0028510E">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lang w:val="en-US"/>
              </w:rPr>
              <w:t>(</w:t>
            </w:r>
            <w:r w:rsidR="00A26640">
              <w:rPr>
                <w:lang w:val="en-US"/>
              </w:rPr>
              <w:fldChar w:fldCharType="begin"/>
            </w:r>
            <w:r w:rsidR="00A26640">
              <w:rPr>
                <w:b w:val="0"/>
                <w:bCs w:val="0"/>
                <w:lang w:val="en-US"/>
              </w:rPr>
              <w:instrText xml:space="preserve"> STYLEREF 1 \s </w:instrText>
            </w:r>
            <w:r w:rsidR="00A26640">
              <w:rPr>
                <w:lang w:val="en-US"/>
              </w:rPr>
              <w:fldChar w:fldCharType="separate"/>
            </w:r>
            <w:r w:rsidR="00A26640">
              <w:rPr>
                <w:b w:val="0"/>
                <w:bCs w:val="0"/>
                <w:lang w:val="en-US"/>
              </w:rPr>
              <w:t>2</w:t>
            </w:r>
            <w:r w:rsidR="00A26640">
              <w:rPr>
                <w:lang w:val="en-US"/>
              </w:rPr>
              <w:fldChar w:fldCharType="end"/>
            </w:r>
            <w:r w:rsidR="00A26640">
              <w:rPr>
                <w:b w:val="0"/>
                <w:bCs w:val="0"/>
                <w:lang w:val="en-US"/>
              </w:rPr>
              <w:t>.</w:t>
            </w:r>
            <w:r w:rsidR="00A26640">
              <w:rPr>
                <w:lang w:val="en-US"/>
              </w:rPr>
              <w:fldChar w:fldCharType="begin"/>
            </w:r>
            <w:r w:rsidR="00A26640">
              <w:rPr>
                <w:b w:val="0"/>
                <w:bCs w:val="0"/>
                <w:lang w:val="en-US"/>
              </w:rPr>
              <w:instrText xml:space="preserve"> SEQ Ecuație \* ARABIC \s 1 </w:instrText>
            </w:r>
            <w:r w:rsidR="00A26640">
              <w:rPr>
                <w:lang w:val="en-US"/>
              </w:rPr>
              <w:fldChar w:fldCharType="separate"/>
            </w:r>
            <w:r w:rsidR="00A26640">
              <w:rPr>
                <w:b w:val="0"/>
                <w:bCs w:val="0"/>
                <w:lang w:val="en-US"/>
              </w:rPr>
              <w:t>27</w:t>
            </w:r>
            <w:r w:rsidR="00A26640">
              <w:rPr>
                <w:lang w:val="en-US"/>
              </w:rPr>
              <w:fldChar w:fldCharType="end"/>
            </w:r>
            <w:r>
              <w:rPr>
                <w:b w:val="0"/>
                <w:bCs w:val="0"/>
                <w:lang w:val="en-US"/>
              </w:rPr>
              <w:t>)</w:t>
            </w: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2FE781CA" w:rsidR="0028510E" w:rsidRDefault="00032037"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2526" type="#_x0000_t75" style="width:193.5pt;height:39pt" o:ole="">
                  <v:imagedata r:id="rId92" o:title=""/>
                </v:shape>
                <o:OLEObject Type="Embed" ProgID="Equation.DSMT4" ShapeID="_x0000_i2526" DrawAspect="Content" ObjectID="_1717789584" r:id="rId93"/>
              </w:object>
            </w:r>
          </w:p>
        </w:tc>
        <w:tc>
          <w:tcPr>
            <w:tcW w:w="1177" w:type="dxa"/>
            <w:shd w:val="clear" w:color="auto" w:fill="auto"/>
          </w:tcPr>
          <w:p w14:paraId="1E30DB63" w14:textId="4A34E984" w:rsidR="0028510E" w:rsidRDefault="00EF5C91"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28</w:t>
            </w:r>
            <w:r w:rsidR="00A26640">
              <w:rPr>
                <w:lang w:val="en-US"/>
              </w:rPr>
              <w:fldChar w:fldCharType="end"/>
            </w:r>
            <w:r>
              <w:rPr>
                <w:lang w:val="en-US"/>
              </w:rPr>
              <w:t>)</w:t>
            </w: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641098B" w:rsidR="0028510E" w:rsidRDefault="00032037" w:rsidP="00032037">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2527" type="#_x0000_t75" style="width:187.5pt;height:39.75pt" o:ole="">
                  <v:imagedata r:id="rId94" o:title=""/>
                </v:shape>
                <o:OLEObject Type="Embed" ProgID="Equation.DSMT4" ShapeID="_x0000_i2527" DrawAspect="Content" ObjectID="_1717789585" r:id="rId95"/>
              </w:object>
            </w:r>
          </w:p>
        </w:tc>
        <w:tc>
          <w:tcPr>
            <w:tcW w:w="1177" w:type="dxa"/>
          </w:tcPr>
          <w:p w14:paraId="6B9DA99A" w14:textId="58E7B69B" w:rsidR="0028510E" w:rsidRDefault="00EF5C91"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29</w:t>
            </w:r>
            <w:r w:rsidR="00A26640">
              <w:rPr>
                <w:lang w:val="en-US"/>
              </w:rPr>
              <w:fldChar w:fldCharType="end"/>
            </w:r>
            <w:r>
              <w:rPr>
                <w:lang w:val="en-US"/>
              </w:rPr>
              <w:t>)</w:t>
            </w:r>
          </w:p>
        </w:tc>
      </w:tr>
    </w:tbl>
    <w:p w14:paraId="05C67880" w14:textId="6B7585CA" w:rsidR="00EF5C91" w:rsidRDefault="00842582" w:rsidP="00E20711">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90BA869" w:rsidR="008562AF" w:rsidRDefault="00723A10"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2528" type="#_x0000_t75" style="width:164.25pt;height:176.25pt" o:ole="">
                  <v:imagedata r:id="rId96" o:title=""/>
                </v:shape>
                <o:OLEObject Type="Embed" ProgID="Equation.DSMT4" ShapeID="_x0000_i2528" DrawAspect="Content" ObjectID="_1717789586" r:id="rId97"/>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0433D0">
            <w:pPr>
              <w:ind w:firstLine="0"/>
              <w:cnfStyle w:val="100000000000" w:firstRow="1" w:lastRow="0" w:firstColumn="0" w:lastColumn="0" w:oddVBand="0" w:evenVBand="0" w:oddHBand="0" w:evenHBand="0" w:firstRowFirstColumn="0" w:firstRowLastColumn="0" w:lastRowFirstColumn="0" w:lastRowLastColumn="0"/>
              <w:rPr>
                <w:lang w:val="en-US"/>
              </w:rPr>
            </w:pPr>
          </w:p>
          <w:p w14:paraId="509183CE" w14:textId="3FDA975B" w:rsidR="008562AF" w:rsidRPr="00D06BB4" w:rsidRDefault="00D06BB4" w:rsidP="00D06BB4">
            <w:pPr>
              <w:tabs>
                <w:tab w:val="center" w:pos="409"/>
              </w:tabs>
              <w:ind w:firstLine="0"/>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rPr>
              <w:t>(</w:t>
            </w:r>
            <w:r>
              <w:rPr>
                <w:b w:val="0"/>
                <w:bCs w:val="0"/>
              </w:rPr>
              <w:tab/>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30</w:t>
            </w:r>
            <w:r w:rsidR="00A26640">
              <w:fldChar w:fldCharType="end"/>
            </w:r>
            <w:r>
              <w:rPr>
                <w:b w:val="0"/>
                <w:bCs w:val="0"/>
              </w:rPr>
              <w:t>)</w:t>
            </w:r>
          </w:p>
        </w:tc>
      </w:tr>
    </w:tbl>
    <w:p w14:paraId="6E29A991" w14:textId="5BB5DEE1" w:rsidR="00D653A6" w:rsidRPr="00696F06" w:rsidRDefault="00696F06" w:rsidP="003A5F3E">
      <w:pPr>
        <w:ind w:firstLine="720"/>
        <w:rPr>
          <w:rFonts w:cs="Times New Roman"/>
          <w:lang w:val="en-US"/>
        </w:rPr>
      </w:pPr>
      <w:r>
        <w:rPr>
          <w:lang w:val="en-US"/>
        </w:rPr>
        <w:t>U</w:t>
      </w:r>
      <w:r w:rsidR="008562AF">
        <w:rPr>
          <w:lang w:val="en-US"/>
        </w:rPr>
        <w:t>nde n reprezină numărul de ponderi</w:t>
      </w:r>
      <w:r w:rsidR="00E20711">
        <w:rPr>
          <w:lang w:val="en-US"/>
        </w:rPr>
        <w:t xml:space="preserve"> sau</w:t>
      </w:r>
      <w:r w:rsidR="008562AF">
        <w:rPr>
          <w:lang w:val="en-US"/>
        </w:rPr>
        <w:t xml:space="preserve">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534AAE">
        <w:rPr>
          <w:rFonts w:cs="Times New Roman"/>
          <w:lang w:val="en-US"/>
        </w:rPr>
        <w:t xml:space="preserve"> </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w:t>
      </w:r>
      <w:r w:rsidR="00534AAE">
        <w:rPr>
          <w:rFonts w:cs="Times New Roman"/>
          <w:lang w:val="en-US"/>
        </w:rPr>
        <w:t>sugerează</w:t>
      </w:r>
      <w:r w:rsidR="00D653A6">
        <w:rPr>
          <w:rFonts w:cs="Times New Roman"/>
          <w:lang w:val="en-US"/>
        </w:rPr>
        <w:t xml:space="preserve"> direcția în care funcția de cost C are </w:t>
      </w:r>
      <w:r w:rsidR="00D653A6" w:rsidRPr="00095F61">
        <w:rPr>
          <w:rFonts w:cs="Times New Roman"/>
          <w:i/>
          <w:iCs/>
          <w:lang w:val="en-US"/>
        </w:rPr>
        <w:t>cea mai rapidă scădere</w:t>
      </w:r>
      <w:r w:rsidR="00D653A6">
        <w:rPr>
          <w:rFonts w:cs="Times New Roman"/>
          <w:lang w:val="en-US"/>
        </w:rPr>
        <w:t xml:space="preserve">, demonstrând și </w:t>
      </w:r>
      <w:r w:rsidR="00534AAE">
        <w:rPr>
          <w:rFonts w:cs="Times New Roman"/>
          <w:lang w:val="en-US"/>
        </w:rPr>
        <w:t>prezența</w:t>
      </w:r>
      <w:r w:rsidR="00D653A6">
        <w:rPr>
          <w:rFonts w:cs="Times New Roman"/>
          <w:lang w:val="en-US"/>
        </w:rPr>
        <w:t xml:space="preserve"> semnului minus înaintea gradientului</w:t>
      </w:r>
      <w:r w:rsidR="000E6852">
        <w:rPr>
          <w:rFonts w:cs="Times New Roman"/>
          <w:lang w:val="en-US"/>
        </w:rPr>
        <w:t>.</w:t>
      </w:r>
    </w:p>
    <w:p w14:paraId="6F13D8E3" w14:textId="64CDA8FA" w:rsidR="005D30BB" w:rsidRDefault="00B13D35" w:rsidP="003A19D0">
      <w:pPr>
        <w:ind w:firstLine="0"/>
        <w:rPr>
          <w:lang w:val="en-US"/>
        </w:rPr>
      </w:pPr>
      <w:r>
        <w:rPr>
          <w:lang w:val="en-US"/>
        </w:rPr>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ED27C9">
        <w:rPr>
          <w:i/>
          <w:iCs/>
          <w:lang w:val="en-US"/>
        </w:rPr>
        <w:t xml:space="preserve"> </w:t>
      </w:r>
      <w:r w:rsidR="00ED27C9">
        <w:rPr>
          <w:lang w:val="en-US"/>
        </w:rPr>
        <w:t>de date</w:t>
      </w:r>
      <w:r w:rsidR="00724F46">
        <w:rPr>
          <w:lang w:val="en-US"/>
        </w:rPr>
        <w:t xml:space="preserve"> (va fi dicutat ulterior, adesea este de 16 sau 32 în funcție de puterea computațională)</w:t>
      </w:r>
      <w:r w:rsidR="00DE6BDF">
        <w:rPr>
          <w:lang w:val="en-US"/>
        </w:rPr>
        <w:t xml:space="preserve">. Pentru fiecare mini-batch este calculată media ponderilor și a bias-urilor. Ulterior, acestă </w:t>
      </w:r>
      <w:r w:rsidR="00DE6BDF">
        <w:rPr>
          <w:lang w:val="en-US"/>
        </w:rPr>
        <w:lastRenderedPageBreak/>
        <w:t>medie devine ieșirea gradientului</w:t>
      </w:r>
      <w:r w:rsidR="003A19D0">
        <w:rPr>
          <w:lang w:val="en-US"/>
        </w:rPr>
        <w:t xml:space="preserve">. </w:t>
      </w:r>
      <w:r w:rsidR="00584247">
        <w:rPr>
          <w:lang w:val="en-US"/>
        </w:rPr>
        <w:t>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conform formulelor</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2529" type="#_x0000_t75" style="width:120pt;height:34.5pt" o:ole="">
                  <v:imagedata r:id="rId98" o:title=""/>
                </v:shape>
                <o:OLEObject Type="Embed" ProgID="Equation.DSMT4" ShapeID="_x0000_i2529" DrawAspect="Content" ObjectID="_1717789587" r:id="rId99"/>
              </w:object>
            </w:r>
          </w:p>
        </w:tc>
        <w:tc>
          <w:tcPr>
            <w:tcW w:w="1461" w:type="dxa"/>
          </w:tcPr>
          <w:p w14:paraId="7BDD4A86"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034B6C4D" w14:textId="5D90A9B2" w:rsidR="00662FEE" w:rsidRPr="000433D0" w:rsidRDefault="000433D0"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lang w:val="en-US"/>
              </w:rPr>
              <w:t>(</w:t>
            </w:r>
            <w:r w:rsidR="00A26640">
              <w:rPr>
                <w:lang w:val="en-US"/>
              </w:rPr>
              <w:fldChar w:fldCharType="begin"/>
            </w:r>
            <w:r w:rsidR="00A26640">
              <w:rPr>
                <w:b w:val="0"/>
                <w:bCs w:val="0"/>
                <w:lang w:val="en-US"/>
              </w:rPr>
              <w:instrText xml:space="preserve"> STYLEREF 1 \s </w:instrText>
            </w:r>
            <w:r w:rsidR="00A26640">
              <w:rPr>
                <w:lang w:val="en-US"/>
              </w:rPr>
              <w:fldChar w:fldCharType="separate"/>
            </w:r>
            <w:r w:rsidR="00A26640">
              <w:rPr>
                <w:b w:val="0"/>
                <w:bCs w:val="0"/>
                <w:lang w:val="en-US"/>
              </w:rPr>
              <w:t>2</w:t>
            </w:r>
            <w:r w:rsidR="00A26640">
              <w:rPr>
                <w:lang w:val="en-US"/>
              </w:rPr>
              <w:fldChar w:fldCharType="end"/>
            </w:r>
            <w:r w:rsidR="00A26640">
              <w:rPr>
                <w:b w:val="0"/>
                <w:bCs w:val="0"/>
                <w:lang w:val="en-US"/>
              </w:rPr>
              <w:t>.</w:t>
            </w:r>
            <w:r w:rsidR="00A26640">
              <w:rPr>
                <w:lang w:val="en-US"/>
              </w:rPr>
              <w:fldChar w:fldCharType="begin"/>
            </w:r>
            <w:r w:rsidR="00A26640">
              <w:rPr>
                <w:b w:val="0"/>
                <w:bCs w:val="0"/>
                <w:lang w:val="en-US"/>
              </w:rPr>
              <w:instrText xml:space="preserve"> SEQ Ecuație \* ARABIC \s 1 </w:instrText>
            </w:r>
            <w:r w:rsidR="00A26640">
              <w:rPr>
                <w:lang w:val="en-US"/>
              </w:rPr>
              <w:fldChar w:fldCharType="separate"/>
            </w:r>
            <w:r w:rsidR="00A26640">
              <w:rPr>
                <w:b w:val="0"/>
                <w:bCs w:val="0"/>
                <w:lang w:val="en-US"/>
              </w:rPr>
              <w:t>31</w:t>
            </w:r>
            <w:r w:rsidR="00A26640">
              <w:rPr>
                <w:lang w:val="en-US"/>
              </w:rPr>
              <w:fldChar w:fldCharType="end"/>
            </w:r>
            <w:r>
              <w:rPr>
                <w:b w:val="0"/>
                <w:bCs w:val="0"/>
                <w:lang w:val="en-US"/>
              </w:rPr>
              <w:t>)</w:t>
            </w: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2530" type="#_x0000_t75" style="width:114.75pt;height:42.75pt" o:ole="">
                  <v:imagedata r:id="rId100" o:title=""/>
                </v:shape>
                <o:OLEObject Type="Embed" ProgID="Equation.DSMT4" ShapeID="_x0000_i2530" DrawAspect="Content" ObjectID="_1717789588" r:id="rId101"/>
              </w:object>
            </w:r>
          </w:p>
        </w:tc>
        <w:tc>
          <w:tcPr>
            <w:tcW w:w="1461" w:type="dxa"/>
            <w:shd w:val="clear" w:color="auto" w:fill="auto"/>
          </w:tcPr>
          <w:p w14:paraId="03DF9FAE"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p w14:paraId="1F203601" w14:textId="1A691A78" w:rsidR="00662FEE" w:rsidRPr="000433D0" w:rsidRDefault="000433D0"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w:t>
            </w:r>
            <w:r w:rsidR="00A26640">
              <w:rPr>
                <w:lang w:val="en-US"/>
              </w:rPr>
              <w:fldChar w:fldCharType="begin"/>
            </w:r>
            <w:r w:rsidR="00A26640">
              <w:rPr>
                <w:lang w:val="en-US"/>
              </w:rPr>
              <w:instrText xml:space="preserve"> STYLEREF 1 \s </w:instrText>
            </w:r>
            <w:r w:rsidR="00A26640">
              <w:rPr>
                <w:lang w:val="en-US"/>
              </w:rPr>
              <w:fldChar w:fldCharType="separate"/>
            </w:r>
            <w:r w:rsidR="00A26640">
              <w:rPr>
                <w:lang w:val="en-US"/>
              </w:rPr>
              <w:t>2</w:t>
            </w:r>
            <w:r w:rsidR="00A26640">
              <w:rPr>
                <w:lang w:val="en-US"/>
              </w:rPr>
              <w:fldChar w:fldCharType="end"/>
            </w:r>
            <w:r w:rsidR="00A26640">
              <w:rPr>
                <w:lang w:val="en-US"/>
              </w:rPr>
              <w:t>.</w:t>
            </w:r>
            <w:r w:rsidR="00A26640">
              <w:rPr>
                <w:lang w:val="en-US"/>
              </w:rPr>
              <w:fldChar w:fldCharType="begin"/>
            </w:r>
            <w:r w:rsidR="00A26640">
              <w:rPr>
                <w:lang w:val="en-US"/>
              </w:rPr>
              <w:instrText xml:space="preserve"> SEQ Ecuație \* ARABIC \s 1 </w:instrText>
            </w:r>
            <w:r w:rsidR="00A26640">
              <w:rPr>
                <w:lang w:val="en-US"/>
              </w:rPr>
              <w:fldChar w:fldCharType="separate"/>
            </w:r>
            <w:r w:rsidR="00A26640">
              <w:rPr>
                <w:lang w:val="en-US"/>
              </w:rPr>
              <w:t>32</w:t>
            </w:r>
            <w:r w:rsidR="00A26640">
              <w:rPr>
                <w:lang w:val="en-US"/>
              </w:rPr>
              <w:fldChar w:fldCharType="end"/>
            </w:r>
            <w:r>
              <w:rPr>
                <w:lang w:val="en-US"/>
              </w:rPr>
              <w:t>)</w:t>
            </w: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19DFDF39" w14:textId="5B54DD01" w:rsidR="00285F0A" w:rsidRPr="00F85D4F" w:rsidRDefault="00873549" w:rsidP="004D0906">
      <w:pPr>
        <w:ind w:firstLine="0"/>
      </w:pPr>
      <w:r>
        <w:rPr>
          <w:lang w:val="en-US"/>
        </w:rPr>
        <w:tab/>
        <w:t xml:space="preserve">Ecuațiile </w:t>
      </w:r>
      <w:r w:rsidR="00792257">
        <w:rPr>
          <w:lang w:val="en-US"/>
        </w:rPr>
        <w:t>(2.31) și (2.32)</w:t>
      </w:r>
      <w:r w:rsidR="00522DC1" w:rsidRPr="00522DC1">
        <w:rPr>
          <w:color w:val="FF0000"/>
          <w:lang w:val="en-US"/>
        </w:rPr>
        <w:t xml:space="preserve"> </w:t>
      </w:r>
      <w:r>
        <w:rPr>
          <w:lang w:val="en-US"/>
        </w:rPr>
        <w:t xml:space="preserve">vizează stratul </w:t>
      </w:r>
      <w:r w:rsidR="00E36874">
        <w:rPr>
          <w:lang w:val="en-US"/>
        </w:rPr>
        <w:t>l</w:t>
      </w:r>
      <w:r>
        <w:rPr>
          <w:lang w:val="en-US"/>
        </w:rPr>
        <w:t xml:space="preserve"> al rețelei, dar dacă luăm în considerare și restul straturilor, sunt înlănțuite mai multe derivate parțiale pentru a determina și </w:t>
      </w:r>
      <w:r w:rsidR="00E36874">
        <w:rPr>
          <w:lang w:val="en-US"/>
        </w:rPr>
        <w:t>parametrii specifici</w:t>
      </w:r>
      <w:r>
        <w:rPr>
          <w:lang w:val="en-US"/>
        </w:rPr>
        <w:t xml:space="preserv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6DD0EC" w14:textId="77777777" w:rsidR="00032037" w:rsidRDefault="00285F0A" w:rsidP="00032037">
      <w:pPr>
        <w:keepNext/>
        <w:ind w:firstLine="0"/>
        <w:jc w:val="cente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2">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49FDD10D" w14:textId="3DF769A5" w:rsidR="00285F0A" w:rsidRPr="00032037" w:rsidRDefault="00032037" w:rsidP="000433D0">
      <w:pPr>
        <w:pStyle w:val="Caption"/>
        <w:jc w:val="center"/>
        <w:rPr>
          <w:i w:val="0"/>
          <w:iCs w:val="0"/>
          <w:color w:val="auto"/>
          <w:lang w:val="en-US"/>
        </w:rPr>
      </w:pPr>
      <w:bookmarkStart w:id="64" w:name="_Toc107166618"/>
      <w:r w:rsidRPr="00032037">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6</w:t>
      </w:r>
      <w:r w:rsidR="00387411">
        <w:rPr>
          <w:color w:val="auto"/>
        </w:rPr>
        <w:fldChar w:fldCharType="end"/>
      </w:r>
      <w:r w:rsidRPr="00032037">
        <w:rPr>
          <w:color w:val="auto"/>
        </w:rPr>
        <w:t xml:space="preserve"> </w:t>
      </w:r>
      <w:r w:rsidR="00553BD3">
        <w:rPr>
          <w:color w:val="auto"/>
        </w:rPr>
        <w:t xml:space="preserve">Calculul </w:t>
      </w:r>
      <w:r w:rsidRPr="00032037">
        <w:rPr>
          <w:color w:val="auto"/>
        </w:rPr>
        <w:t>gradienților pentru o rețea cu 3 straturi</w:t>
      </w:r>
      <w:bookmarkEnd w:id="64"/>
    </w:p>
    <w:p w14:paraId="557516F5" w14:textId="77777777" w:rsidR="00F94BBF" w:rsidRDefault="00384C49" w:rsidP="00384C49">
      <w:pPr>
        <w:ind w:firstLine="0"/>
        <w:rPr>
          <w:i/>
          <w:iCs/>
          <w:sz w:val="20"/>
          <w:szCs w:val="20"/>
          <w:lang w:val="en-US"/>
        </w:rPr>
      </w:pPr>
      <w:r>
        <w:rPr>
          <w:i/>
          <w:iCs/>
          <w:sz w:val="20"/>
          <w:szCs w:val="20"/>
          <w:lang w:val="en-US"/>
        </w:rPr>
        <w:tab/>
      </w:r>
    </w:p>
    <w:p w14:paraId="3227E134" w14:textId="230D884B" w:rsidR="00384C49" w:rsidRDefault="00384C49" w:rsidP="00F94BBF">
      <w:pPr>
        <w:ind w:firstLine="720"/>
        <w:rPr>
          <w:szCs w:val="28"/>
          <w:lang w:val="en-US"/>
        </w:rPr>
      </w:pPr>
      <w:r w:rsidRPr="00384C49">
        <w:rPr>
          <w:szCs w:val="28"/>
          <w:lang w:val="en-US"/>
        </w:rPr>
        <w:t xml:space="preserve">Conform figurii </w:t>
      </w:r>
      <w:r w:rsidR="00E40BE0" w:rsidRPr="00E40BE0">
        <w:rPr>
          <w:szCs w:val="28"/>
          <w:lang w:val="en-US"/>
        </w:rPr>
        <w:t>2.1</w:t>
      </w:r>
      <w:r w:rsidR="00172903">
        <w:rPr>
          <w:szCs w:val="28"/>
          <w:lang w:val="en-US"/>
        </w:rPr>
        <w:t>6</w:t>
      </w:r>
      <w:r w:rsidR="00E40BE0" w:rsidRPr="00E40BE0">
        <w:rPr>
          <w:szCs w:val="28"/>
          <w:lang w:val="en-US"/>
        </w:rPr>
        <w:t xml:space="preserve">, </w:t>
      </w:r>
      <w:r>
        <w:rPr>
          <w:szCs w:val="28"/>
          <w:lang w:val="en-US"/>
        </w:rPr>
        <w:t>actualizarea ponderilor și a bias-urilor din stratul 2 (sau L) depinde numai de fun</w:t>
      </w:r>
      <w:r w:rsidR="00CE3BCE">
        <w:rPr>
          <w:szCs w:val="28"/>
          <w:lang w:val="en-US"/>
        </w:rPr>
        <w:t>c</w:t>
      </w:r>
      <w:r>
        <w:rPr>
          <w:szCs w:val="28"/>
          <w:lang w:val="en-US"/>
        </w:rPr>
        <w:t>ția de cost și ponderile și bias-urile de la stratul respectiv. Similar, pentru actualizarea stratului 1 (sau L-1), sunt dependente de calculele de la stra</w:t>
      </w:r>
      <w:r w:rsidR="00CE3BCE">
        <w:rPr>
          <w:szCs w:val="28"/>
          <w:lang w:val="en-US"/>
        </w:rPr>
        <w:t>t</w:t>
      </w:r>
      <w:r>
        <w:rPr>
          <w:szCs w:val="28"/>
          <w:lang w:val="en-US"/>
        </w:rPr>
        <w:t>ul 2 și ponderile și bias-urile de la stratul1</w:t>
      </w:r>
      <w:r w:rsidR="00377D78">
        <w:rPr>
          <w:szCs w:val="28"/>
          <w:lang w:val="en-US"/>
        </w:rPr>
        <w:t>. Dacă ar fi o rețea cu mai multe straturi, ar fi tot mai multe dependențe între starturi și din acest motiv tehnica poartă denumirea de propagare inversă.</w:t>
      </w:r>
    </w:p>
    <w:p w14:paraId="7D5989F5" w14:textId="48A2A484"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xml:space="preserve">, derivata funcției de cost raportată la valoarea ponderii din stratul 1 va fi dată de formula </w:t>
      </w:r>
      <w:r w:rsidR="00F85D4F">
        <w:rPr>
          <w:szCs w:val="28"/>
          <w:lang w:val="en-US"/>
        </w:rPr>
        <w:t>(2.33)</w:t>
      </w:r>
      <w:r>
        <w:rPr>
          <w:szCs w:val="28"/>
          <w:lang w:val="en-US"/>
        </w:rPr>
        <w:t>:</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C000B5">
        <w:trPr>
          <w:cnfStyle w:val="100000000000" w:firstRow="1" w:lastRow="0" w:firstColumn="0" w:lastColumn="0" w:oddVBand="0" w:evenVBand="0" w:oddHBand="0" w:evenHBand="0" w:firstRowFirstColumn="0" w:firstRowLastColumn="0" w:lastRowFirstColumn="0" w:lastRowLastColumn="0"/>
          <w:trHeight w:val="1374"/>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115DCAA6" w:rsidR="00FD04E2" w:rsidRDefault="00F85D4F"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2531" type="#_x0000_t75" style="width:365.25pt;height:59.25pt" o:ole="">
                  <v:imagedata r:id="rId103" o:title=""/>
                </v:shape>
                <o:OLEObject Type="Embed" ProgID="Equation.DSMT4" ShapeID="_x0000_i2531" DrawAspect="Content" ObjectID="_1717789589" r:id="rId104"/>
              </w:object>
            </w:r>
          </w:p>
        </w:tc>
        <w:tc>
          <w:tcPr>
            <w:tcW w:w="1177" w:type="dxa"/>
          </w:tcPr>
          <w:p w14:paraId="20FBBBC1"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p>
          <w:p w14:paraId="1713C043" w14:textId="417F6D7D" w:rsidR="00F85D4F" w:rsidRPr="00957DA3" w:rsidRDefault="00957DA3" w:rsidP="00FD04E2">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r>
              <w:rPr>
                <w:b w:val="0"/>
                <w:bCs w:val="0"/>
              </w:rPr>
              <w:t>(</w:t>
            </w:r>
            <w:r w:rsidR="00A26640">
              <w:fldChar w:fldCharType="begin"/>
            </w:r>
            <w:r w:rsidR="00A26640">
              <w:rPr>
                <w:b w:val="0"/>
                <w:bCs w:val="0"/>
              </w:rPr>
              <w:instrText xml:space="preserve"> STYLEREF 1 \s </w:instrText>
            </w:r>
            <w:r w:rsidR="00A26640">
              <w:fldChar w:fldCharType="separate"/>
            </w:r>
            <w:r w:rsidR="00A26640">
              <w:rPr>
                <w:b w:val="0"/>
                <w:bCs w:val="0"/>
              </w:rPr>
              <w:t>2</w:t>
            </w:r>
            <w:r w:rsidR="00A26640">
              <w:fldChar w:fldCharType="end"/>
            </w:r>
            <w:r w:rsidR="00A26640">
              <w:rPr>
                <w:b w:val="0"/>
                <w:bCs w:val="0"/>
              </w:rPr>
              <w:t>.</w:t>
            </w:r>
            <w:r w:rsidR="00A26640">
              <w:fldChar w:fldCharType="begin"/>
            </w:r>
            <w:r w:rsidR="00A26640">
              <w:rPr>
                <w:b w:val="0"/>
                <w:bCs w:val="0"/>
              </w:rPr>
              <w:instrText xml:space="preserve"> SEQ Ecuație \* ARABIC \s 1 </w:instrText>
            </w:r>
            <w:r w:rsidR="00A26640">
              <w:fldChar w:fldCharType="separate"/>
            </w:r>
            <w:r w:rsidR="00A26640">
              <w:rPr>
                <w:b w:val="0"/>
                <w:bCs w:val="0"/>
              </w:rPr>
              <w:t>33</w:t>
            </w:r>
            <w:r w:rsidR="00A26640">
              <w:fldChar w:fldCharType="end"/>
            </w:r>
            <w:r>
              <w:rPr>
                <w:b w:val="0"/>
                <w:bCs w:val="0"/>
              </w:rPr>
              <w:t>)</w:t>
            </w: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5C149743"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5F41C8" w:rsidRPr="00E40BE0">
            <w:rPr>
              <w:color w:val="000000"/>
              <w:szCs w:val="28"/>
              <w:vertAlign w:val="superscript"/>
              <w:lang w:val="en-US"/>
            </w:rPr>
            <w:t>[15]</w:t>
          </w:r>
        </w:sdtContent>
      </w:sdt>
    </w:p>
    <w:p w14:paraId="71BD3E63" w14:textId="77777777" w:rsidR="006B05C9" w:rsidRPr="006B05C9" w:rsidRDefault="009938BE" w:rsidP="006B05C9">
      <w:pPr>
        <w:keepNext/>
        <w:ind w:firstLine="0"/>
        <w:jc w:val="center"/>
      </w:pPr>
      <w:r w:rsidRPr="006B05C9">
        <w:rPr>
          <w:szCs w:val="28"/>
          <w:lang w:val="en-US"/>
        </w:rPr>
        <w:drawing>
          <wp:inline distT="0" distB="0" distL="0" distR="0" wp14:anchorId="74D4BB4B" wp14:editId="413BB64D">
            <wp:extent cx="3245217" cy="2438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271032" cy="2457797"/>
                    </a:xfrm>
                    <a:prstGeom prst="rect">
                      <a:avLst/>
                    </a:prstGeom>
                  </pic:spPr>
                </pic:pic>
              </a:graphicData>
            </a:graphic>
          </wp:inline>
        </w:drawing>
      </w:r>
    </w:p>
    <w:p w14:paraId="0DFF777A" w14:textId="639F6ED9" w:rsidR="00A62429" w:rsidRPr="006B05C9" w:rsidRDefault="006B05C9" w:rsidP="00957DA3">
      <w:pPr>
        <w:pStyle w:val="Caption"/>
        <w:jc w:val="center"/>
        <w:rPr>
          <w:color w:val="auto"/>
          <w:szCs w:val="28"/>
          <w:lang w:val="en-US"/>
        </w:rPr>
      </w:pPr>
      <w:bookmarkStart w:id="65" w:name="_Toc107166619"/>
      <w:r w:rsidRPr="006B05C9">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7</w:t>
      </w:r>
      <w:r w:rsidR="00387411">
        <w:rPr>
          <w:color w:val="auto"/>
        </w:rPr>
        <w:fldChar w:fldCharType="end"/>
      </w:r>
      <w:r w:rsidRPr="006B05C9">
        <w:rPr>
          <w:color w:val="auto"/>
        </w:rPr>
        <w:t xml:space="preserve"> Modul de operare a gradientului în scopul minimizării funcției de cost</w:t>
      </w:r>
      <w:bookmarkEnd w:id="65"/>
    </w:p>
    <w:p w14:paraId="43A11B3A" w14:textId="1307510D" w:rsidR="00C94B2A" w:rsidRDefault="008F2501" w:rsidP="008F2501">
      <w:pPr>
        <w:ind w:firstLine="720"/>
        <w:rPr>
          <w:szCs w:val="28"/>
          <w:lang w:val="en-US"/>
        </w:rPr>
      </w:pPr>
      <w:r w:rsidRPr="008F2501">
        <w:rPr>
          <w:szCs w:val="28"/>
          <w:lang w:val="en-US"/>
        </w:rPr>
        <w:t xml:space="preserve">Rezumând, modul în care funcționează </w:t>
      </w:r>
      <w:r>
        <w:rPr>
          <w:szCs w:val="28"/>
          <w:lang w:val="en-US"/>
        </w:rPr>
        <w:t xml:space="preserve">Gradient </w:t>
      </w:r>
      <w:r w:rsidR="007918BA">
        <w:rPr>
          <w:szCs w:val="28"/>
          <w:lang w:val="en-US"/>
        </w:rPr>
        <w:t>D</w:t>
      </w:r>
      <w:r>
        <w:rPr>
          <w:szCs w:val="28"/>
          <w:lang w:val="en-US"/>
        </w:rPr>
        <w:t>escent</w:t>
      </w:r>
      <w:r w:rsidRPr="008F2501">
        <w:rPr>
          <w:szCs w:val="28"/>
          <w:lang w:val="en-US"/>
        </w:rPr>
        <w:t xml:space="preserve"> </w:t>
      </w:r>
      <w:r w:rsidR="007918BA">
        <w:rPr>
          <w:szCs w:val="28"/>
          <w:lang w:val="en-US"/>
        </w:rPr>
        <w:t xml:space="preserve">presupune calculul </w:t>
      </w:r>
      <w:r w:rsidRPr="008F2501">
        <w:rPr>
          <w:szCs w:val="28"/>
          <w:lang w:val="en-US"/>
        </w:rPr>
        <w:t>în mod repetat</w:t>
      </w:r>
      <w:r w:rsidR="007918BA">
        <w:rPr>
          <w:szCs w:val="28"/>
          <w:lang w:val="en-US"/>
        </w:rPr>
        <w:t xml:space="preserve"> al</w:t>
      </w:r>
      <w:r w:rsidRPr="008F2501">
        <w:rPr>
          <w:szCs w:val="28"/>
          <w:lang w:val="en-US"/>
        </w:rPr>
        <w:t xml:space="preserve">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i ap</w:t>
      </w:r>
      <w:r w:rsidR="007918BA">
        <w:rPr>
          <w:szCs w:val="28"/>
          <w:lang w:val="en-US"/>
        </w:rPr>
        <w:t>oi</w:t>
      </w:r>
      <w:r w:rsidRPr="008F2501">
        <w:rPr>
          <w:szCs w:val="28"/>
          <w:lang w:val="en-US"/>
        </w:rPr>
        <w:t xml:space="preserve"> deplasa</w:t>
      </w:r>
      <w:r w:rsidR="007918BA">
        <w:rPr>
          <w:szCs w:val="28"/>
          <w:lang w:val="en-US"/>
        </w:rPr>
        <w:t>rea</w:t>
      </w:r>
      <w:r w:rsidRPr="008F2501">
        <w:rPr>
          <w:szCs w:val="28"/>
          <w:lang w:val="en-US"/>
        </w:rPr>
        <w:t xml:space="preserve">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w:t>
      </w:r>
      <w:r w:rsidR="007918BA">
        <w:rPr>
          <w:szCs w:val="28"/>
          <w:lang w:val="en-US"/>
        </w:rPr>
        <w:t xml:space="preserve"> funcției de cost</w:t>
      </w:r>
      <w:r w:rsidRPr="008F2501">
        <w:rPr>
          <w:szCs w:val="28"/>
          <w:lang w:val="en-US"/>
        </w:rPr>
        <w:t xml:space="preserve">. O putem vizualiza </w:t>
      </w:r>
      <w:r w:rsidR="00010CC2">
        <w:rPr>
          <w:szCs w:val="28"/>
          <w:lang w:val="en-US"/>
        </w:rPr>
        <w:t>în figura 2.18</w:t>
      </w:r>
      <w:r w:rsidR="009E2846">
        <w:rPr>
          <w:szCs w:val="28"/>
          <w:lang w:val="en-US"/>
        </w:rPr>
        <w:t xml:space="preserve">, </w:t>
      </w:r>
      <w:r>
        <w:rPr>
          <w:szCs w:val="28"/>
          <w:lang w:val="en-US"/>
        </w:rPr>
        <w:t>în cazul unui sistem bidimensional</w:t>
      </w:r>
      <w:r w:rsidR="008C5B21">
        <w:rPr>
          <w:szCs w:val="28"/>
          <w:lang w:val="en-US"/>
        </w:rPr>
        <w:t>,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04C072A" w14:textId="77777777" w:rsidR="00C4231E" w:rsidRPr="00C4231E" w:rsidRDefault="004639C9" w:rsidP="00C4231E">
      <w:pPr>
        <w:keepNext/>
        <w:ind w:firstLine="720"/>
        <w:jc w:val="center"/>
      </w:pPr>
      <w:r w:rsidRPr="00C4231E">
        <w:rPr>
          <w:szCs w:val="28"/>
          <w:lang w:val="en-US"/>
        </w:rPr>
        <w:lastRenderedPageBreak/>
        <w:drawing>
          <wp:inline distT="0" distB="0" distL="0" distR="0" wp14:anchorId="59F379DA" wp14:editId="3389F4F3">
            <wp:extent cx="2879986" cy="2636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106">
                      <a:extLst>
                        <a:ext uri="{28A0092B-C50C-407E-A947-70E740481C1C}">
                          <a14:useLocalDpi xmlns:a14="http://schemas.microsoft.com/office/drawing/2010/main" val="0"/>
                        </a:ext>
                      </a:extLst>
                    </a:blip>
                    <a:srcRect t="-3035" b="4911"/>
                    <a:stretch/>
                  </pic:blipFill>
                  <pic:spPr bwMode="auto">
                    <a:xfrm>
                      <a:off x="0" y="0"/>
                      <a:ext cx="2923920" cy="2676740"/>
                    </a:xfrm>
                    <a:prstGeom prst="rect">
                      <a:avLst/>
                    </a:prstGeom>
                    <a:ln>
                      <a:noFill/>
                    </a:ln>
                    <a:extLst>
                      <a:ext uri="{53640926-AAD7-44D8-BBD7-CCE9431645EC}">
                        <a14:shadowObscured xmlns:a14="http://schemas.microsoft.com/office/drawing/2010/main"/>
                      </a:ext>
                    </a:extLst>
                  </pic:spPr>
                </pic:pic>
              </a:graphicData>
            </a:graphic>
          </wp:inline>
        </w:drawing>
      </w:r>
    </w:p>
    <w:p w14:paraId="2A024E57" w14:textId="02EE8330" w:rsidR="00C000B5" w:rsidRPr="00C4231E" w:rsidRDefault="00C4231E" w:rsidP="00C4231E">
      <w:pPr>
        <w:pStyle w:val="Caption"/>
        <w:jc w:val="center"/>
        <w:rPr>
          <w:color w:val="auto"/>
          <w:szCs w:val="28"/>
          <w:lang w:val="en-US"/>
        </w:rPr>
      </w:pPr>
      <w:bookmarkStart w:id="66" w:name="_Toc107166620"/>
      <w:r w:rsidRPr="00C4231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8</w:t>
      </w:r>
      <w:r w:rsidR="00387411">
        <w:rPr>
          <w:color w:val="auto"/>
        </w:rPr>
        <w:fldChar w:fldCharType="end"/>
      </w:r>
      <w:r w:rsidRPr="00C4231E">
        <w:rPr>
          <w:color w:val="auto"/>
        </w:rPr>
        <w:t xml:space="preserve"> Gradientul Descendent</w:t>
      </w:r>
      <w:bookmarkEnd w:id="66"/>
    </w:p>
    <w:p w14:paraId="2E353A08" w14:textId="4800A3C5"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w:t>
      </w:r>
      <w:r w:rsidR="00B52C3E">
        <w:rPr>
          <w:szCs w:val="28"/>
          <w:lang w:val="en-US"/>
        </w:rPr>
        <w:t>utilizată pentru a</w:t>
      </w:r>
      <w:r w:rsidRPr="000D56FF">
        <w:rPr>
          <w:szCs w:val="28"/>
          <w:lang w:val="en-US"/>
        </w:rPr>
        <w:t xml:space="preserve">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EC0B52">
      <w:pPr>
        <w:pStyle w:val="ListParagraph"/>
        <w:numPr>
          <w:ilvl w:val="0"/>
          <w:numId w:val="23"/>
        </w:numPr>
        <w:rPr>
          <w:b/>
          <w:bCs/>
          <w:szCs w:val="28"/>
          <w:lang w:val="en-US"/>
        </w:rPr>
      </w:pPr>
      <w:r w:rsidRPr="00980447">
        <w:rPr>
          <w:b/>
          <w:bCs/>
          <w:szCs w:val="28"/>
          <w:lang w:val="en-US"/>
        </w:rPr>
        <w:t>Batch Gradient Descent</w:t>
      </w:r>
    </w:p>
    <w:p w14:paraId="3B05218E" w14:textId="2ABC103B" w:rsidR="00980447" w:rsidRDefault="00980447" w:rsidP="00EC0B52">
      <w:pPr>
        <w:pStyle w:val="ListParagraph"/>
        <w:numPr>
          <w:ilvl w:val="0"/>
          <w:numId w:val="23"/>
        </w:numPr>
        <w:rPr>
          <w:b/>
          <w:bCs/>
          <w:szCs w:val="28"/>
          <w:lang w:val="en-US"/>
        </w:rPr>
      </w:pPr>
      <w:r>
        <w:rPr>
          <w:b/>
          <w:bCs/>
          <w:szCs w:val="28"/>
          <w:lang w:val="en-US"/>
        </w:rPr>
        <w:t>Stochastic Gradient Descent (SGD)</w:t>
      </w:r>
    </w:p>
    <w:p w14:paraId="0BC7670D" w14:textId="1AC78F45" w:rsidR="003B73F4" w:rsidRDefault="003B73F4" w:rsidP="00EC0B52">
      <w:pPr>
        <w:pStyle w:val="ListParagraph"/>
        <w:numPr>
          <w:ilvl w:val="0"/>
          <w:numId w:val="2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5B979DBF" w:rsidR="00EF1E57" w:rsidRDefault="00902C9F" w:rsidP="00EC0B52">
      <w:pPr>
        <w:pStyle w:val="ListParagraph"/>
        <w:numPr>
          <w:ilvl w:val="0"/>
          <w:numId w:val="25"/>
        </w:numPr>
        <w:rPr>
          <w:szCs w:val="28"/>
          <w:lang w:val="en-US"/>
        </w:rPr>
      </w:pPr>
      <w:r>
        <w:rPr>
          <w:szCs w:val="28"/>
          <w:lang w:val="en-US"/>
        </w:rPr>
        <w:t>J(</w:t>
      </w:r>
      <w:r w:rsidRPr="00F5374E">
        <w:rPr>
          <w:szCs w:val="28"/>
          <w:lang w:val="en-US"/>
        </w:rPr>
        <w:t>θ</w:t>
      </w:r>
      <w:r>
        <w:rPr>
          <w:szCs w:val="28"/>
          <w:lang w:val="en-US"/>
        </w:rPr>
        <w:t>)-funcția cost</w:t>
      </w:r>
      <w:r w:rsidR="00B52C3E">
        <w:rPr>
          <w:szCs w:val="28"/>
          <w:lang w:val="en-US"/>
        </w:rPr>
        <w:t xml:space="preserve"> </w:t>
      </w:r>
      <w:r>
        <w:rPr>
          <w:szCs w:val="28"/>
          <w:lang w:val="en-US"/>
        </w:rPr>
        <w:t>(funcție reală multidimensională), iar J provine de la matricea Jacobiană care ne furnizează derivatele parțiale din toate direcțiile;</w:t>
      </w:r>
    </w:p>
    <w:p w14:paraId="59CD45F8" w14:textId="1B805B40" w:rsidR="00902C9F" w:rsidRDefault="00902C9F" w:rsidP="00EC0B52">
      <w:pPr>
        <w:pStyle w:val="ListParagraph"/>
        <w:numPr>
          <w:ilvl w:val="0"/>
          <w:numId w:val="25"/>
        </w:numPr>
        <w:rPr>
          <w:szCs w:val="28"/>
          <w:lang w:val="en-US"/>
        </w:rPr>
      </w:pPr>
      <w:r w:rsidRPr="00F5374E">
        <w:rPr>
          <w:szCs w:val="28"/>
          <w:lang w:val="en-US"/>
        </w:rPr>
        <w:t>θ</w:t>
      </w:r>
      <w:r>
        <w:rPr>
          <w:szCs w:val="28"/>
          <w:lang w:val="en-US"/>
        </w:rPr>
        <w:t>- ponderile determinate de conexiunile rețelei neuronale</w:t>
      </w:r>
      <w:r w:rsidR="00581BBF">
        <w:rPr>
          <w:szCs w:val="28"/>
          <w:lang w:val="en-US"/>
        </w:rPr>
        <w:t>;</w:t>
      </w:r>
    </w:p>
    <w:p w14:paraId="35F4F4A1" w14:textId="263975D3" w:rsidR="00054D65" w:rsidRDefault="00D93F75" w:rsidP="00EC0B52">
      <w:pPr>
        <w:pStyle w:val="ListParagraph"/>
        <w:numPr>
          <w:ilvl w:val="0"/>
          <w:numId w:val="25"/>
        </w:numPr>
        <w:rPr>
          <w:szCs w:val="28"/>
          <w:lang w:val="en-US"/>
        </w:rPr>
      </w:pPr>
      <w:r>
        <w:rPr>
          <w:rFonts w:cs="Times New Roman"/>
          <w:szCs w:val="28"/>
          <w:lang w:val="en-US"/>
        </w:rPr>
        <w:t>η</w:t>
      </w:r>
      <w:r>
        <w:rPr>
          <w:szCs w:val="28"/>
          <w:lang w:val="en-US"/>
        </w:rPr>
        <w:t>-rata de învățare</w:t>
      </w:r>
      <w:r w:rsidR="00581BBF">
        <w:rPr>
          <w:szCs w:val="28"/>
          <w:lang w:val="en-US"/>
        </w:rPr>
        <w:t>.</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0B1F29D5" w:rsidR="00A84EA2" w:rsidRDefault="00A84EA2" w:rsidP="00EC0B52">
      <w:pPr>
        <w:pStyle w:val="ListParagraph"/>
        <w:numPr>
          <w:ilvl w:val="0"/>
          <w:numId w:val="24"/>
        </w:numPr>
        <w:rPr>
          <w:b/>
          <w:bCs/>
          <w:szCs w:val="28"/>
          <w:lang w:val="en-US"/>
        </w:rPr>
      </w:pPr>
      <w:r>
        <w:rPr>
          <w:b/>
          <w:bCs/>
          <w:szCs w:val="28"/>
          <w:lang w:val="en-US"/>
        </w:rPr>
        <w:t>Batch Gradient Descent:</w:t>
      </w:r>
    </w:p>
    <w:p w14:paraId="4594958A" w14:textId="77777777" w:rsidR="00BE1DD3" w:rsidRPr="00655712" w:rsidRDefault="00BE1DD3" w:rsidP="00655712">
      <w:pPr>
        <w:rPr>
          <w:b/>
          <w:bCs/>
          <w:szCs w:val="28"/>
          <w:lang w:val="en-US"/>
        </w:rPr>
      </w:pPr>
    </w:p>
    <w:p w14:paraId="1D58D845" w14:textId="12CD880D"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r w:rsidR="0083440E">
        <w:rPr>
          <w:szCs w:val="28"/>
          <w:lang w:val="en-US"/>
        </w:rPr>
        <w:tab/>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2532" type="#_x0000_t75" style="width:101.25pt;height:24pt" o:ole="">
                  <v:imagedata r:id="rId107" o:title=""/>
                </v:shape>
                <o:OLEObject Type="Embed" ProgID="Equation.DSMT4" ShapeID="_x0000_i2532" DrawAspect="Content" ObjectID="_1717789590" r:id="rId108"/>
              </w:object>
            </w:r>
          </w:p>
        </w:tc>
        <w:tc>
          <w:tcPr>
            <w:tcW w:w="1432" w:type="dxa"/>
          </w:tcPr>
          <w:p w14:paraId="7E8D564E" w14:textId="4D330B85" w:rsidR="00BC241F" w:rsidRPr="006251BE" w:rsidRDefault="006251BE" w:rsidP="00BC241F">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r>
              <w:rPr>
                <w:b w:val="0"/>
                <w:bCs w:val="0"/>
                <w:szCs w:val="28"/>
                <w:lang w:val="en-US"/>
              </w:rPr>
              <w:t>(</w:t>
            </w:r>
            <w:r w:rsidR="00A26640">
              <w:rPr>
                <w:szCs w:val="28"/>
                <w:lang w:val="en-US"/>
              </w:rPr>
              <w:fldChar w:fldCharType="begin"/>
            </w:r>
            <w:r w:rsidR="00A26640">
              <w:rPr>
                <w:b w:val="0"/>
                <w:bCs w:val="0"/>
                <w:szCs w:val="28"/>
                <w:lang w:val="en-US"/>
              </w:rPr>
              <w:instrText xml:space="preserve"> STYLEREF 1 \s </w:instrText>
            </w:r>
            <w:r w:rsidR="00A26640">
              <w:rPr>
                <w:szCs w:val="28"/>
                <w:lang w:val="en-US"/>
              </w:rPr>
              <w:fldChar w:fldCharType="separate"/>
            </w:r>
            <w:r w:rsidR="00A26640">
              <w:rPr>
                <w:b w:val="0"/>
                <w:bCs w:val="0"/>
                <w:szCs w:val="28"/>
                <w:lang w:val="en-US"/>
              </w:rPr>
              <w:t>2</w:t>
            </w:r>
            <w:r w:rsidR="00A26640">
              <w:rPr>
                <w:szCs w:val="28"/>
                <w:lang w:val="en-US"/>
              </w:rPr>
              <w:fldChar w:fldCharType="end"/>
            </w:r>
            <w:r w:rsidR="00A26640">
              <w:rPr>
                <w:b w:val="0"/>
                <w:bCs w:val="0"/>
                <w:szCs w:val="28"/>
                <w:lang w:val="en-US"/>
              </w:rPr>
              <w:t>.</w:t>
            </w:r>
            <w:r w:rsidR="00A26640">
              <w:rPr>
                <w:szCs w:val="28"/>
                <w:lang w:val="en-US"/>
              </w:rPr>
              <w:fldChar w:fldCharType="begin"/>
            </w:r>
            <w:r w:rsidR="00A26640">
              <w:rPr>
                <w:b w:val="0"/>
                <w:bCs w:val="0"/>
                <w:szCs w:val="28"/>
                <w:lang w:val="en-US"/>
              </w:rPr>
              <w:instrText xml:space="preserve"> SEQ Ecuație \* ARABIC \s 1 </w:instrText>
            </w:r>
            <w:r w:rsidR="00A26640">
              <w:rPr>
                <w:szCs w:val="28"/>
                <w:lang w:val="en-US"/>
              </w:rPr>
              <w:fldChar w:fldCharType="separate"/>
            </w:r>
            <w:r w:rsidR="00A26640">
              <w:rPr>
                <w:b w:val="0"/>
                <w:bCs w:val="0"/>
                <w:szCs w:val="28"/>
                <w:lang w:val="en-US"/>
              </w:rPr>
              <w:t>34</w:t>
            </w:r>
            <w:r w:rsidR="00A26640">
              <w:rPr>
                <w:szCs w:val="28"/>
                <w:lang w:val="en-US"/>
              </w:rPr>
              <w:fldChar w:fldCharType="end"/>
            </w:r>
            <w:r>
              <w:rPr>
                <w:b w:val="0"/>
                <w:bCs w:val="0"/>
                <w:szCs w:val="28"/>
                <w:lang w:val="en-US"/>
              </w:rPr>
              <w:t>)</w:t>
            </w:r>
          </w:p>
        </w:tc>
      </w:tr>
    </w:tbl>
    <w:p w14:paraId="4C81E9EF" w14:textId="0F610C4C"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w:t>
      </w:r>
      <w:r w:rsidR="009F6FC6">
        <w:rPr>
          <w:szCs w:val="28"/>
          <w:lang w:val="en-US"/>
        </w:rPr>
        <w:t xml:space="preserve"> care dep</w:t>
      </w:r>
      <w:r w:rsidR="009F6FC6">
        <w:rPr>
          <w:szCs w:val="28"/>
        </w:rPr>
        <w:t>ășesc memoria</w:t>
      </w:r>
      <w:r w:rsidRPr="00177E46">
        <w:rPr>
          <w:szCs w:val="28"/>
          <w:lang w:val="en-US"/>
        </w:rPr>
        <w:t>.</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2B025591" w:rsidR="00BC241F" w:rsidRDefault="00845D78" w:rsidP="00CA671F">
      <w:pPr>
        <w:ind w:firstLine="720"/>
        <w:rPr>
          <w:szCs w:val="28"/>
          <w:lang w:val="en-US"/>
        </w:rPr>
      </w:pPr>
      <w:r>
        <w:rPr>
          <w:szCs w:val="28"/>
          <w:lang w:val="en-US"/>
        </w:rPr>
        <w:lastRenderedPageBreak/>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39956B9" w14:textId="77777777" w:rsidR="00BE1DD3" w:rsidRDefault="00BE1DD3" w:rsidP="00CA671F">
      <w:pPr>
        <w:ind w:firstLine="720"/>
        <w:rPr>
          <w:szCs w:val="28"/>
          <w:lang w:val="en-US"/>
        </w:rPr>
      </w:pPr>
    </w:p>
    <w:p w14:paraId="5D9704F7" w14:textId="77777777" w:rsidR="006E3A9E" w:rsidRPr="006E3A9E" w:rsidRDefault="00866F86" w:rsidP="006E3A9E">
      <w:pPr>
        <w:keepNext/>
        <w:ind w:firstLine="720"/>
      </w:pPr>
      <w:r w:rsidRPr="006E3A9E">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044616" cy="605096"/>
                    </a:xfrm>
                    <a:prstGeom prst="rect">
                      <a:avLst/>
                    </a:prstGeom>
                  </pic:spPr>
                </pic:pic>
              </a:graphicData>
            </a:graphic>
          </wp:inline>
        </w:drawing>
      </w:r>
    </w:p>
    <w:p w14:paraId="06707769" w14:textId="7FF51364" w:rsidR="00866F86" w:rsidRPr="006E3A9E" w:rsidRDefault="006E3A9E" w:rsidP="006E3A9E">
      <w:pPr>
        <w:pStyle w:val="Caption"/>
        <w:jc w:val="center"/>
        <w:rPr>
          <w:color w:val="auto"/>
          <w:szCs w:val="28"/>
          <w:lang w:val="en-US"/>
        </w:rPr>
      </w:pPr>
      <w:bookmarkStart w:id="67" w:name="_Toc107166621"/>
      <w:r w:rsidRPr="006E3A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9</w:t>
      </w:r>
      <w:r w:rsidR="00387411">
        <w:rPr>
          <w:color w:val="auto"/>
        </w:rPr>
        <w:fldChar w:fldCharType="end"/>
      </w:r>
      <w:r w:rsidRPr="006E3A9E">
        <w:rPr>
          <w:color w:val="auto"/>
        </w:rPr>
        <w:t xml:space="preserve"> Implementare BGD</w:t>
      </w:r>
      <w:bookmarkEnd w:id="67"/>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5E294CC0"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71725416" w14:textId="77777777" w:rsidR="009F6FC6" w:rsidRDefault="009F6FC6" w:rsidP="009A7BFD">
      <w:pPr>
        <w:ind w:firstLine="720"/>
        <w:rPr>
          <w:szCs w:val="28"/>
          <w:lang w:val="en-US"/>
        </w:rPr>
      </w:pPr>
    </w:p>
    <w:p w14:paraId="462BC79D" w14:textId="7DCB8F98" w:rsidR="00A84EA2" w:rsidRDefault="00A84EA2" w:rsidP="00EC0B52">
      <w:pPr>
        <w:pStyle w:val="ListParagraph"/>
        <w:numPr>
          <w:ilvl w:val="0"/>
          <w:numId w:val="2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vertAlign w:val="superscript"/>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5F41C8" w:rsidRPr="009F6FC6">
            <w:rPr>
              <w:bCs/>
              <w:color w:val="000000"/>
              <w:szCs w:val="28"/>
              <w:vertAlign w:val="superscript"/>
              <w:lang w:val="en-US"/>
            </w:rPr>
            <w:t>[16]</w:t>
          </w:r>
        </w:sdtContent>
      </w:sdt>
      <w:r w:rsidR="00B216F8" w:rsidRPr="009F6FC6">
        <w:rPr>
          <w:b/>
          <w:bCs/>
          <w:szCs w:val="28"/>
          <w:vertAlign w:val="superscript"/>
          <w:lang w:val="en-US"/>
        </w:rPr>
        <w:t>:</w:t>
      </w:r>
    </w:p>
    <w:p w14:paraId="4876A831" w14:textId="77777777" w:rsidR="00BE1DD3" w:rsidRDefault="00BE1DD3" w:rsidP="00BE1DD3">
      <w:pPr>
        <w:pStyle w:val="ListParagraph"/>
        <w:ind w:firstLine="0"/>
        <w:rPr>
          <w:b/>
          <w:bCs/>
          <w:szCs w:val="28"/>
          <w:lang w:val="en-US"/>
        </w:rPr>
      </w:pPr>
    </w:p>
    <w:p w14:paraId="7ED3B077" w14:textId="0E46C4F3"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clasă, y</w:t>
      </w:r>
      <w:r w:rsidR="00FB3896">
        <w:rPr>
          <w:szCs w:val="28"/>
          <w:vertAlign w:val="superscript"/>
          <w:lang w:val="en-US"/>
        </w:rPr>
        <w:t>(i)</w:t>
      </w:r>
      <w:r w:rsidR="00FB3896">
        <w:rPr>
          <w:szCs w:val="28"/>
          <w:lang w:val="en-US"/>
        </w:rPr>
        <w:t xml:space="preserve">, de </w:t>
      </w:r>
      <w:r>
        <w:rPr>
          <w:szCs w:val="28"/>
          <w:lang w:val="en-US"/>
        </w:rPr>
        <w:t xml:space="preserve">antrenament. </w:t>
      </w:r>
      <w:r w:rsidR="00B877D6">
        <w:rPr>
          <w:szCs w:val="28"/>
          <w:lang w:val="en-US"/>
        </w:rPr>
        <w:t>SGD presupune u</w:t>
      </w:r>
      <w:r>
        <w:rPr>
          <w:szCs w:val="28"/>
          <w:lang w:val="en-US"/>
        </w:rPr>
        <w:t>n batch size egal cu 1.</w:t>
      </w:r>
    </w:p>
    <w:tbl>
      <w:tblPr>
        <w:tblStyle w:val="PlainTable4"/>
        <w:tblW w:w="0" w:type="auto"/>
        <w:tblLook w:val="04A0" w:firstRow="1" w:lastRow="0" w:firstColumn="1" w:lastColumn="0" w:noHBand="0" w:noVBand="1"/>
      </w:tblPr>
      <w:tblGrid>
        <w:gridCol w:w="381"/>
        <w:gridCol w:w="7949"/>
        <w:gridCol w:w="1035"/>
      </w:tblGrid>
      <w:tr w:rsidR="006251BE" w:rsidRPr="006251BE" w14:paraId="72E6879F" w14:textId="77777777" w:rsidTr="006251BE">
        <w:trPr>
          <w:cnfStyle w:val="100000000000" w:firstRow="1" w:lastRow="0" w:firstColumn="0" w:lastColumn="0" w:oddVBand="0" w:evenVBand="0" w:oddHBand="0" w:evenHBand="0" w:firstRowFirstColumn="0" w:firstRowLastColumn="0" w:lastRowFirstColumn="0" w:lastRowLastColumn="0"/>
          <w:trHeight w:val="568"/>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949" w:type="dxa"/>
          </w:tcPr>
          <w:p w14:paraId="50D35D09" w14:textId="1F085CC9"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2533" type="#_x0000_t75" style="width:157.5pt;height:24pt" o:ole="">
                  <v:imagedata r:id="rId110" o:title=""/>
                </v:shape>
                <o:OLEObject Type="Embed" ProgID="Equation.DSMT4" ShapeID="_x0000_i2533" DrawAspect="Content" ObjectID="_1717789591" r:id="rId111"/>
              </w:object>
            </w:r>
            <w:r w:rsidR="006251BE">
              <w:rPr>
                <w:b w:val="0"/>
                <w:bCs w:val="0"/>
              </w:rPr>
              <w:t>(</w:t>
            </w:r>
          </w:p>
        </w:tc>
        <w:tc>
          <w:tcPr>
            <w:tcW w:w="1035" w:type="dxa"/>
          </w:tcPr>
          <w:p w14:paraId="57A51369" w14:textId="2EDC6EDA" w:rsidR="006251BE" w:rsidRPr="006251BE" w:rsidRDefault="006251BE" w:rsidP="006251BE">
            <w:pPr>
              <w:pStyle w:val="Caption"/>
              <w:ind w:firstLine="0"/>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lang w:val="en-US"/>
              </w:rPr>
            </w:pPr>
            <w:r>
              <w:rPr>
                <w:b w:val="0"/>
                <w:bCs w:val="0"/>
                <w:i w:val="0"/>
                <w:iCs w:val="0"/>
                <w:color w:val="auto"/>
                <w:sz w:val="28"/>
                <w:szCs w:val="28"/>
                <w:lang w:val="en-US"/>
              </w:rPr>
              <w:t>(</w:t>
            </w:r>
            <w:r w:rsidR="00A26640">
              <w:rPr>
                <w:i w:val="0"/>
                <w:iCs w:val="0"/>
                <w:color w:val="auto"/>
                <w:sz w:val="28"/>
                <w:szCs w:val="28"/>
                <w:lang w:val="en-US"/>
              </w:rPr>
              <w:fldChar w:fldCharType="begin"/>
            </w:r>
            <w:r w:rsidR="00A26640">
              <w:rPr>
                <w:b w:val="0"/>
                <w:bCs w:val="0"/>
                <w:i w:val="0"/>
                <w:iCs w:val="0"/>
                <w:color w:val="auto"/>
                <w:sz w:val="28"/>
                <w:szCs w:val="28"/>
                <w:lang w:val="en-US"/>
              </w:rPr>
              <w:instrText xml:space="preserve"> STYLEREF 1 \s </w:instrText>
            </w:r>
            <w:r w:rsidR="00A26640">
              <w:rPr>
                <w:i w:val="0"/>
                <w:iCs w:val="0"/>
                <w:color w:val="auto"/>
                <w:sz w:val="28"/>
                <w:szCs w:val="28"/>
                <w:lang w:val="en-US"/>
              </w:rPr>
              <w:fldChar w:fldCharType="separate"/>
            </w:r>
            <w:r w:rsidR="00A26640">
              <w:rPr>
                <w:b w:val="0"/>
                <w:bCs w:val="0"/>
                <w:i w:val="0"/>
                <w:iCs w:val="0"/>
                <w:color w:val="auto"/>
                <w:sz w:val="28"/>
                <w:szCs w:val="28"/>
                <w:lang w:val="en-US"/>
              </w:rPr>
              <w:t>2</w:t>
            </w:r>
            <w:r w:rsidR="00A26640">
              <w:rPr>
                <w:i w:val="0"/>
                <w:iCs w:val="0"/>
                <w:color w:val="auto"/>
                <w:sz w:val="28"/>
                <w:szCs w:val="28"/>
                <w:lang w:val="en-US"/>
              </w:rPr>
              <w:fldChar w:fldCharType="end"/>
            </w:r>
            <w:r w:rsidR="00A26640">
              <w:rPr>
                <w:b w:val="0"/>
                <w:bCs w:val="0"/>
                <w:i w:val="0"/>
                <w:iCs w:val="0"/>
                <w:color w:val="auto"/>
                <w:sz w:val="28"/>
                <w:szCs w:val="28"/>
                <w:lang w:val="en-US"/>
              </w:rPr>
              <w:t>.</w:t>
            </w:r>
            <w:r w:rsidR="00A26640">
              <w:rPr>
                <w:i w:val="0"/>
                <w:iCs w:val="0"/>
                <w:color w:val="auto"/>
                <w:sz w:val="28"/>
                <w:szCs w:val="28"/>
                <w:lang w:val="en-US"/>
              </w:rPr>
              <w:fldChar w:fldCharType="begin"/>
            </w:r>
            <w:r w:rsidR="00A26640">
              <w:rPr>
                <w:b w:val="0"/>
                <w:bCs w:val="0"/>
                <w:i w:val="0"/>
                <w:iCs w:val="0"/>
                <w:color w:val="auto"/>
                <w:sz w:val="28"/>
                <w:szCs w:val="28"/>
                <w:lang w:val="en-US"/>
              </w:rPr>
              <w:instrText xml:space="preserve"> SEQ Ecuație \* ARABIC \s 1 </w:instrText>
            </w:r>
            <w:r w:rsidR="00A26640">
              <w:rPr>
                <w:i w:val="0"/>
                <w:iCs w:val="0"/>
                <w:color w:val="auto"/>
                <w:sz w:val="28"/>
                <w:szCs w:val="28"/>
                <w:lang w:val="en-US"/>
              </w:rPr>
              <w:fldChar w:fldCharType="separate"/>
            </w:r>
            <w:r w:rsidR="00A26640">
              <w:rPr>
                <w:b w:val="0"/>
                <w:bCs w:val="0"/>
                <w:i w:val="0"/>
                <w:iCs w:val="0"/>
                <w:color w:val="auto"/>
                <w:sz w:val="28"/>
                <w:szCs w:val="28"/>
                <w:lang w:val="en-US"/>
              </w:rPr>
              <w:t>35</w:t>
            </w:r>
            <w:r w:rsidR="00A26640">
              <w:rPr>
                <w:i w:val="0"/>
                <w:iCs w:val="0"/>
                <w:color w:val="auto"/>
                <w:sz w:val="28"/>
                <w:szCs w:val="28"/>
                <w:lang w:val="en-US"/>
              </w:rPr>
              <w:fldChar w:fldCharType="end"/>
            </w:r>
            <w:r>
              <w:rPr>
                <w:b w:val="0"/>
                <w:bCs w:val="0"/>
                <w:i w:val="0"/>
                <w:iCs w:val="0"/>
                <w:color w:val="auto"/>
                <w:sz w:val="28"/>
                <w:szCs w:val="28"/>
                <w:lang w:val="en-US"/>
              </w:rPr>
              <w:t>)</w:t>
            </w:r>
          </w:p>
        </w:tc>
      </w:tr>
    </w:tbl>
    <w:p w14:paraId="20032285" w14:textId="0846B55C" w:rsidR="00351349" w:rsidRDefault="00197754" w:rsidP="00CA671F">
      <w:pPr>
        <w:ind w:firstLine="720"/>
        <w:rPr>
          <w:szCs w:val="28"/>
          <w:lang w:val="en-US"/>
        </w:rPr>
      </w:pPr>
      <w:r>
        <w:rPr>
          <w:szCs w:val="28"/>
          <w:lang w:val="en-US"/>
        </w:rPr>
        <w:t>BGD realizează calcule redundante pentru seturi mari de date, deoarece recalculează gradienții pentru datele asemănătoare înainte fiecărei actualizări a ponderilor. În schimb, SGD elimină această redundanță prin efectuarea unei actualizări la un moment dat. Deo</w:t>
      </w:r>
      <w:r w:rsidR="00686CB4">
        <w:rPr>
          <w:szCs w:val="28"/>
          <w:lang w:val="en-US"/>
        </w:rPr>
        <w:t>a</w:t>
      </w:r>
      <w:r>
        <w:rPr>
          <w:szCs w:val="28"/>
          <w:lang w:val="en-US"/>
        </w:rPr>
        <w:t xml:space="preserv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0F1015BF"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w:t>
      </w:r>
      <w:r w:rsidR="00686CB4">
        <w:rPr>
          <w:szCs w:val="28"/>
          <w:lang w:val="en-US"/>
        </w:rPr>
        <w:t>variațiilor dese</w:t>
      </w:r>
      <w:r w:rsidR="00780F34">
        <w:rPr>
          <w:szCs w:val="28"/>
          <w:lang w:val="en-US"/>
        </w:rPr>
        <w:t>,</w:t>
      </w:r>
      <w:r w:rsidR="006A4D70">
        <w:rPr>
          <w:szCs w:val="28"/>
          <w:lang w:val="en-US"/>
        </w:rPr>
        <w:t xml:space="preserve"> permite saltul către minime locale </w:t>
      </w:r>
      <w:r w:rsidR="00686CB4">
        <w:rPr>
          <w:szCs w:val="28"/>
          <w:lang w:val="en-US"/>
        </w:rPr>
        <w:t>mai optime</w:t>
      </w:r>
      <w:r w:rsidR="006A4D70">
        <w:rPr>
          <w:szCs w:val="28"/>
          <w:lang w:val="en-US"/>
        </w:rPr>
        <w:t>.</w:t>
      </w:r>
      <w:r w:rsidR="009B3C97">
        <w:rPr>
          <w:szCs w:val="28"/>
          <w:lang w:val="en-US"/>
        </w:rPr>
        <w:t xml:space="preserve"> La nivelul codului, p</w:t>
      </w:r>
      <w:r w:rsidR="005C67D5">
        <w:rPr>
          <w:szCs w:val="28"/>
          <w:lang w:val="en-US"/>
        </w:rPr>
        <w:t>oa</w:t>
      </w:r>
      <w:r w:rsidR="009B3C97">
        <w:rPr>
          <w:szCs w:val="28"/>
          <w:lang w:val="en-US"/>
        </w:rPr>
        <w:t>te fi implementat astfel:</w:t>
      </w:r>
    </w:p>
    <w:p w14:paraId="09466F26" w14:textId="77777777" w:rsidR="00E52E1C" w:rsidRPr="00E52E1C" w:rsidRDefault="00E52E1C" w:rsidP="00CA671F">
      <w:pPr>
        <w:ind w:firstLine="720"/>
        <w:rPr>
          <w:sz w:val="18"/>
          <w:szCs w:val="18"/>
          <w:lang w:val="en-US"/>
        </w:rPr>
      </w:pPr>
    </w:p>
    <w:p w14:paraId="4135EF11" w14:textId="77777777" w:rsidR="000E5CC1" w:rsidRDefault="00B649B2" w:rsidP="000E5CC1">
      <w:pPr>
        <w:keepNext/>
        <w:ind w:firstLine="720"/>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838249" cy="835015"/>
                    </a:xfrm>
                    <a:prstGeom prst="rect">
                      <a:avLst/>
                    </a:prstGeom>
                  </pic:spPr>
                </pic:pic>
              </a:graphicData>
            </a:graphic>
          </wp:inline>
        </w:drawing>
      </w:r>
    </w:p>
    <w:p w14:paraId="11E92338" w14:textId="7E2EEB06" w:rsidR="00B649B2" w:rsidRPr="000E5CC1" w:rsidRDefault="000E5CC1" w:rsidP="000E5CC1">
      <w:pPr>
        <w:pStyle w:val="Caption"/>
        <w:jc w:val="center"/>
        <w:rPr>
          <w:color w:val="auto"/>
          <w:szCs w:val="28"/>
          <w:lang w:val="en-US"/>
        </w:rPr>
      </w:pPr>
      <w:bookmarkStart w:id="68" w:name="_Toc107166622"/>
      <w:r w:rsidRPr="000E5CC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0</w:t>
      </w:r>
      <w:r w:rsidR="00387411">
        <w:rPr>
          <w:color w:val="auto"/>
        </w:rPr>
        <w:fldChar w:fldCharType="end"/>
      </w:r>
      <w:r w:rsidRPr="000E5CC1">
        <w:rPr>
          <w:color w:val="auto"/>
        </w:rPr>
        <w:t xml:space="preserve"> Implementare SGD</w:t>
      </w:r>
      <w:bookmarkEnd w:id="68"/>
    </w:p>
    <w:p w14:paraId="0740A36D" w14:textId="70399BB5" w:rsidR="00BE1DD3" w:rsidRDefault="00A84EA2" w:rsidP="00BE1DD3">
      <w:pPr>
        <w:ind w:left="720" w:firstLine="0"/>
        <w:rPr>
          <w:b/>
          <w:bCs/>
          <w:szCs w:val="28"/>
          <w:lang w:val="en-US"/>
        </w:rPr>
      </w:pPr>
      <w:r>
        <w:rPr>
          <w:b/>
          <w:bCs/>
          <w:szCs w:val="28"/>
          <w:lang w:val="en-US"/>
        </w:rPr>
        <w:t>Mini-batch Gradient Descent</w:t>
      </w:r>
      <w:r w:rsidR="00B216F8">
        <w:rPr>
          <w:b/>
          <w:bCs/>
          <w:szCs w:val="28"/>
          <w:lang w:val="en-US"/>
        </w:rPr>
        <w:t>:</w:t>
      </w:r>
    </w:p>
    <w:p w14:paraId="477FE1B9" w14:textId="6F4EE234" w:rsidR="00A84EA2"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8F1091">
        <w:rPr>
          <w:szCs w:val="28"/>
          <w:lang w:val="en-US"/>
        </w:rPr>
        <w:t xml:space="preserve">cumulează </w:t>
      </w:r>
      <w:r w:rsidR="000C1638" w:rsidRPr="00CA671F">
        <w:rPr>
          <w:szCs w:val="28"/>
          <w:lang w:val="en-US"/>
        </w:rPr>
        <w:t xml:space="preserve">avantajele celor două metode menționate mai sus și realizează actualizarea parametrilor pentru </w:t>
      </w:r>
      <w:r w:rsidR="000C1638" w:rsidRPr="00CA671F">
        <w:rPr>
          <w:szCs w:val="28"/>
          <w:lang w:val="en-US"/>
        </w:rPr>
        <w:lastRenderedPageBreak/>
        <w:t>fiecare mini lot a câte n elemente (confo</w:t>
      </w:r>
      <w:r w:rsidR="008F1091">
        <w:rPr>
          <w:szCs w:val="28"/>
          <w:lang w:val="en-US"/>
        </w:rPr>
        <w:t>r</w:t>
      </w:r>
      <w:r w:rsidR="000C1638" w:rsidRPr="00CA671F">
        <w:rPr>
          <w:szCs w:val="28"/>
          <w:lang w:val="en-US"/>
        </w:rPr>
        <w:t>m literaturii de specialitate este utilizat pentru n=32)</w:t>
      </w:r>
      <w:r w:rsidR="00CA671F" w:rsidRPr="00CA671F">
        <w:rPr>
          <w:szCs w:val="28"/>
          <w:lang w:val="en-US"/>
        </w:rPr>
        <w:t>:</w:t>
      </w:r>
    </w:p>
    <w:p w14:paraId="2C22B072" w14:textId="77777777" w:rsidR="000E5CC1" w:rsidRPr="00CA671F" w:rsidRDefault="000E5CC1" w:rsidP="00CA671F">
      <w:pPr>
        <w:ind w:firstLine="720"/>
        <w:rPr>
          <w:szCs w:val="28"/>
          <w:lang w:val="en-US"/>
        </w:rPr>
      </w:pPr>
    </w:p>
    <w:tbl>
      <w:tblPr>
        <w:tblStyle w:val="PlainTable4"/>
        <w:tblW w:w="0" w:type="auto"/>
        <w:tblLook w:val="04A0" w:firstRow="1" w:lastRow="0" w:firstColumn="1" w:lastColumn="0" w:noHBand="0" w:noVBand="1"/>
      </w:tblPr>
      <w:tblGrid>
        <w:gridCol w:w="664"/>
        <w:gridCol w:w="7949"/>
        <w:gridCol w:w="893"/>
      </w:tblGrid>
      <w:tr w:rsidR="003336C3" w14:paraId="3E4B3813" w14:textId="77777777" w:rsidTr="00360E5E">
        <w:trPr>
          <w:cnfStyle w:val="100000000000" w:firstRow="1" w:lastRow="0" w:firstColumn="0" w:lastColumn="0" w:oddVBand="0" w:evenVBand="0" w:oddHBand="0" w:evenHBand="0" w:firstRowFirstColumn="0" w:firstRowLastColumn="0" w:lastRowFirstColumn="0" w:lastRowLastColumn="0"/>
          <w:trHeight w:val="59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949"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2534" type="#_x0000_t75" style="width:197.25pt;height:24pt" o:ole="">
                  <v:imagedata r:id="rId113" o:title=""/>
                </v:shape>
                <o:OLEObject Type="Embed" ProgID="Equation.DSMT4" ShapeID="_x0000_i2534" DrawAspect="Content" ObjectID="_1717789592" r:id="rId114"/>
              </w:object>
            </w:r>
          </w:p>
        </w:tc>
        <w:tc>
          <w:tcPr>
            <w:tcW w:w="287" w:type="dxa"/>
          </w:tcPr>
          <w:p w14:paraId="05CA55D3" w14:textId="0FE2D15C" w:rsidR="003336C3" w:rsidRPr="00360E5E" w:rsidRDefault="00360E5E"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r>
              <w:rPr>
                <w:b w:val="0"/>
                <w:bCs w:val="0"/>
                <w:szCs w:val="28"/>
                <w:lang w:val="en-US"/>
              </w:rPr>
              <w:t>(</w:t>
            </w:r>
            <w:r w:rsidR="00A26640">
              <w:rPr>
                <w:szCs w:val="28"/>
                <w:lang w:val="en-US"/>
              </w:rPr>
              <w:fldChar w:fldCharType="begin"/>
            </w:r>
            <w:r w:rsidR="00A26640">
              <w:rPr>
                <w:b w:val="0"/>
                <w:bCs w:val="0"/>
                <w:szCs w:val="28"/>
                <w:lang w:val="en-US"/>
              </w:rPr>
              <w:instrText xml:space="preserve"> STYLEREF 1 \s </w:instrText>
            </w:r>
            <w:r w:rsidR="00A26640">
              <w:rPr>
                <w:szCs w:val="28"/>
                <w:lang w:val="en-US"/>
              </w:rPr>
              <w:fldChar w:fldCharType="separate"/>
            </w:r>
            <w:r w:rsidR="00A26640">
              <w:rPr>
                <w:b w:val="0"/>
                <w:bCs w:val="0"/>
                <w:szCs w:val="28"/>
                <w:lang w:val="en-US"/>
              </w:rPr>
              <w:t>2</w:t>
            </w:r>
            <w:r w:rsidR="00A26640">
              <w:rPr>
                <w:szCs w:val="28"/>
                <w:lang w:val="en-US"/>
              </w:rPr>
              <w:fldChar w:fldCharType="end"/>
            </w:r>
            <w:r w:rsidR="00A26640">
              <w:rPr>
                <w:b w:val="0"/>
                <w:bCs w:val="0"/>
                <w:szCs w:val="28"/>
                <w:lang w:val="en-US"/>
              </w:rPr>
              <w:t>.</w:t>
            </w:r>
            <w:r w:rsidR="00A26640">
              <w:rPr>
                <w:szCs w:val="28"/>
                <w:lang w:val="en-US"/>
              </w:rPr>
              <w:fldChar w:fldCharType="begin"/>
            </w:r>
            <w:r w:rsidR="00A26640">
              <w:rPr>
                <w:b w:val="0"/>
                <w:bCs w:val="0"/>
                <w:szCs w:val="28"/>
                <w:lang w:val="en-US"/>
              </w:rPr>
              <w:instrText xml:space="preserve"> SEQ Ecuație \* ARABIC \s 1 </w:instrText>
            </w:r>
            <w:r w:rsidR="00A26640">
              <w:rPr>
                <w:szCs w:val="28"/>
                <w:lang w:val="en-US"/>
              </w:rPr>
              <w:fldChar w:fldCharType="separate"/>
            </w:r>
            <w:r w:rsidR="00A26640">
              <w:rPr>
                <w:b w:val="0"/>
                <w:bCs w:val="0"/>
                <w:szCs w:val="28"/>
                <w:lang w:val="en-US"/>
              </w:rPr>
              <w:t>36</w:t>
            </w:r>
            <w:r w:rsidR="00A26640">
              <w:rPr>
                <w:szCs w:val="28"/>
                <w:lang w:val="en-US"/>
              </w:rPr>
              <w:fldChar w:fldCharType="end"/>
            </w:r>
            <w:r>
              <w:rPr>
                <w:b w:val="0"/>
                <w:bCs w:val="0"/>
                <w:szCs w:val="28"/>
                <w:lang w:val="en-US"/>
              </w:rPr>
              <w:t>)</w:t>
            </w:r>
          </w:p>
        </w:tc>
      </w:tr>
    </w:tbl>
    <w:p w14:paraId="1F879280" w14:textId="6D12D762" w:rsidR="00CA671F" w:rsidRDefault="00E1286A" w:rsidP="00E1286A">
      <w:pPr>
        <w:ind w:firstLine="720"/>
        <w:rPr>
          <w:szCs w:val="28"/>
          <w:lang w:val="en-US"/>
        </w:rPr>
      </w:pPr>
      <w:r w:rsidRPr="00E1286A">
        <w:rPr>
          <w:szCs w:val="28"/>
          <w:lang w:val="en-US"/>
        </w:rPr>
        <w:t>Avantaj</w:t>
      </w:r>
      <w:r w:rsidR="008F1091">
        <w:rPr>
          <w:szCs w:val="28"/>
          <w:lang w:val="en-US"/>
        </w:rPr>
        <w:t>ul</w:t>
      </w:r>
      <w:r w:rsidRPr="00E1286A">
        <w:rPr>
          <w:szCs w:val="28"/>
          <w:lang w:val="en-US"/>
        </w:rPr>
        <w:t xml:space="preserve"> gradientului descendent pe mini loturi </w:t>
      </w:r>
      <w:r w:rsidR="008F1091">
        <w:rPr>
          <w:szCs w:val="28"/>
          <w:lang w:val="en-US"/>
        </w:rPr>
        <w:t>este dat de</w:t>
      </w:r>
      <w:r w:rsidRPr="00E1286A">
        <w:rPr>
          <w:szCs w:val="28"/>
          <w:lang w:val="en-US"/>
        </w:rPr>
        <w:t xml:space="preserve">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CA0AFC6" w:rsidR="00E1286A" w:rsidRDefault="00E1286A" w:rsidP="00E1286A">
      <w:pPr>
        <w:ind w:firstLine="720"/>
        <w:rPr>
          <w:szCs w:val="28"/>
          <w:lang w:val="en-US"/>
        </w:rPr>
      </w:pPr>
      <w:r>
        <w:rPr>
          <w:szCs w:val="28"/>
          <w:lang w:val="en-US"/>
        </w:rPr>
        <w:t>La nivelul codului, această metodă poate fi implementată astfel:</w:t>
      </w:r>
    </w:p>
    <w:p w14:paraId="3B844474" w14:textId="77777777" w:rsidR="00BE1DD3" w:rsidRDefault="00BE1DD3" w:rsidP="00E1286A">
      <w:pPr>
        <w:ind w:firstLine="720"/>
        <w:rPr>
          <w:szCs w:val="28"/>
          <w:lang w:val="en-US"/>
        </w:rPr>
      </w:pPr>
    </w:p>
    <w:p w14:paraId="1C73D5C0" w14:textId="77777777" w:rsidR="000E5CC1" w:rsidRPr="000E5CC1" w:rsidRDefault="00FA127A" w:rsidP="000E5CC1">
      <w:pPr>
        <w:keepNext/>
        <w:ind w:firstLine="720"/>
      </w:pPr>
      <w:r w:rsidRPr="000E5CC1">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1CAFA718" w:rsidR="0040238C" w:rsidRPr="000E5CC1" w:rsidRDefault="000E5CC1" w:rsidP="000E5CC1">
      <w:pPr>
        <w:pStyle w:val="Caption"/>
        <w:jc w:val="center"/>
        <w:rPr>
          <w:color w:val="auto"/>
          <w:szCs w:val="28"/>
          <w:lang w:val="en-US"/>
        </w:rPr>
      </w:pPr>
      <w:bookmarkStart w:id="69" w:name="_Toc107166623"/>
      <w:r w:rsidRPr="000E5CC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1</w:t>
      </w:r>
      <w:r w:rsidR="00387411">
        <w:rPr>
          <w:color w:val="auto"/>
        </w:rPr>
        <w:fldChar w:fldCharType="end"/>
      </w:r>
      <w:r w:rsidRPr="000E5CC1">
        <w:rPr>
          <w:color w:val="auto"/>
        </w:rPr>
        <w:t xml:space="preserve"> Mini-batch Gradient Descent</w:t>
      </w:r>
      <w:bookmarkEnd w:id="69"/>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24614868"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638775DE" w14:textId="77777777" w:rsidR="000E5CC1" w:rsidRDefault="00396044" w:rsidP="000E5CC1">
      <w:pPr>
        <w:keepNext/>
        <w:jc w:val="cente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6">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5831F853" w14:textId="38844177" w:rsidR="00E52E1C" w:rsidRPr="005249C8" w:rsidRDefault="000E5CC1" w:rsidP="005249C8">
      <w:pPr>
        <w:pStyle w:val="Caption"/>
        <w:jc w:val="center"/>
        <w:rPr>
          <w:color w:val="auto"/>
          <w:szCs w:val="28"/>
          <w:lang w:val="en-US"/>
        </w:rPr>
      </w:pPr>
      <w:bookmarkStart w:id="70" w:name="_Toc107166624"/>
      <w:r w:rsidRPr="000E5CC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2</w:t>
      </w:r>
      <w:r w:rsidR="00387411">
        <w:rPr>
          <w:color w:val="auto"/>
        </w:rPr>
        <w:fldChar w:fldCharType="end"/>
      </w:r>
      <w:r w:rsidRPr="000E5CC1">
        <w:rPr>
          <w:color w:val="auto"/>
        </w:rPr>
        <w:t xml:space="preserve"> Antrenarea rețelelor neuronale multistrat pe imagini MNIST cu optimizatori diferiți </w:t>
      </w:r>
      <w:r w:rsidRPr="000E5CC1">
        <w:rPr>
          <w:color w:val="auto"/>
          <w:vertAlign w:val="superscript"/>
        </w:rPr>
        <w:t>[17]</w:t>
      </w:r>
      <w:bookmarkEnd w:id="70"/>
    </w:p>
    <w:p w14:paraId="558929EF" w14:textId="5FD0462D" w:rsidR="008F0F02" w:rsidRDefault="008F0F02" w:rsidP="008F0F02">
      <w:pPr>
        <w:ind w:firstLine="720"/>
        <w:rPr>
          <w:b/>
          <w:bCs/>
          <w:i/>
          <w:iCs/>
          <w:szCs w:val="28"/>
          <w:lang w:val="en-US"/>
        </w:rPr>
      </w:pPr>
      <w:r>
        <w:rPr>
          <w:szCs w:val="28"/>
          <w:lang w:val="en-US"/>
        </w:rPr>
        <w:lastRenderedPageBreak/>
        <w:t>În cadrul acestui subcapitol voi aborda doar modu</w:t>
      </w:r>
      <w:r w:rsidR="005249C8">
        <w:rPr>
          <w:szCs w:val="28"/>
          <w:lang w:val="en-US"/>
        </w:rPr>
        <w:t>rile</w:t>
      </w:r>
      <w:r>
        <w:rPr>
          <w:szCs w:val="28"/>
          <w:lang w:val="en-US"/>
        </w:rPr>
        <w:t xml:space="preserve">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16CDC18D" w:rsidR="00E428C6" w:rsidRDefault="00E428C6" w:rsidP="008F0F02">
      <w:pPr>
        <w:ind w:firstLine="720"/>
        <w:rPr>
          <w:bCs/>
          <w:color w:val="000000"/>
          <w:szCs w:val="28"/>
          <w:lang w:val="en-US"/>
        </w:rPr>
      </w:pPr>
      <w:r>
        <w:rPr>
          <w:b/>
          <w:bCs/>
          <w:szCs w:val="28"/>
          <w:lang w:val="en-US"/>
        </w:rPr>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5F41C8" w:rsidRPr="005249C8">
            <w:rPr>
              <w:bCs/>
              <w:color w:val="000000"/>
              <w:szCs w:val="28"/>
              <w:vertAlign w:val="superscript"/>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w:t>
      </w:r>
      <w:r w:rsidR="00985542">
        <w:rPr>
          <w:bCs/>
          <w:color w:val="000000"/>
          <w:szCs w:val="28"/>
          <w:lang w:val="en-US"/>
        </w:rPr>
        <w:t>aceasta</w:t>
      </w:r>
      <w:r>
        <w:rPr>
          <w:bCs/>
          <w:color w:val="000000"/>
          <w:szCs w:val="28"/>
          <w:lang w:val="en-US"/>
        </w:rPr>
        <w:t xml:space="preserve">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2535" type="#_x0000_t75" style="width:135pt;height:24pt" o:ole="">
                  <v:imagedata r:id="rId117" o:title=""/>
                </v:shape>
                <o:OLEObject Type="Embed" ProgID="Equation.DSMT4" ShapeID="_x0000_i2535" DrawAspect="Content" ObjectID="_1717789593" r:id="rId118"/>
              </w:object>
            </w:r>
          </w:p>
        </w:tc>
        <w:tc>
          <w:tcPr>
            <w:tcW w:w="1290" w:type="dxa"/>
          </w:tcPr>
          <w:p w14:paraId="06B19095" w14:textId="4E654137" w:rsidR="00447081" w:rsidRDefault="00360E5E" w:rsidP="00447081">
            <w:pPr>
              <w:jc w:val="center"/>
              <w:rPr>
                <w:bCs/>
                <w:color w:val="000000"/>
                <w:szCs w:val="28"/>
                <w:lang w:val="en-US"/>
              </w:rPr>
            </w:pPr>
            <w:r>
              <w:rPr>
                <w:szCs w:val="28"/>
                <w:lang w:val="en-US"/>
              </w:rPr>
              <w:t>(</w:t>
            </w:r>
            <w:r w:rsidR="00A26640">
              <w:rPr>
                <w:szCs w:val="28"/>
                <w:lang w:val="en-US"/>
              </w:rPr>
              <w:fldChar w:fldCharType="begin"/>
            </w:r>
            <w:r w:rsidR="00A26640">
              <w:rPr>
                <w:szCs w:val="28"/>
                <w:lang w:val="en-US"/>
              </w:rPr>
              <w:instrText xml:space="preserve"> STYLEREF 1 \s </w:instrText>
            </w:r>
            <w:r w:rsidR="00A26640">
              <w:rPr>
                <w:szCs w:val="28"/>
                <w:lang w:val="en-US"/>
              </w:rPr>
              <w:fldChar w:fldCharType="separate"/>
            </w:r>
            <w:r w:rsidR="00A26640">
              <w:rPr>
                <w:szCs w:val="28"/>
                <w:lang w:val="en-US"/>
              </w:rPr>
              <w:t>2</w:t>
            </w:r>
            <w:r w:rsidR="00A26640">
              <w:rPr>
                <w:szCs w:val="28"/>
                <w:lang w:val="en-US"/>
              </w:rPr>
              <w:fldChar w:fldCharType="end"/>
            </w:r>
            <w:r w:rsidR="00A26640">
              <w:rPr>
                <w:szCs w:val="28"/>
                <w:lang w:val="en-US"/>
              </w:rPr>
              <w:t>.</w:t>
            </w:r>
            <w:r w:rsidR="00A26640">
              <w:rPr>
                <w:szCs w:val="28"/>
                <w:lang w:val="en-US"/>
              </w:rPr>
              <w:fldChar w:fldCharType="begin"/>
            </w:r>
            <w:r w:rsidR="00A26640">
              <w:rPr>
                <w:szCs w:val="28"/>
                <w:lang w:val="en-US"/>
              </w:rPr>
              <w:instrText xml:space="preserve"> SEQ Ecuație \* ARABIC \s 1 </w:instrText>
            </w:r>
            <w:r w:rsidR="00A26640">
              <w:rPr>
                <w:szCs w:val="28"/>
                <w:lang w:val="en-US"/>
              </w:rPr>
              <w:fldChar w:fldCharType="separate"/>
            </w:r>
            <w:r w:rsidR="00A26640">
              <w:rPr>
                <w:szCs w:val="28"/>
                <w:lang w:val="en-US"/>
              </w:rPr>
              <w:t>37</w:t>
            </w:r>
            <w:r w:rsidR="00A26640">
              <w:rPr>
                <w:szCs w:val="28"/>
                <w:lang w:val="en-US"/>
              </w:rPr>
              <w:fldChar w:fldCharType="end"/>
            </w:r>
            <w:r>
              <w:rPr>
                <w:szCs w:val="28"/>
                <w:lang w:val="en-US"/>
              </w:rPr>
              <w:t>)</w:t>
            </w:r>
          </w:p>
        </w:tc>
      </w:tr>
      <w:tr w:rsidR="00447081" w14:paraId="4168A42C" w14:textId="77777777" w:rsidTr="00DB2030">
        <w:trPr>
          <w:trHeight w:val="605"/>
        </w:trPr>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2536" type="#_x0000_t75" style="width:64.5pt;height:24pt" o:ole="">
                  <v:imagedata r:id="rId119" o:title=""/>
                </v:shape>
                <o:OLEObject Type="Embed" ProgID="Equation.DSMT4" ShapeID="_x0000_i2536" DrawAspect="Content" ObjectID="_1717789594" r:id="rId120"/>
              </w:object>
            </w:r>
          </w:p>
        </w:tc>
        <w:tc>
          <w:tcPr>
            <w:tcW w:w="1290" w:type="dxa"/>
          </w:tcPr>
          <w:p w14:paraId="397B11DA" w14:textId="5C1E082F" w:rsidR="00447081" w:rsidRDefault="00360E5E" w:rsidP="00447081">
            <w:pPr>
              <w:jc w:val="center"/>
              <w:rPr>
                <w:bCs/>
                <w:color w:val="000000"/>
                <w:szCs w:val="28"/>
                <w:lang w:val="en-US"/>
              </w:rPr>
            </w:pPr>
            <w:r>
              <w:rPr>
                <w:szCs w:val="28"/>
                <w:lang w:val="en-US"/>
              </w:rPr>
              <w:t>(</w:t>
            </w:r>
            <w:r w:rsidR="00A26640">
              <w:rPr>
                <w:szCs w:val="28"/>
                <w:lang w:val="en-US"/>
              </w:rPr>
              <w:fldChar w:fldCharType="begin"/>
            </w:r>
            <w:r w:rsidR="00A26640">
              <w:rPr>
                <w:szCs w:val="28"/>
                <w:lang w:val="en-US"/>
              </w:rPr>
              <w:instrText xml:space="preserve"> STYLEREF 1 \s </w:instrText>
            </w:r>
            <w:r w:rsidR="00A26640">
              <w:rPr>
                <w:szCs w:val="28"/>
                <w:lang w:val="en-US"/>
              </w:rPr>
              <w:fldChar w:fldCharType="separate"/>
            </w:r>
            <w:r w:rsidR="00A26640">
              <w:rPr>
                <w:szCs w:val="28"/>
                <w:lang w:val="en-US"/>
              </w:rPr>
              <w:t>2</w:t>
            </w:r>
            <w:r w:rsidR="00A26640">
              <w:rPr>
                <w:szCs w:val="28"/>
                <w:lang w:val="en-US"/>
              </w:rPr>
              <w:fldChar w:fldCharType="end"/>
            </w:r>
            <w:r w:rsidR="00A26640">
              <w:rPr>
                <w:szCs w:val="28"/>
                <w:lang w:val="en-US"/>
              </w:rPr>
              <w:t>.</w:t>
            </w:r>
            <w:r w:rsidR="00A26640">
              <w:rPr>
                <w:szCs w:val="28"/>
                <w:lang w:val="en-US"/>
              </w:rPr>
              <w:fldChar w:fldCharType="begin"/>
            </w:r>
            <w:r w:rsidR="00A26640">
              <w:rPr>
                <w:szCs w:val="28"/>
                <w:lang w:val="en-US"/>
              </w:rPr>
              <w:instrText xml:space="preserve"> SEQ Ecuație \* ARABIC \s 1 </w:instrText>
            </w:r>
            <w:r w:rsidR="00A26640">
              <w:rPr>
                <w:szCs w:val="28"/>
                <w:lang w:val="en-US"/>
              </w:rPr>
              <w:fldChar w:fldCharType="separate"/>
            </w:r>
            <w:r w:rsidR="00A26640">
              <w:rPr>
                <w:szCs w:val="28"/>
                <w:lang w:val="en-US"/>
              </w:rPr>
              <w:t>38</w:t>
            </w:r>
            <w:r w:rsidR="00A26640">
              <w:rPr>
                <w:szCs w:val="28"/>
                <w:lang w:val="en-US"/>
              </w:rPr>
              <w:fldChar w:fldCharType="end"/>
            </w:r>
            <w:r>
              <w:rPr>
                <w:szCs w:val="28"/>
                <w:lang w:val="en-US"/>
              </w:rPr>
              <w:t>)</w:t>
            </w: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50EDB7CB"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vertAlign w:val="superscript"/>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5F41C8" w:rsidRPr="005249C8">
            <w:rPr>
              <w:color w:val="000000"/>
              <w:szCs w:val="28"/>
              <w:vertAlign w:val="superscript"/>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985542">
        <w:rPr>
          <w:color w:val="000000"/>
          <w:szCs w:val="28"/>
          <w:vertAlign w:val="subscript"/>
          <w:lang w:val="en-US"/>
        </w:rPr>
        <w:t>.</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momentul poate fi privit ca o bilă ce se rostogolește de-a lungul unei pante, pe când în cazul</w:t>
      </w:r>
      <w:r w:rsidR="00985542">
        <w:rPr>
          <w:color w:val="000000"/>
          <w:szCs w:val="28"/>
          <w:lang w:val="en-US"/>
        </w:rPr>
        <w:t xml:space="preserve"> optmizatorului</w:t>
      </w:r>
      <w:r w:rsidR="0017731A">
        <w:rPr>
          <w:color w:val="000000"/>
          <w:szCs w:val="28"/>
          <w:lang w:val="en-US"/>
        </w:rPr>
        <w:t xml:space="preserve">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5F41C8" w:rsidRPr="005249C8">
            <w:rPr>
              <w:color w:val="000000"/>
              <w:szCs w:val="28"/>
              <w:vertAlign w:val="superscript"/>
              <w:lang w:val="en-US"/>
            </w:rPr>
            <w:t>[19]</w:t>
          </w:r>
        </w:sdtContent>
      </w:sdt>
    </w:p>
    <w:p w14:paraId="4712AE86" w14:textId="19B53A03"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p w14:paraId="587F327F" w14:textId="77777777" w:rsidR="005249C8" w:rsidRPr="005249C8" w:rsidRDefault="005249C8" w:rsidP="008F0F02">
      <w:pPr>
        <w:ind w:firstLine="720"/>
        <w:rPr>
          <w:sz w:val="18"/>
          <w:szCs w:val="18"/>
          <w:lang w:val="en-US"/>
        </w:rPr>
      </w:pP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2537" type="#_x0000_t75" style="width:140.25pt;height:22.5pt" o:ole="">
                  <v:imagedata r:id="rId121" o:title=""/>
                </v:shape>
                <o:OLEObject Type="Embed" ProgID="Equation.DSMT4" ShapeID="_x0000_i2537" DrawAspect="Content" ObjectID="_1717789595" r:id="rId122"/>
              </w:object>
            </w:r>
          </w:p>
        </w:tc>
        <w:tc>
          <w:tcPr>
            <w:tcW w:w="1432" w:type="dxa"/>
          </w:tcPr>
          <w:p w14:paraId="42C325A1" w14:textId="50165453" w:rsidR="00C511AB" w:rsidRPr="00360E5E" w:rsidRDefault="004223D3" w:rsidP="00C511AB">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lang w:val="en-US"/>
              </w:rPr>
            </w:pPr>
            <w:r>
              <w:rPr>
                <w:b w:val="0"/>
                <w:bCs w:val="0"/>
                <w:szCs w:val="28"/>
                <w:lang w:val="en-US"/>
              </w:rPr>
              <w:t>(</w:t>
            </w:r>
            <w:r w:rsidR="00A26640">
              <w:rPr>
                <w:szCs w:val="28"/>
                <w:lang w:val="en-US"/>
              </w:rPr>
              <w:fldChar w:fldCharType="begin"/>
            </w:r>
            <w:r w:rsidR="00A26640">
              <w:rPr>
                <w:b w:val="0"/>
                <w:bCs w:val="0"/>
                <w:szCs w:val="28"/>
                <w:lang w:val="en-US"/>
              </w:rPr>
              <w:instrText xml:space="preserve"> STYLEREF 1 \s </w:instrText>
            </w:r>
            <w:r w:rsidR="00A26640">
              <w:rPr>
                <w:szCs w:val="28"/>
                <w:lang w:val="en-US"/>
              </w:rPr>
              <w:fldChar w:fldCharType="separate"/>
            </w:r>
            <w:r w:rsidR="00A26640">
              <w:rPr>
                <w:b w:val="0"/>
                <w:bCs w:val="0"/>
                <w:szCs w:val="28"/>
                <w:lang w:val="en-US"/>
              </w:rPr>
              <w:t>2</w:t>
            </w:r>
            <w:r w:rsidR="00A26640">
              <w:rPr>
                <w:szCs w:val="28"/>
                <w:lang w:val="en-US"/>
              </w:rPr>
              <w:fldChar w:fldCharType="end"/>
            </w:r>
            <w:r w:rsidR="00A26640">
              <w:rPr>
                <w:b w:val="0"/>
                <w:bCs w:val="0"/>
                <w:szCs w:val="28"/>
                <w:lang w:val="en-US"/>
              </w:rPr>
              <w:t>.</w:t>
            </w:r>
            <w:r w:rsidR="00A26640">
              <w:rPr>
                <w:szCs w:val="28"/>
                <w:lang w:val="en-US"/>
              </w:rPr>
              <w:fldChar w:fldCharType="begin"/>
            </w:r>
            <w:r w:rsidR="00A26640">
              <w:rPr>
                <w:b w:val="0"/>
                <w:bCs w:val="0"/>
                <w:szCs w:val="28"/>
                <w:lang w:val="en-US"/>
              </w:rPr>
              <w:instrText xml:space="preserve"> SEQ Ecuație \* ARABIC \s 1 </w:instrText>
            </w:r>
            <w:r w:rsidR="00A26640">
              <w:rPr>
                <w:szCs w:val="28"/>
                <w:lang w:val="en-US"/>
              </w:rPr>
              <w:fldChar w:fldCharType="separate"/>
            </w:r>
            <w:r w:rsidR="00A26640">
              <w:rPr>
                <w:b w:val="0"/>
                <w:bCs w:val="0"/>
                <w:szCs w:val="28"/>
                <w:lang w:val="en-US"/>
              </w:rPr>
              <w:t>39</w:t>
            </w:r>
            <w:r w:rsidR="00A26640">
              <w:rPr>
                <w:szCs w:val="28"/>
                <w:lang w:val="en-US"/>
              </w:rPr>
              <w:fldChar w:fldCharType="end"/>
            </w:r>
            <w:r>
              <w:rPr>
                <w:b w:val="0"/>
                <w:bCs w:val="0"/>
                <w:szCs w:val="28"/>
                <w:lang w:val="en-US"/>
              </w:rPr>
              <w:t>)</w:t>
            </w:r>
          </w:p>
        </w:tc>
      </w:tr>
      <w:tr w:rsidR="00C511AB" w14:paraId="1A5BE2AA" w14:textId="77777777" w:rsidTr="005249C8">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2538" type="#_x0000_t75" style="width:149.25pt;height:24pt" o:ole="">
                  <v:imagedata r:id="rId123" o:title=""/>
                </v:shape>
                <o:OLEObject Type="Embed" ProgID="Equation.DSMT4" ShapeID="_x0000_i2538" DrawAspect="Content" ObjectID="_1717789596" r:id="rId124"/>
              </w:object>
            </w:r>
          </w:p>
        </w:tc>
        <w:tc>
          <w:tcPr>
            <w:tcW w:w="1432" w:type="dxa"/>
            <w:shd w:val="clear" w:color="auto" w:fill="auto"/>
          </w:tcPr>
          <w:p w14:paraId="56D3E743" w14:textId="748E9EEE" w:rsidR="00C511AB" w:rsidRDefault="004223D3"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Pr>
                <w:szCs w:val="28"/>
                <w:lang w:val="en-US"/>
              </w:rPr>
              <w:t>(</w:t>
            </w:r>
            <w:r w:rsidR="00A26640">
              <w:rPr>
                <w:szCs w:val="28"/>
                <w:lang w:val="en-US"/>
              </w:rPr>
              <w:fldChar w:fldCharType="begin"/>
            </w:r>
            <w:r w:rsidR="00A26640">
              <w:rPr>
                <w:szCs w:val="28"/>
                <w:lang w:val="en-US"/>
              </w:rPr>
              <w:instrText xml:space="preserve"> STYLEREF 1 \s </w:instrText>
            </w:r>
            <w:r w:rsidR="00A26640">
              <w:rPr>
                <w:szCs w:val="28"/>
                <w:lang w:val="en-US"/>
              </w:rPr>
              <w:fldChar w:fldCharType="separate"/>
            </w:r>
            <w:r w:rsidR="00A26640">
              <w:rPr>
                <w:szCs w:val="28"/>
                <w:lang w:val="en-US"/>
              </w:rPr>
              <w:t>2</w:t>
            </w:r>
            <w:r w:rsidR="00A26640">
              <w:rPr>
                <w:szCs w:val="28"/>
                <w:lang w:val="en-US"/>
              </w:rPr>
              <w:fldChar w:fldCharType="end"/>
            </w:r>
            <w:r w:rsidR="00A26640">
              <w:rPr>
                <w:szCs w:val="28"/>
                <w:lang w:val="en-US"/>
              </w:rPr>
              <w:t>.</w:t>
            </w:r>
            <w:r w:rsidR="00A26640">
              <w:rPr>
                <w:szCs w:val="28"/>
                <w:lang w:val="en-US"/>
              </w:rPr>
              <w:fldChar w:fldCharType="begin"/>
            </w:r>
            <w:r w:rsidR="00A26640">
              <w:rPr>
                <w:szCs w:val="28"/>
                <w:lang w:val="en-US"/>
              </w:rPr>
              <w:instrText xml:space="preserve"> SEQ Ecuație \* ARABIC \s 1 </w:instrText>
            </w:r>
            <w:r w:rsidR="00A26640">
              <w:rPr>
                <w:szCs w:val="28"/>
                <w:lang w:val="en-US"/>
              </w:rPr>
              <w:fldChar w:fldCharType="separate"/>
            </w:r>
            <w:r w:rsidR="00A26640">
              <w:rPr>
                <w:szCs w:val="28"/>
                <w:lang w:val="en-US"/>
              </w:rPr>
              <w:t>40</w:t>
            </w:r>
            <w:r w:rsidR="00A26640">
              <w:rPr>
                <w:szCs w:val="28"/>
                <w:lang w:val="en-US"/>
              </w:rPr>
              <w:fldChar w:fldCharType="end"/>
            </w:r>
            <w:r>
              <w:rPr>
                <w:szCs w:val="28"/>
                <w:lang w:val="en-US"/>
              </w:rPr>
              <w:t>)</w:t>
            </w:r>
          </w:p>
        </w:tc>
      </w:tr>
    </w:tbl>
    <w:p w14:paraId="3E5DCB32" w14:textId="2AF71EC5"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vertAlign w:val="superscript"/>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5F41C8" w:rsidRPr="00985542">
            <w:rPr>
              <w:color w:val="000000"/>
              <w:szCs w:val="28"/>
              <w:vertAlign w:val="superscript"/>
            </w:rPr>
            <w:t>[14]</w:t>
          </w:r>
        </w:sdtContent>
      </w:sdt>
    </w:p>
    <w:p w14:paraId="4E05B440" w14:textId="4AED9A7B" w:rsidR="001A1F42" w:rsidRDefault="00491306" w:rsidP="00491306">
      <w:pPr>
        <w:ind w:firstLine="0"/>
        <w:rPr>
          <w:szCs w:val="28"/>
        </w:rPr>
      </w:pPr>
      <w:r>
        <w:rPr>
          <w:szCs w:val="28"/>
        </w:rPr>
        <w:tab/>
        <w:t>Astfel, calculul estimărilor primului și celui de-al doilea moment în funcție de bias devin:</w:t>
      </w:r>
    </w:p>
    <w:p w14:paraId="184C4F81" w14:textId="77777777" w:rsidR="005249C8" w:rsidRPr="00282213" w:rsidRDefault="005249C8" w:rsidP="00491306">
      <w:pPr>
        <w:ind w:firstLine="0"/>
        <w:rPr>
          <w:szCs w:val="28"/>
        </w:rPr>
      </w:pPr>
    </w:p>
    <w:tbl>
      <w:tblPr>
        <w:tblStyle w:val="PlainTable4"/>
        <w:tblW w:w="9889" w:type="dxa"/>
        <w:tblLook w:val="04A0" w:firstRow="1" w:lastRow="0" w:firstColumn="1" w:lastColumn="0" w:noHBand="0" w:noVBand="1"/>
      </w:tblPr>
      <w:tblGrid>
        <w:gridCol w:w="1101"/>
        <w:gridCol w:w="7087"/>
        <w:gridCol w:w="1701"/>
      </w:tblGrid>
      <w:tr w:rsidR="004223D3" w:rsidRPr="004223D3" w14:paraId="5524F71E" w14:textId="77777777" w:rsidTr="004223D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087"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2539" type="#_x0000_t75" style="width:1in;height:44.25pt" o:ole="">
                  <v:imagedata r:id="rId125" o:title=""/>
                </v:shape>
                <o:OLEObject Type="Embed" ProgID="Equation.DSMT4" ShapeID="_x0000_i2539" DrawAspect="Content" ObjectID="_1717789597" r:id="rId126"/>
              </w:object>
            </w:r>
          </w:p>
        </w:tc>
        <w:tc>
          <w:tcPr>
            <w:tcW w:w="1701" w:type="dxa"/>
          </w:tcPr>
          <w:p w14:paraId="404A507C" w14:textId="77777777" w:rsidR="001A1F42" w:rsidRPr="004223D3" w:rsidRDefault="001A1F42" w:rsidP="004223D3">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p>
          <w:p w14:paraId="3E5EC7D4" w14:textId="78B20353" w:rsidR="004223D3" w:rsidRPr="004223D3" w:rsidRDefault="004223D3" w:rsidP="004223D3">
            <w:pPr>
              <w:cnfStyle w:val="100000000000" w:firstRow="1" w:lastRow="0" w:firstColumn="0" w:lastColumn="0" w:oddVBand="0" w:evenVBand="0" w:oddHBand="0" w:evenHBand="0" w:firstRowFirstColumn="0" w:firstRowLastColumn="0" w:lastRowFirstColumn="0" w:lastRowLastColumn="0"/>
              <w:rPr>
                <w:b w:val="0"/>
                <w:bCs w:val="0"/>
                <w:lang w:val="en-US"/>
              </w:rPr>
            </w:pPr>
            <w:r>
              <w:rPr>
                <w:b w:val="0"/>
                <w:bCs w:val="0"/>
                <w:lang w:val="en-US"/>
              </w:rPr>
              <w:t xml:space="preserve"> (</w:t>
            </w:r>
            <w:r w:rsidR="00A26640">
              <w:rPr>
                <w:lang w:val="en-US"/>
              </w:rPr>
              <w:fldChar w:fldCharType="begin"/>
            </w:r>
            <w:r w:rsidR="00A26640">
              <w:rPr>
                <w:b w:val="0"/>
                <w:bCs w:val="0"/>
                <w:lang w:val="en-US"/>
              </w:rPr>
              <w:instrText xml:space="preserve"> STYLEREF 1 \s </w:instrText>
            </w:r>
            <w:r w:rsidR="00A26640">
              <w:rPr>
                <w:lang w:val="en-US"/>
              </w:rPr>
              <w:fldChar w:fldCharType="separate"/>
            </w:r>
            <w:r w:rsidR="00A26640">
              <w:rPr>
                <w:b w:val="0"/>
                <w:bCs w:val="0"/>
                <w:lang w:val="en-US"/>
              </w:rPr>
              <w:t>2</w:t>
            </w:r>
            <w:r w:rsidR="00A26640">
              <w:rPr>
                <w:lang w:val="en-US"/>
              </w:rPr>
              <w:fldChar w:fldCharType="end"/>
            </w:r>
            <w:r w:rsidR="00A26640">
              <w:rPr>
                <w:b w:val="0"/>
                <w:bCs w:val="0"/>
                <w:lang w:val="en-US"/>
              </w:rPr>
              <w:t>.</w:t>
            </w:r>
            <w:r w:rsidR="00A26640">
              <w:rPr>
                <w:lang w:val="en-US"/>
              </w:rPr>
              <w:fldChar w:fldCharType="begin"/>
            </w:r>
            <w:r w:rsidR="00A26640">
              <w:rPr>
                <w:b w:val="0"/>
                <w:bCs w:val="0"/>
                <w:lang w:val="en-US"/>
              </w:rPr>
              <w:instrText xml:space="preserve"> SEQ Ecuație \* ARABIC \s 1 </w:instrText>
            </w:r>
            <w:r w:rsidR="00A26640">
              <w:rPr>
                <w:lang w:val="en-US"/>
              </w:rPr>
              <w:fldChar w:fldCharType="separate"/>
            </w:r>
            <w:r w:rsidR="00A26640">
              <w:rPr>
                <w:b w:val="0"/>
                <w:bCs w:val="0"/>
                <w:lang w:val="en-US"/>
              </w:rPr>
              <w:t>41</w:t>
            </w:r>
            <w:r w:rsidR="00A26640">
              <w:rPr>
                <w:lang w:val="en-US"/>
              </w:rPr>
              <w:fldChar w:fldCharType="end"/>
            </w:r>
            <w:r>
              <w:rPr>
                <w:b w:val="0"/>
                <w:bCs w:val="0"/>
                <w:lang w:val="en-US"/>
              </w:rPr>
              <w:t>)</w:t>
            </w:r>
          </w:p>
        </w:tc>
      </w:tr>
      <w:tr w:rsidR="001A1F42" w14:paraId="38276E0E" w14:textId="77777777" w:rsidTr="004223D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087"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2540" type="#_x0000_t75" style="width:1in;height:48pt" o:ole="">
                  <v:imagedata r:id="rId127" o:title=""/>
                </v:shape>
                <o:OLEObject Type="Embed" ProgID="Equation.DSMT4" ShapeID="_x0000_i2540" DrawAspect="Content" ObjectID="_1717789598" r:id="rId128"/>
              </w:object>
            </w:r>
          </w:p>
        </w:tc>
        <w:tc>
          <w:tcPr>
            <w:tcW w:w="1701" w:type="dxa"/>
            <w:shd w:val="clear" w:color="auto" w:fill="auto"/>
          </w:tcPr>
          <w:p w14:paraId="0C1FC446"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p w14:paraId="604E5533" w14:textId="6E9514D3" w:rsidR="004223D3" w:rsidRDefault="004223D3"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Pr>
                <w:szCs w:val="28"/>
              </w:rPr>
              <w:t>(</w:t>
            </w:r>
            <w:r w:rsidR="00A26640">
              <w:rPr>
                <w:szCs w:val="28"/>
              </w:rPr>
              <w:fldChar w:fldCharType="begin"/>
            </w:r>
            <w:r w:rsidR="00A26640">
              <w:rPr>
                <w:szCs w:val="28"/>
              </w:rPr>
              <w:instrText xml:space="preserve"> STYLEREF 1 \s </w:instrText>
            </w:r>
            <w:r w:rsidR="00A26640">
              <w:rPr>
                <w:szCs w:val="28"/>
              </w:rPr>
              <w:fldChar w:fldCharType="separate"/>
            </w:r>
            <w:r w:rsidR="00A26640">
              <w:rPr>
                <w:szCs w:val="28"/>
              </w:rPr>
              <w:t>2</w:t>
            </w:r>
            <w:r w:rsidR="00A26640">
              <w:rPr>
                <w:szCs w:val="28"/>
              </w:rPr>
              <w:fldChar w:fldCharType="end"/>
            </w:r>
            <w:r w:rsidR="00A26640">
              <w:rPr>
                <w:szCs w:val="28"/>
              </w:rPr>
              <w:t>.</w:t>
            </w:r>
            <w:r w:rsidR="00A26640">
              <w:rPr>
                <w:szCs w:val="28"/>
              </w:rPr>
              <w:fldChar w:fldCharType="begin"/>
            </w:r>
            <w:r w:rsidR="00A26640">
              <w:rPr>
                <w:szCs w:val="28"/>
              </w:rPr>
              <w:instrText xml:space="preserve"> SEQ Ecuație \* ARABIC \s 1 </w:instrText>
            </w:r>
            <w:r w:rsidR="00A26640">
              <w:rPr>
                <w:szCs w:val="28"/>
              </w:rPr>
              <w:fldChar w:fldCharType="separate"/>
            </w:r>
            <w:r w:rsidR="00A26640">
              <w:rPr>
                <w:szCs w:val="28"/>
              </w:rPr>
              <w:t>42</w:t>
            </w:r>
            <w:r w:rsidR="00A26640">
              <w:rPr>
                <w:szCs w:val="28"/>
              </w:rPr>
              <w:fldChar w:fldCharType="end"/>
            </w:r>
            <w:r>
              <w:rPr>
                <w:szCs w:val="28"/>
              </w:rPr>
              <w:t>)</w:t>
            </w: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804"/>
        <w:gridCol w:w="1574"/>
      </w:tblGrid>
      <w:tr w:rsidR="00CF2FC3" w14:paraId="048878B2" w14:textId="77777777" w:rsidTr="004223D3">
        <w:trPr>
          <w:cnfStyle w:val="100000000000" w:firstRow="1" w:lastRow="0" w:firstColumn="0" w:lastColumn="0" w:oddVBand="0" w:evenVBand="0" w:oddHBand="0" w:evenHBand="0" w:firstRowFirstColumn="0" w:firstRowLastColumn="0" w:lastRowFirstColumn="0" w:lastRowLastColumn="0"/>
          <w:trHeight w:val="1094"/>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804" w:type="dxa"/>
          </w:tcPr>
          <w:p w14:paraId="56EF5AE1" w14:textId="49E54F5A" w:rsidR="00CF2FC3" w:rsidRDefault="00985542"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2541" type="#_x0000_t75" style="width:113.25pt;height:46.5pt" o:ole="">
                  <v:imagedata r:id="rId129" o:title=""/>
                </v:shape>
                <o:OLEObject Type="Embed" ProgID="Equation.DSMT4" ShapeID="_x0000_i2541" DrawAspect="Content" ObjectID="_1717789599" r:id="rId130"/>
              </w:object>
            </w:r>
          </w:p>
        </w:tc>
        <w:tc>
          <w:tcPr>
            <w:tcW w:w="1574" w:type="dxa"/>
          </w:tcPr>
          <w:p w14:paraId="604F2521"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b w:val="0"/>
                <w:bCs w:val="0"/>
                <w:szCs w:val="28"/>
              </w:rPr>
            </w:pPr>
          </w:p>
          <w:p w14:paraId="377E54D0" w14:textId="7D21FD78" w:rsidR="004223D3" w:rsidRPr="00985542" w:rsidRDefault="004223D3" w:rsidP="00985542">
            <w:pPr>
              <w:pStyle w:val="Caption"/>
              <w:cnfStyle w:val="100000000000" w:firstRow="1" w:lastRow="0" w:firstColumn="0" w:lastColumn="0" w:oddVBand="0" w:evenVBand="0" w:oddHBand="0" w:evenHBand="0" w:firstRowFirstColumn="0" w:firstRowLastColumn="0" w:lastRowFirstColumn="0" w:lastRowLastColumn="0"/>
              <w:rPr>
                <w:b w:val="0"/>
                <w:bCs w:val="0"/>
                <w:i w:val="0"/>
                <w:iCs w:val="0"/>
                <w:color w:val="auto"/>
                <w:sz w:val="28"/>
                <w:szCs w:val="28"/>
              </w:rPr>
            </w:pPr>
            <w:r>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TYLEREF 1 \s </w:instrText>
            </w:r>
            <w:r w:rsidR="00A26640">
              <w:rPr>
                <w:i w:val="0"/>
                <w:iCs w:val="0"/>
                <w:color w:val="auto"/>
                <w:sz w:val="28"/>
                <w:szCs w:val="28"/>
              </w:rPr>
              <w:fldChar w:fldCharType="separate"/>
            </w:r>
            <w:r w:rsidR="00A26640">
              <w:rPr>
                <w:b w:val="0"/>
                <w:bCs w:val="0"/>
                <w:i w:val="0"/>
                <w:iCs w:val="0"/>
                <w:color w:val="auto"/>
                <w:sz w:val="28"/>
                <w:szCs w:val="28"/>
              </w:rPr>
              <w:t>2</w:t>
            </w:r>
            <w:r w:rsidR="00A26640">
              <w:rPr>
                <w:i w:val="0"/>
                <w:iCs w:val="0"/>
                <w:color w:val="auto"/>
                <w:sz w:val="28"/>
                <w:szCs w:val="28"/>
              </w:rPr>
              <w:fldChar w:fldCharType="end"/>
            </w:r>
            <w:r w:rsidR="00A26640">
              <w:rPr>
                <w:b w:val="0"/>
                <w:bCs w:val="0"/>
                <w:i w:val="0"/>
                <w:iCs w:val="0"/>
                <w:color w:val="auto"/>
                <w:sz w:val="28"/>
                <w:szCs w:val="28"/>
              </w:rPr>
              <w:t>.</w:t>
            </w:r>
            <w:r w:rsidR="00A26640">
              <w:rPr>
                <w:i w:val="0"/>
                <w:iCs w:val="0"/>
                <w:color w:val="auto"/>
                <w:sz w:val="28"/>
                <w:szCs w:val="28"/>
              </w:rPr>
              <w:fldChar w:fldCharType="begin"/>
            </w:r>
            <w:r w:rsidR="00A26640">
              <w:rPr>
                <w:b w:val="0"/>
                <w:bCs w:val="0"/>
                <w:i w:val="0"/>
                <w:iCs w:val="0"/>
                <w:color w:val="auto"/>
                <w:sz w:val="28"/>
                <w:szCs w:val="28"/>
              </w:rPr>
              <w:instrText xml:space="preserve"> SEQ Ecuație \* ARABIC \s 1 </w:instrText>
            </w:r>
            <w:r w:rsidR="00A26640">
              <w:rPr>
                <w:i w:val="0"/>
                <w:iCs w:val="0"/>
                <w:color w:val="auto"/>
                <w:sz w:val="28"/>
                <w:szCs w:val="28"/>
              </w:rPr>
              <w:fldChar w:fldCharType="separate"/>
            </w:r>
            <w:r w:rsidR="00A26640">
              <w:rPr>
                <w:b w:val="0"/>
                <w:bCs w:val="0"/>
                <w:i w:val="0"/>
                <w:iCs w:val="0"/>
                <w:color w:val="auto"/>
                <w:sz w:val="28"/>
                <w:szCs w:val="28"/>
              </w:rPr>
              <w:t>43</w:t>
            </w:r>
            <w:r w:rsidR="00A26640">
              <w:rPr>
                <w:i w:val="0"/>
                <w:iCs w:val="0"/>
                <w:color w:val="auto"/>
                <w:sz w:val="28"/>
                <w:szCs w:val="28"/>
              </w:rPr>
              <w:fldChar w:fldCharType="end"/>
            </w:r>
            <w:r>
              <w:rPr>
                <w:b w:val="0"/>
                <w:bCs w:val="0"/>
                <w:i w:val="0"/>
                <w:iCs w:val="0"/>
                <w:color w:val="auto"/>
                <w:sz w:val="28"/>
                <w:szCs w:val="28"/>
              </w:rPr>
              <w:t>)</w:t>
            </w:r>
          </w:p>
        </w:tc>
      </w:tr>
    </w:tbl>
    <w:p w14:paraId="6E64399A" w14:textId="1C05D344"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2686961F" w14:textId="77777777" w:rsidR="00985542" w:rsidRDefault="00985542" w:rsidP="00491306">
      <w:pPr>
        <w:ind w:firstLine="0"/>
        <w:rPr>
          <w:szCs w:val="28"/>
        </w:rPr>
      </w:pPr>
    </w:p>
    <w:p w14:paraId="360B36C8" w14:textId="0F67A111" w:rsidR="00D020B4" w:rsidRDefault="00312517" w:rsidP="00D020B4">
      <w:pPr>
        <w:pStyle w:val="Heading3"/>
      </w:pPr>
      <w:bookmarkStart w:id="71" w:name="_Toc95934312"/>
      <w:bookmarkStart w:id="72" w:name="_Toc107166286"/>
      <w:r>
        <w:t xml:space="preserve">Parametrii și hiperparametrii </w:t>
      </w:r>
      <w:bookmarkEnd w:id="71"/>
      <w:r w:rsidR="00CD20FF">
        <w:t>CNN</w:t>
      </w:r>
      <w:bookmarkEnd w:id="72"/>
    </w:p>
    <w:p w14:paraId="6F26E30F" w14:textId="77777777" w:rsidR="00BE1DD3" w:rsidRPr="00BE1DD3" w:rsidRDefault="00BE1DD3" w:rsidP="00BE1DD3"/>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639ECAEF"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rPr>
            <w:vertAlign w:val="superscript"/>
          </w:rPr>
        </w:sdtEndPr>
        <w:sdtContent>
          <w:r w:rsidR="005F41C8" w:rsidRPr="00450674">
            <w:rPr>
              <w:iCs/>
              <w:color w:val="000000"/>
              <w:vertAlign w:val="superscript"/>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198733A5" w14:textId="77777777" w:rsidR="00450674" w:rsidRPr="00450674" w:rsidRDefault="00235A10" w:rsidP="00450674">
      <w:pPr>
        <w:keepNext/>
        <w:jc w:val="center"/>
      </w:pPr>
      <w:r w:rsidRPr="00450674">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1">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37A7DD92" w14:textId="64A08DC9" w:rsidR="00235A10" w:rsidRPr="00450674" w:rsidRDefault="00450674" w:rsidP="00450674">
      <w:pPr>
        <w:pStyle w:val="Caption"/>
        <w:jc w:val="center"/>
        <w:rPr>
          <w:color w:val="auto"/>
        </w:rPr>
      </w:pPr>
      <w:bookmarkStart w:id="73" w:name="_Toc107166625"/>
      <w:r w:rsidRPr="0045067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3</w:t>
      </w:r>
      <w:r w:rsidR="00387411">
        <w:rPr>
          <w:color w:val="auto"/>
        </w:rPr>
        <w:fldChar w:fldCharType="end"/>
      </w:r>
      <w:r w:rsidRPr="00450674">
        <w:rPr>
          <w:color w:val="auto"/>
        </w:rPr>
        <w:t xml:space="preserve"> Diferența între funcția convexă și neconvexă</w:t>
      </w:r>
      <w:bookmarkEnd w:id="73"/>
    </w:p>
    <w:p w14:paraId="5B92C2AC" w14:textId="73F9A11A" w:rsidR="00A37C3C" w:rsidRDefault="00DC2C64" w:rsidP="00A37C3C">
      <w:r>
        <w:t>Rezumând astfel, sunt trei probleme principale determinate</w:t>
      </w:r>
      <w:r w:rsidR="00985542">
        <w:t xml:space="preserve"> de</w:t>
      </w:r>
      <w:r>
        <w:t xml:space="preserve"> caracterul neconvex al suprafețelor de eroare:</w:t>
      </w:r>
    </w:p>
    <w:p w14:paraId="0D31568D" w14:textId="77777777" w:rsidR="00BE1DD3" w:rsidRDefault="00BE1DD3" w:rsidP="00A37C3C"/>
    <w:p w14:paraId="0BA706A8" w14:textId="692729BD" w:rsidR="00DC2C64" w:rsidRDefault="00DC2C64" w:rsidP="00EC0B52">
      <w:pPr>
        <w:pStyle w:val="ListParagraph"/>
        <w:numPr>
          <w:ilvl w:val="0"/>
          <w:numId w:val="27"/>
        </w:numPr>
        <w:rPr>
          <w:b/>
          <w:bCs/>
        </w:rPr>
      </w:pPr>
      <w:r w:rsidRPr="00DC2C64">
        <w:rPr>
          <w:b/>
          <w:bCs/>
        </w:rPr>
        <w:t>Minimul local</w:t>
      </w:r>
    </w:p>
    <w:p w14:paraId="46084E7C" w14:textId="60D192D0" w:rsidR="002E3142" w:rsidRDefault="002E3142" w:rsidP="00CC4118">
      <w:r w:rsidRPr="002E3142">
        <w:t xml:space="preserve">Rețelele neuronale pot avea unul sau mai multe minime </w:t>
      </w:r>
      <w:r w:rsidR="00AB5BF5">
        <w:t>locale</w:t>
      </w:r>
      <w:r w:rsidRPr="002E3142">
        <w:t>, iar diferența dintre minimele locale și cele globale</w:t>
      </w:r>
      <w:r>
        <w:t xml:space="preserve"> poate</w:t>
      </w:r>
      <w:r w:rsidR="00CC4118">
        <w:t xml:space="preserve"> să nu fie sesizată adesea</w:t>
      </w:r>
      <w:r w:rsidRPr="002E3142">
        <w:t>.</w:t>
      </w:r>
    </w:p>
    <w:p w14:paraId="0D04AE3E" w14:textId="77777777" w:rsidR="00450674" w:rsidRDefault="003715F7" w:rsidP="00450674">
      <w:pPr>
        <w:keepNext/>
        <w:jc w:val="center"/>
      </w:pPr>
      <w:r>
        <w:lastRenderedPageBreak/>
        <w:drawing>
          <wp:inline distT="0" distB="0" distL="0" distR="0" wp14:anchorId="16D7CB32" wp14:editId="34082C1B">
            <wp:extent cx="2675870" cy="200190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2" cstate="print">
                      <a:extLst>
                        <a:ext uri="{28A0092B-C50C-407E-A947-70E740481C1C}">
                          <a14:useLocalDpi xmlns:a14="http://schemas.microsoft.com/office/drawing/2010/main" val="0"/>
                        </a:ext>
                      </a:extLst>
                    </a:blip>
                    <a:srcRect l="20185" r="19919" b="1978"/>
                    <a:stretch/>
                  </pic:blipFill>
                  <pic:spPr bwMode="auto">
                    <a:xfrm>
                      <a:off x="0" y="0"/>
                      <a:ext cx="2690361" cy="2012745"/>
                    </a:xfrm>
                    <a:prstGeom prst="rect">
                      <a:avLst/>
                    </a:prstGeom>
                    <a:ln>
                      <a:noFill/>
                    </a:ln>
                    <a:extLst>
                      <a:ext uri="{53640926-AAD7-44D8-BBD7-CCE9431645EC}">
                        <a14:shadowObscured xmlns:a14="http://schemas.microsoft.com/office/drawing/2010/main"/>
                      </a:ext>
                    </a:extLst>
                  </pic:spPr>
                </pic:pic>
              </a:graphicData>
            </a:graphic>
          </wp:inline>
        </w:drawing>
      </w:r>
    </w:p>
    <w:p w14:paraId="73F43C9B" w14:textId="46851CA3" w:rsidR="00DC2C64" w:rsidRPr="00450674" w:rsidRDefault="00450674" w:rsidP="00450674">
      <w:pPr>
        <w:pStyle w:val="Caption"/>
        <w:jc w:val="center"/>
        <w:rPr>
          <w:color w:val="auto"/>
        </w:rPr>
      </w:pPr>
      <w:bookmarkStart w:id="74" w:name="_Toc107166626"/>
      <w:r w:rsidRPr="0045067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4</w:t>
      </w:r>
      <w:r w:rsidR="00387411">
        <w:rPr>
          <w:color w:val="auto"/>
        </w:rPr>
        <w:fldChar w:fldCharType="end"/>
      </w:r>
      <w:r w:rsidRPr="00450674">
        <w:rPr>
          <w:color w:val="auto"/>
        </w:rPr>
        <w:t xml:space="preserve"> Minim local și global</w:t>
      </w:r>
      <w:bookmarkEnd w:id="74"/>
    </w:p>
    <w:p w14:paraId="707FC5A7" w14:textId="0F4CD156" w:rsidR="00DC2C64" w:rsidRDefault="00DC2C64" w:rsidP="00EC0B52">
      <w:pPr>
        <w:pStyle w:val="ListParagraph"/>
        <w:numPr>
          <w:ilvl w:val="0"/>
          <w:numId w:val="27"/>
        </w:numPr>
        <w:rPr>
          <w:b/>
          <w:bCs/>
        </w:rPr>
      </w:pPr>
      <w:r>
        <w:rPr>
          <w:b/>
          <w:bCs/>
        </w:rPr>
        <w:t>Punctele șa</w:t>
      </w:r>
    </w:p>
    <w:p w14:paraId="11079ACD" w14:textId="3C067850" w:rsidR="007E7DC4" w:rsidRDefault="00F1193A" w:rsidP="00A23F4C">
      <w:pPr>
        <w:ind w:firstLine="720"/>
      </w:pPr>
      <w:r>
        <w:t>P</w:t>
      </w:r>
      <w:r w:rsidR="007E7DC4">
        <w:t>unct</w:t>
      </w:r>
      <w:r>
        <w:t>ul</w:t>
      </w:r>
      <w:r w:rsidR="007E7DC4">
        <w:t xml:space="preserve"> șa</w:t>
      </w:r>
      <w:r>
        <w:t xml:space="preserve"> (denumită și zona plată a graficului)</w:t>
      </w:r>
      <w:r w:rsidR="007E7DC4">
        <w:t xml:space="preserve"> este punctul din grafic în care gradientul este 0 (funcția de cost este constantă). Problema determinată de valoarea nulă a gradientului este că algoritmul de optimizare nu </w:t>
      </w:r>
      <w:r w:rsidR="00721E3B">
        <w:t>cu</w:t>
      </w:r>
      <w:r w:rsidR="000B6276">
        <w:t>n</w:t>
      </w:r>
      <w:r w:rsidR="00721E3B">
        <w:t>oaște direcția de deplasare</w:t>
      </w:r>
      <w:r w:rsidR="00DA2879">
        <w:t xml:space="preserve"> </w:t>
      </w:r>
      <w:r w:rsidR="00464D84">
        <w:t>pentru a îmbunătăți modelul.</w:t>
      </w:r>
      <w:r w:rsidR="007E7DC4">
        <w:t xml:space="preserve"> </w:t>
      </w:r>
    </w:p>
    <w:p w14:paraId="7E2F904C" w14:textId="33CA6ACD" w:rsidR="003715F7" w:rsidRPr="007E7DC4" w:rsidRDefault="003715F7" w:rsidP="003715F7">
      <w:pPr>
        <w:ind w:firstLine="720"/>
        <w:jc w:val="center"/>
      </w:pPr>
    </w:p>
    <w:p w14:paraId="29C7D67E" w14:textId="77777777" w:rsidR="00450674" w:rsidRDefault="00A8640C" w:rsidP="00450674">
      <w:pPr>
        <w:pStyle w:val="ListParagraph"/>
        <w:keepNext/>
        <w:ind w:left="1797" w:firstLine="0"/>
        <w:jc w:val="cente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3"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3F95B55" w14:textId="67223F1E" w:rsidR="00887697" w:rsidRPr="00450674" w:rsidRDefault="00450674" w:rsidP="00450674">
      <w:pPr>
        <w:pStyle w:val="Caption"/>
        <w:jc w:val="center"/>
        <w:rPr>
          <w:b/>
          <w:bCs/>
          <w:color w:val="auto"/>
        </w:rPr>
      </w:pPr>
      <w:bookmarkStart w:id="75" w:name="_Toc107166627"/>
      <w:r w:rsidRPr="0045067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5</w:t>
      </w:r>
      <w:r w:rsidR="00387411">
        <w:rPr>
          <w:color w:val="auto"/>
        </w:rPr>
        <w:fldChar w:fldCharType="end"/>
      </w:r>
      <w:r w:rsidRPr="00450674">
        <w:rPr>
          <w:color w:val="auto"/>
        </w:rPr>
        <w:t xml:space="preserve"> Punctul șa</w:t>
      </w:r>
      <w:bookmarkEnd w:id="75"/>
    </w:p>
    <w:p w14:paraId="0CD4CAA8" w14:textId="58D3725B" w:rsidR="00DC2C64" w:rsidRDefault="00DC2C64" w:rsidP="00EC0B52">
      <w:pPr>
        <w:pStyle w:val="ListParagraph"/>
        <w:numPr>
          <w:ilvl w:val="0"/>
          <w:numId w:val="27"/>
        </w:numPr>
        <w:rPr>
          <w:b/>
          <w:bCs/>
        </w:rPr>
      </w:pPr>
      <w:r>
        <w:rPr>
          <w:b/>
          <w:bCs/>
        </w:rPr>
        <w:t>Multi-dimensionalitatea</w:t>
      </w:r>
    </w:p>
    <w:p w14:paraId="42D6E194" w14:textId="5E1688B7" w:rsidR="002E3142" w:rsidRDefault="000B6B80" w:rsidP="00A23F4C">
      <w:pPr>
        <w:ind w:firstLine="720"/>
      </w:pPr>
      <w:r>
        <w:t>Fiecare pondere a rețelei reprezintă o dimensiune a suprafeței de eroare. DNN au milioane de astfel de parametri, ceea ce determină o dimensionalitate foarte mare a funcției de cost.</w:t>
      </w:r>
    </w:p>
    <w:p w14:paraId="2187CC4B" w14:textId="129F8C5A" w:rsidR="00B43E80" w:rsidRDefault="00B43E80" w:rsidP="00A23F4C">
      <w:pPr>
        <w:ind w:firstLine="0"/>
      </w:pPr>
      <w:r>
        <w:tab/>
        <w:t xml:space="preserve">Problema determinată de </w:t>
      </w:r>
      <w:r w:rsidR="00B8028A">
        <w:t>adăugarea unei noi dimensiuni constă în creșterea distanței dintre punctele din spațiu.</w:t>
      </w:r>
    </w:p>
    <w:p w14:paraId="29E78F1A" w14:textId="5481FE91" w:rsidR="00A272DF" w:rsidRDefault="00BA1956" w:rsidP="00A23F4C">
      <w:pPr>
        <w:ind w:firstLine="0"/>
      </w:pPr>
      <w:r>
        <w:tab/>
        <w:t xml:space="preserve">Subliniind o parte din problemele de optimizare din cadrul DNN, parametrii și hiperparametrii, care prin ajustarea optimă a acestora pot conduce la rezultate </w:t>
      </w:r>
      <w:r w:rsidR="00937075">
        <w:t>eficiente</w:t>
      </w:r>
      <w:r>
        <w:t>, sunt:</w:t>
      </w:r>
    </w:p>
    <w:p w14:paraId="7D84DC46" w14:textId="77777777" w:rsidR="00BA1956" w:rsidRPr="00BA1956" w:rsidRDefault="00BA1956" w:rsidP="000B6B80">
      <w:pPr>
        <w:ind w:firstLine="0"/>
        <w:rPr>
          <w:b/>
          <w:bCs/>
        </w:rPr>
      </w:pPr>
    </w:p>
    <w:p w14:paraId="40190FB6" w14:textId="3CD05EBF" w:rsidR="00BA1956" w:rsidRDefault="00BA1956" w:rsidP="00EC0B52">
      <w:pPr>
        <w:pStyle w:val="ListParagraph"/>
        <w:numPr>
          <w:ilvl w:val="0"/>
          <w:numId w:val="28"/>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470F40C9" w:rsidR="00231BDC" w:rsidRDefault="002A3AD3" w:rsidP="00390E58">
      <w:pPr>
        <w:ind w:firstLine="720"/>
      </w:pPr>
      <w:r>
        <w:rPr>
          <w:i/>
          <w:iCs/>
        </w:rPr>
        <w:t xml:space="preserve">Rata de învățare </w:t>
      </w:r>
      <w:r>
        <w:t>este un hiperparametru care controlează cât de mult trebuie ajustate ponderile rețelei în funcție de gradient</w:t>
      </w:r>
      <w:r w:rsidR="00165E8A">
        <w:t>ul funcției de cost</w:t>
      </w:r>
      <w:r>
        <w:t xml:space="preserve">. </w:t>
      </w:r>
    </w:p>
    <w:p w14:paraId="20CFA55F" w14:textId="7187AB3C" w:rsidR="002A3AD3" w:rsidRDefault="002A3AD3" w:rsidP="00390E58">
      <w:pPr>
        <w:ind w:firstLine="720"/>
      </w:pPr>
      <w:r>
        <w:lastRenderedPageBreak/>
        <w:t>Astfel, cu cât eroarea este mai mică, cu atât mai încet se deplasează gradientul de-a lungul pantei descendente</w:t>
      </w:r>
      <w:r w:rsidR="000011C9">
        <w:t>, sugerând utilizarea unei rate de învățare 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351DDC">
        <w:t xml:space="preserve"> (exemplificat în figura 2.26)</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AF1094">
        <w:trPr>
          <w:trHeight w:val="541"/>
        </w:trPr>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2542" type="#_x0000_t75" style="width:138.75pt;height:24pt" o:ole="">
                  <v:imagedata r:id="rId134" o:title=""/>
                </v:shape>
                <o:OLEObject Type="Embed" ProgID="Equation.DSMT4" ShapeID="_x0000_i2542" DrawAspect="Content" ObjectID="_1717789600" r:id="rId135"/>
              </w:object>
            </w:r>
          </w:p>
        </w:tc>
        <w:tc>
          <w:tcPr>
            <w:tcW w:w="1290" w:type="dxa"/>
          </w:tcPr>
          <w:p w14:paraId="55C88DFD" w14:textId="7028D7DF" w:rsidR="00787FC2" w:rsidRDefault="00D82393" w:rsidP="00787FC2">
            <w:pPr>
              <w:jc w:val="center"/>
            </w:pPr>
            <w:r>
              <w:t>(</w:t>
            </w:r>
            <w:r w:rsidR="00A26640">
              <w:fldChar w:fldCharType="begin"/>
            </w:r>
            <w:r w:rsidR="00A26640">
              <w:instrText xml:space="preserve"> STYLEREF 1 \s </w:instrText>
            </w:r>
            <w:r w:rsidR="00A26640">
              <w:fldChar w:fldCharType="separate"/>
            </w:r>
            <w:r w:rsidR="00A26640">
              <w:t>2</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44</w:t>
            </w:r>
            <w:r w:rsidR="00A26640">
              <w:fldChar w:fldCharType="end"/>
            </w:r>
            <w:r>
              <w:t>)</w:t>
            </w:r>
          </w:p>
        </w:tc>
      </w:tr>
    </w:tbl>
    <w:p w14:paraId="7100D87C" w14:textId="5B1C2744" w:rsidR="00787FC2"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621B3C36" w14:textId="77777777" w:rsidR="00AF1094" w:rsidRPr="00AF1094" w:rsidRDefault="00AF1094" w:rsidP="00390E58">
      <w:pPr>
        <w:ind w:firstLine="720"/>
        <w:rPr>
          <w:sz w:val="18"/>
          <w:szCs w:val="18"/>
        </w:rPr>
      </w:pPr>
    </w:p>
    <w:p w14:paraId="4249E06E" w14:textId="77777777" w:rsidR="00AF1094" w:rsidRDefault="00662FEE" w:rsidP="00AF1094">
      <w:pPr>
        <w:keepNext/>
        <w:ind w:firstLine="720"/>
        <w:jc w:val="center"/>
      </w:pPr>
      <w:r>
        <w:drawing>
          <wp:inline distT="0" distB="0" distL="0" distR="0" wp14:anchorId="7511C0C8" wp14:editId="451DA201">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6"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29910E2D" w14:textId="3E5C2252" w:rsidR="009B19D4" w:rsidRPr="00AF1094" w:rsidRDefault="00AF1094" w:rsidP="00365C71">
      <w:pPr>
        <w:pStyle w:val="Caption"/>
        <w:jc w:val="center"/>
        <w:rPr>
          <w:color w:val="auto"/>
        </w:rPr>
      </w:pPr>
      <w:bookmarkStart w:id="76" w:name="_Toc107166628"/>
      <w:r w:rsidRPr="00AF109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6</w:t>
      </w:r>
      <w:r w:rsidR="00387411">
        <w:rPr>
          <w:color w:val="auto"/>
        </w:rPr>
        <w:fldChar w:fldCharType="end"/>
      </w:r>
      <w:r w:rsidRPr="00AF1094">
        <w:rPr>
          <w:color w:val="auto"/>
        </w:rPr>
        <w:t xml:space="preserve"> Rată de învățare prea </w:t>
      </w:r>
      <w:r w:rsidR="00775088">
        <w:rPr>
          <w:color w:val="auto"/>
        </w:rPr>
        <w:t>mică</w:t>
      </w:r>
      <w:bookmarkEnd w:id="76"/>
    </w:p>
    <w:p w14:paraId="7129F868" w14:textId="09057721" w:rsidR="00231BDC" w:rsidRDefault="00231BDC" w:rsidP="00A23F4C">
      <w:pPr>
        <w:ind w:firstLine="720"/>
      </w:pPr>
      <w:r>
        <w:t>Totodată, dacă eroarea este mare</w:t>
      </w:r>
      <w:r w:rsidR="007D1856">
        <w:t xml:space="preserve"> (reprezentat în figura 2.27)</w:t>
      </w:r>
      <w:r>
        <w:t xml:space="preserv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115074" w14:textId="77777777" w:rsidR="00AF1094" w:rsidRDefault="00662FEE" w:rsidP="00AF1094">
      <w:pPr>
        <w:keepNext/>
        <w:ind w:firstLine="720"/>
        <w:jc w:val="center"/>
      </w:pPr>
      <w:r>
        <w:drawing>
          <wp:inline distT="0" distB="0" distL="0" distR="0" wp14:anchorId="1350E14C" wp14:editId="20DFCBC5">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7"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23CF780F" w14:textId="71AC2353" w:rsidR="00663FA2" w:rsidRPr="00AF1094" w:rsidRDefault="00AF1094" w:rsidP="00AF1094">
      <w:pPr>
        <w:pStyle w:val="Caption"/>
        <w:jc w:val="center"/>
        <w:rPr>
          <w:color w:val="auto"/>
        </w:rPr>
      </w:pPr>
      <w:bookmarkStart w:id="77" w:name="_Toc107166629"/>
      <w:r w:rsidRPr="00AF109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7</w:t>
      </w:r>
      <w:r w:rsidR="00387411">
        <w:rPr>
          <w:color w:val="auto"/>
        </w:rPr>
        <w:fldChar w:fldCharType="end"/>
      </w:r>
      <w:r w:rsidRPr="00AF1094">
        <w:rPr>
          <w:color w:val="auto"/>
        </w:rPr>
        <w:t xml:space="preserve"> Rată de învățare prea m</w:t>
      </w:r>
      <w:r w:rsidR="00775088">
        <w:rPr>
          <w:color w:val="auto"/>
        </w:rPr>
        <w:t>are</w:t>
      </w:r>
      <w:bookmarkEnd w:id="77"/>
    </w:p>
    <w:p w14:paraId="0057F9F5" w14:textId="13A94083" w:rsidR="000C58BC" w:rsidRDefault="003B505D" w:rsidP="00A23F4C">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lastRenderedPageBreak/>
        <w:t>rat</w:t>
      </w:r>
      <w:r w:rsidR="00A23F4C">
        <w:t>ă de învățare</w:t>
      </w:r>
      <w:r>
        <w:t xml:space="preserve"> este aleasă bine de la început</w:t>
      </w:r>
      <w:r w:rsidRPr="003B505D">
        <w:t xml:space="preserve">, </w:t>
      </w:r>
      <w:r>
        <w:t>va fi</w:t>
      </w:r>
      <w:r w:rsidRPr="003B505D">
        <w:t xml:space="preserve"> nevoie de mai puțin timp pentru a antrena modelul.</w:t>
      </w:r>
    </w:p>
    <w:p w14:paraId="49E97E8B" w14:textId="67363758" w:rsidR="00787FC2" w:rsidRDefault="00787FC2" w:rsidP="00A23F4C">
      <w:pPr>
        <w:ind w:firstLine="720"/>
      </w:pPr>
      <w:r>
        <w:t xml:space="preserve">În cadrul proiectului rezultatele optime au fost obținute pentru o </w:t>
      </w:r>
      <w:r w:rsidRPr="00AF1094">
        <w:rPr>
          <w:i/>
          <w:iCs/>
        </w:rPr>
        <w:t>ajustare adaptivă a ratei de învățare</w:t>
      </w:r>
      <w:r>
        <w:t xml:space="preserve"> </w:t>
      </w:r>
      <w:r w:rsidR="00B0642D">
        <w:t xml:space="preserve">pe tot parcursul antrenării </w:t>
      </w:r>
      <w:r>
        <w:t xml:space="preserve">după cum </w:t>
      </w:r>
      <w:r w:rsidR="00B0642D">
        <w:t xml:space="preserve">se observă în figura </w:t>
      </w:r>
      <w:r w:rsidR="00757A76">
        <w:t>2.2</w:t>
      </w:r>
      <w:r w:rsidR="00A23F4C">
        <w:t>8</w:t>
      </w:r>
      <w:r>
        <w:t>:</w:t>
      </w:r>
      <w:r w:rsidR="00320C6B" w:rsidRPr="00320C6B">
        <w:t xml:space="preserve"> </w:t>
      </w:r>
    </w:p>
    <w:p w14:paraId="684B2BFC" w14:textId="77777777" w:rsidR="00293DED" w:rsidRDefault="00293DED" w:rsidP="003B505D">
      <w:pPr>
        <w:ind w:firstLine="720"/>
      </w:pPr>
    </w:p>
    <w:p w14:paraId="447C5A1A" w14:textId="77777777" w:rsidR="00293DED" w:rsidRPr="00293DED" w:rsidRDefault="00320C6B" w:rsidP="00293DED">
      <w:pPr>
        <w:keepNext/>
        <w:ind w:firstLine="720"/>
        <w:jc w:val="left"/>
      </w:pPr>
      <w:r w:rsidRPr="00293DED">
        <w:drawing>
          <wp:inline distT="0" distB="0" distL="0" distR="0" wp14:anchorId="69B379AC" wp14:editId="7F33533C">
            <wp:extent cx="2667038" cy="195072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8">
                      <a:extLst>
                        <a:ext uri="{28A0092B-C50C-407E-A947-70E740481C1C}">
                          <a14:useLocalDpi xmlns:a14="http://schemas.microsoft.com/office/drawing/2010/main" val="0"/>
                        </a:ext>
                      </a:extLst>
                    </a:blip>
                    <a:srcRect l="280" t="8278" r="48974" b="51249"/>
                    <a:stretch/>
                  </pic:blipFill>
                  <pic:spPr bwMode="auto">
                    <a:xfrm>
                      <a:off x="0" y="0"/>
                      <a:ext cx="2690161" cy="1967633"/>
                    </a:xfrm>
                    <a:prstGeom prst="rect">
                      <a:avLst/>
                    </a:prstGeom>
                    <a:ln>
                      <a:noFill/>
                    </a:ln>
                    <a:extLst>
                      <a:ext uri="{53640926-AAD7-44D8-BBD7-CCE9431645EC}">
                        <a14:shadowObscured xmlns:a14="http://schemas.microsoft.com/office/drawing/2010/main"/>
                      </a:ext>
                    </a:extLst>
                  </pic:spPr>
                </pic:pic>
              </a:graphicData>
            </a:graphic>
          </wp:inline>
        </w:drawing>
      </w:r>
      <w:r w:rsidR="00293DED" w:rsidRPr="00293DED">
        <w:drawing>
          <wp:inline distT="0" distB="0" distL="0" distR="0" wp14:anchorId="71AA762F" wp14:editId="5EEBEC4B">
            <wp:extent cx="2575560" cy="1596303"/>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39">
                      <a:extLst>
                        <a:ext uri="{28A0092B-C50C-407E-A947-70E740481C1C}">
                          <a14:useLocalDpi xmlns:a14="http://schemas.microsoft.com/office/drawing/2010/main" val="0"/>
                        </a:ext>
                      </a:extLst>
                    </a:blip>
                    <a:srcRect r="13862"/>
                    <a:stretch/>
                  </pic:blipFill>
                  <pic:spPr bwMode="auto">
                    <a:xfrm>
                      <a:off x="0" y="0"/>
                      <a:ext cx="2626542" cy="1627901"/>
                    </a:xfrm>
                    <a:prstGeom prst="rect">
                      <a:avLst/>
                    </a:prstGeom>
                    <a:ln>
                      <a:noFill/>
                    </a:ln>
                    <a:extLst>
                      <a:ext uri="{53640926-AAD7-44D8-BBD7-CCE9431645EC}">
                        <a14:shadowObscured xmlns:a14="http://schemas.microsoft.com/office/drawing/2010/main"/>
                      </a:ext>
                    </a:extLst>
                  </pic:spPr>
                </pic:pic>
              </a:graphicData>
            </a:graphic>
          </wp:inline>
        </w:drawing>
      </w:r>
    </w:p>
    <w:p w14:paraId="0A0E5C48" w14:textId="6BFC23B8" w:rsidR="00DB2030" w:rsidRPr="00293DED" w:rsidRDefault="00293DED" w:rsidP="00293DED">
      <w:pPr>
        <w:pStyle w:val="Caption"/>
        <w:ind w:left="720" w:firstLine="720"/>
        <w:jc w:val="center"/>
        <w:rPr>
          <w:color w:val="auto"/>
        </w:rPr>
      </w:pPr>
      <w:bookmarkStart w:id="78" w:name="_Toc107166630"/>
      <w:r w:rsidRPr="00293DED">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8</w:t>
      </w:r>
      <w:r w:rsidR="00387411">
        <w:rPr>
          <w:color w:val="auto"/>
        </w:rPr>
        <w:fldChar w:fldCharType="end"/>
      </w:r>
      <w:r w:rsidRPr="00293DED">
        <w:rPr>
          <w:color w:val="auto"/>
        </w:rPr>
        <w:t xml:space="preserve"> Progresul ratei de învățare </w:t>
      </w:r>
      <w:r w:rsidRPr="00293DED">
        <w:rPr>
          <w:color w:val="auto"/>
        </w:rPr>
        <w:tab/>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9</w:t>
      </w:r>
      <w:r w:rsidR="00387411">
        <w:rPr>
          <w:color w:val="auto"/>
        </w:rPr>
        <w:fldChar w:fldCharType="end"/>
      </w:r>
      <w:r w:rsidRPr="00293DED">
        <w:rPr>
          <w:color w:val="auto"/>
        </w:rPr>
        <w:t xml:space="preserve"> Parametrii stabiliți pentru rata de învățare</w:t>
      </w:r>
      <w:bookmarkEnd w:id="78"/>
      <w:r w:rsidRPr="00293DED">
        <w:rPr>
          <w:color w:val="auto"/>
        </w:rPr>
        <w:t xml:space="preserve"> </w:t>
      </w:r>
    </w:p>
    <w:p w14:paraId="03D18893" w14:textId="193DAF4E" w:rsidR="00261550" w:rsidRDefault="00261550" w:rsidP="00396CF6">
      <w:pPr>
        <w:ind w:firstLine="720"/>
      </w:pPr>
      <w:r w:rsidRPr="00320C6B">
        <w:rPr>
          <w:i/>
          <w:iCs/>
        </w:rPr>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57CAE536" w:rsidR="00F73486" w:rsidRDefault="00F73486" w:rsidP="00396CF6">
      <w:pPr>
        <w:ind w:firstLine="720"/>
      </w:pPr>
      <w:r w:rsidRPr="00F503C5">
        <w:rPr>
          <w:i/>
          <w:iCs/>
        </w:rPr>
        <w:t>Utilizarea cosinusului descrescător</w:t>
      </w:r>
      <w:r>
        <w:t xml:space="preserve"> cu un optimizator</w:t>
      </w:r>
      <w:r w:rsidR="002138FB">
        <w:t>ul</w:t>
      </w:r>
      <w:r>
        <w:t xml:space="preserve">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21299C53" w:rsidR="000A7176" w:rsidRDefault="000A7176" w:rsidP="00396CF6">
      <w:pPr>
        <w:ind w:firstLine="720"/>
      </w:pPr>
      <w:r>
        <w:t xml:space="preserve">După cum se </w:t>
      </w:r>
      <w:r w:rsidR="00DD1685">
        <w:t>o</w:t>
      </w:r>
      <w:r>
        <w:t>bservă în figura</w:t>
      </w:r>
      <w:r w:rsidR="00760A5E">
        <w:t xml:space="preserve"> </w:t>
      </w:r>
      <w:r w:rsidR="00086E3F" w:rsidRPr="00086E3F">
        <w:t>2.2</w:t>
      </w:r>
      <w:r w:rsidR="002138FB">
        <w:t>8</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025FA9BB" w:rsidR="00AF20F6" w:rsidRDefault="00BA1956" w:rsidP="00EC0B52">
      <w:pPr>
        <w:pStyle w:val="ListParagraph"/>
        <w:numPr>
          <w:ilvl w:val="0"/>
          <w:numId w:val="28"/>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2AFF11E6" w14:textId="77777777" w:rsidR="00AF1094" w:rsidRPr="00AF1094" w:rsidRDefault="00AF1094" w:rsidP="00AF1094">
      <w:pPr>
        <w:ind w:left="360" w:firstLine="0"/>
        <w:rPr>
          <w:b/>
          <w:bCs/>
        </w:rPr>
      </w:pPr>
    </w:p>
    <w:p w14:paraId="0B83E49F" w14:textId="12487BE2" w:rsidR="00B46444" w:rsidRDefault="00AF20F6" w:rsidP="00396CF6">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eroare (a funcției de cost)</w:t>
      </w:r>
      <w:r w:rsidR="00B46444">
        <w:t>. Alături de rata de învățare are un efect dinamic asupra evoluției antrenării rețelei neuronale:</w:t>
      </w:r>
    </w:p>
    <w:p w14:paraId="4CB1BD43" w14:textId="79D9A4AE" w:rsidR="00B46444" w:rsidRPr="00B46444" w:rsidRDefault="00B46444" w:rsidP="00EC0B52">
      <w:pPr>
        <w:pStyle w:val="ListParagraph"/>
        <w:numPr>
          <w:ilvl w:val="0"/>
          <w:numId w:val="27"/>
        </w:numPr>
      </w:pPr>
      <w:r>
        <w:lastRenderedPageBreak/>
        <w:t xml:space="preserve">Batch size-ul controlează acuratețea gradientului </w:t>
      </w:r>
      <w:r w:rsidR="00396CF6">
        <w:t>funcției de cost</w:t>
      </w:r>
      <w:r>
        <w:t xml:space="preserve"> în timpul antrenării rețelei neuronale</w:t>
      </w:r>
      <w:r w:rsidRPr="001B4757">
        <w:rPr>
          <w:lang w:val="en-US"/>
        </w:rPr>
        <w:t>;</w:t>
      </w:r>
    </w:p>
    <w:p w14:paraId="01C5521D" w14:textId="794A73F2" w:rsidR="00B46444" w:rsidRDefault="00B46444" w:rsidP="00EC0B52">
      <w:pPr>
        <w:pStyle w:val="ListParagraph"/>
        <w:numPr>
          <w:ilvl w:val="0"/>
          <w:numId w:val="27"/>
        </w:numPr>
      </w:pPr>
      <w:r>
        <w:t>Stabilitatea și viteza procesului de învățare sunt dependente de batch si</w:t>
      </w:r>
      <w:r w:rsidR="00BB3260">
        <w:t>z</w:t>
      </w:r>
      <w:r>
        <w:t>e</w:t>
      </w:r>
      <w:r w:rsidR="00BB3260">
        <w:t>.</w:t>
      </w:r>
    </w:p>
    <w:p w14:paraId="5FF3223D" w14:textId="384EF277" w:rsidR="00BB3260" w:rsidRDefault="00BB3260" w:rsidP="001B4757">
      <w:r>
        <w:t xml:space="preserve">În funcție de dimensiunea acestuia, </w:t>
      </w:r>
      <w:r w:rsidR="001B4757">
        <w:t>există trei configurații diferite amintite și în capitolele anterioare</w:t>
      </w:r>
      <w:r>
        <w:t>:</w:t>
      </w:r>
    </w:p>
    <w:p w14:paraId="7A9C0097" w14:textId="6B6AC904" w:rsidR="00BB3260" w:rsidRPr="00FD681D" w:rsidRDefault="001B4757" w:rsidP="00EC0B52">
      <w:pPr>
        <w:pStyle w:val="ListParagraph"/>
        <w:numPr>
          <w:ilvl w:val="0"/>
          <w:numId w:val="29"/>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EC0B52">
      <w:pPr>
        <w:pStyle w:val="ListParagraph"/>
        <w:numPr>
          <w:ilvl w:val="0"/>
          <w:numId w:val="29"/>
        </w:numPr>
        <w:rPr>
          <w:b/>
          <w:bCs/>
        </w:rPr>
      </w:pPr>
      <w:r>
        <w:rPr>
          <w:b/>
          <w:bCs/>
        </w:rPr>
        <w:t xml:space="preserve">Stochastic Gradient Descent: </w:t>
      </w:r>
      <w:r>
        <w:t>dimensiunea loturilor este de un eșantion</w:t>
      </w:r>
      <w:r>
        <w:rPr>
          <w:lang w:val="en-US"/>
        </w:rPr>
        <w:t>;</w:t>
      </w:r>
    </w:p>
    <w:p w14:paraId="55B8DEFC" w14:textId="511B7CB7" w:rsidR="00F01687" w:rsidRPr="00F01687" w:rsidRDefault="00FD681D" w:rsidP="00EC0B52">
      <w:pPr>
        <w:pStyle w:val="ListParagraph"/>
        <w:numPr>
          <w:ilvl w:val="0"/>
          <w:numId w:val="29"/>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vertAlign w:val="superscript"/>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5F41C8" w:rsidRPr="00396CF6">
            <w:rPr>
              <w:color w:val="000000"/>
              <w:vertAlign w:val="superscript"/>
            </w:rPr>
            <w:t>[21]</w:t>
          </w:r>
        </w:sdtContent>
      </w:sdt>
    </w:p>
    <w:p w14:paraId="54204B95" w14:textId="2058AEF2" w:rsidR="00FD681D" w:rsidRDefault="00F01687" w:rsidP="00236929">
      <w:r>
        <w:t xml:space="preserve">Cel mai adesea, configurația aleasă este </w:t>
      </w:r>
      <w:r w:rsidR="00396CF6" w:rsidRPr="00396CF6">
        <w:t>Minibatch Gradient Descent</w:t>
      </w:r>
      <w:r>
        <w:t>, precum și în proiectul de față (b</w:t>
      </w:r>
      <w:r w:rsidRPr="00F01687">
        <w:rPr>
          <w:vertAlign w:val="subscript"/>
        </w:rPr>
        <w:t>s</w:t>
      </w:r>
      <w:r>
        <w:t>=8)</w:t>
      </w:r>
      <w:r w:rsidR="00396CF6">
        <w:t>.</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EC0B52">
      <w:pPr>
        <w:pStyle w:val="ListParagraph"/>
        <w:numPr>
          <w:ilvl w:val="0"/>
          <w:numId w:val="30"/>
        </w:numPr>
      </w:pPr>
      <w:r w:rsidRPr="00327BE0">
        <w:rPr>
          <w:i/>
          <w:iCs/>
        </w:rPr>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66A28060" w14:textId="113FDDE2" w:rsidR="00BE0376" w:rsidRDefault="00BE0376" w:rsidP="00EC0B52">
      <w:pPr>
        <w:pStyle w:val="ListParagraph"/>
        <w:numPr>
          <w:ilvl w:val="0"/>
          <w:numId w:val="30"/>
        </w:numPr>
      </w:pPr>
      <w:r>
        <w:t xml:space="preserve">În cazul </w:t>
      </w:r>
      <w:r w:rsidRPr="00C1061F">
        <w:rPr>
          <w:i/>
          <w:iCs/>
        </w:rPr>
        <w:t>utilizării plăcilor grafice pentru antrenare (GPU)</w:t>
      </w:r>
      <w:r>
        <w:t>, este recomnadată utilizare unei dimensiuni egal</w:t>
      </w:r>
      <w:r w:rsidR="006D7129">
        <w:t>ă</w:t>
      </w:r>
      <w:r>
        <w:t xml:space="preserve"> cu </w:t>
      </w:r>
      <w:r w:rsidRPr="00E40630">
        <w:rPr>
          <w:i/>
          <w:iCs/>
        </w:rPr>
        <w:t>o puterea a lui 2</w:t>
      </w:r>
      <w:r>
        <w:t>, deoarece oferă un timp de execuție mai bun.</w:t>
      </w:r>
    </w:p>
    <w:p w14:paraId="16F557E8" w14:textId="6F756783" w:rsidR="00BE0376" w:rsidRDefault="00BE0376" w:rsidP="00EC0B52">
      <w:pPr>
        <w:pStyle w:val="ListParagraph"/>
        <w:numPr>
          <w:ilvl w:val="0"/>
          <w:numId w:val="30"/>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9318D92" w:rsidR="00AF1A34" w:rsidRPr="00AF1094" w:rsidRDefault="00C1061F" w:rsidP="00EC0B52">
      <w:pPr>
        <w:pStyle w:val="ListParagraph"/>
        <w:numPr>
          <w:ilvl w:val="0"/>
          <w:numId w:val="30"/>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03159E50" w:rsidR="00AF20F6" w:rsidRPr="00AF20F6" w:rsidRDefault="00AF20F6" w:rsidP="00293DED">
      <w:pPr>
        <w:ind w:firstLine="0"/>
      </w:pPr>
    </w:p>
    <w:p w14:paraId="657FA85A" w14:textId="549C0492" w:rsidR="00BA1956" w:rsidRDefault="00BA1956" w:rsidP="00EC0B52">
      <w:pPr>
        <w:pStyle w:val="ListParagraph"/>
        <w:numPr>
          <w:ilvl w:val="0"/>
          <w:numId w:val="28"/>
        </w:numPr>
        <w:rPr>
          <w:b/>
          <w:bCs/>
        </w:rPr>
      </w:pPr>
      <w:r>
        <w:rPr>
          <w:b/>
          <w:bCs/>
        </w:rPr>
        <w:t>Numărul epocilor/ pașilor de antrenare (step size)</w:t>
      </w:r>
    </w:p>
    <w:p w14:paraId="00683806" w14:textId="77777777" w:rsidR="00153611" w:rsidRPr="00153611" w:rsidRDefault="00153611" w:rsidP="00153611">
      <w:pPr>
        <w:ind w:left="360" w:firstLine="0"/>
        <w:rPr>
          <w:b/>
          <w:bCs/>
        </w:rPr>
      </w:pP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lastRenderedPageBreak/>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7490C850" w14:textId="084F009F" w:rsidR="00C618C9" w:rsidRDefault="00873596" w:rsidP="00C618C9">
      <w:r>
        <w:t>Relația dintre epocă și pasul de antrenare este dată de următoare formulă:</w:t>
      </w:r>
    </w:p>
    <w:tbl>
      <w:tblPr>
        <w:tblStyle w:val="Style1"/>
        <w:tblW w:w="0" w:type="auto"/>
        <w:tblLook w:val="04A0" w:firstRow="1" w:lastRow="0" w:firstColumn="1" w:lastColumn="0" w:noHBand="0" w:noVBand="1"/>
      </w:tblPr>
      <w:tblGrid>
        <w:gridCol w:w="236"/>
        <w:gridCol w:w="8197"/>
        <w:gridCol w:w="937"/>
      </w:tblGrid>
      <w:tr w:rsidR="00C618C9" w14:paraId="588C956C" w14:textId="77777777" w:rsidTr="00C618C9">
        <w:trPr>
          <w:trHeight w:val="558"/>
        </w:trPr>
        <w:tc>
          <w:tcPr>
            <w:tcW w:w="236" w:type="dxa"/>
          </w:tcPr>
          <w:p w14:paraId="633F23D8" w14:textId="77777777" w:rsidR="00C618C9" w:rsidRPr="007055F8" w:rsidRDefault="00C618C9" w:rsidP="009F54FC">
            <w:pPr>
              <w:jc w:val="center"/>
            </w:pPr>
          </w:p>
        </w:tc>
        <w:tc>
          <w:tcPr>
            <w:tcW w:w="8197" w:type="dxa"/>
          </w:tcPr>
          <w:p w14:paraId="7B072770" w14:textId="230EEC7B" w:rsidR="00C618C9" w:rsidRDefault="00C618C9" w:rsidP="009F54FC">
            <w:pPr>
              <w:jc w:val="center"/>
            </w:pPr>
            <w:r w:rsidRPr="007055F8">
              <w:rPr>
                <w:position w:val="-14"/>
              </w:rPr>
              <w:object w:dxaOrig="2520" w:dyaOrig="380" w14:anchorId="70050C92">
                <v:shape id="_x0000_i2543" type="#_x0000_t75" style="width:185.25pt;height:27.75pt" o:ole="">
                  <v:imagedata r:id="rId140" o:title=""/>
                </v:shape>
                <o:OLEObject Type="Embed" ProgID="Equation.DSMT4" ShapeID="_x0000_i2543" DrawAspect="Content" ObjectID="_1717789601" r:id="rId141"/>
              </w:object>
            </w:r>
          </w:p>
        </w:tc>
        <w:tc>
          <w:tcPr>
            <w:tcW w:w="937" w:type="dxa"/>
          </w:tcPr>
          <w:p w14:paraId="5C80E98C" w14:textId="0D7293D6" w:rsidR="00C618C9" w:rsidRPr="00193026" w:rsidRDefault="00C618C9" w:rsidP="00193026">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45</w:t>
            </w:r>
            <w:r w:rsidR="00A26640">
              <w:rPr>
                <w:i w:val="0"/>
                <w:iCs w:val="0"/>
                <w:color w:val="auto"/>
                <w:sz w:val="28"/>
                <w:szCs w:val="28"/>
              </w:rPr>
              <w:fldChar w:fldCharType="end"/>
            </w:r>
            <w:r>
              <w:rPr>
                <w:i w:val="0"/>
                <w:iCs w:val="0"/>
                <w:color w:val="auto"/>
                <w:sz w:val="28"/>
                <w:szCs w:val="28"/>
              </w:rPr>
              <w:t>)</w:t>
            </w:r>
          </w:p>
        </w:tc>
      </w:tr>
    </w:tbl>
    <w:p w14:paraId="0D947B8E" w14:textId="5FAEC4B6"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n</w:t>
      </w:r>
      <w:r w:rsidR="006D6759">
        <w:t>s</w:t>
      </w:r>
      <w:r>
        <w:t>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1B0642B3" w14:textId="251B5C65" w:rsidR="009A34FE" w:rsidRDefault="00191C28" w:rsidP="00193026">
      <w:pPr>
        <w:ind w:firstLine="360"/>
        <w:rPr>
          <w:b/>
          <w:bCs/>
          <w:i/>
          <w:iCs/>
        </w:rPr>
      </w:pPr>
      <w:r>
        <w:t xml:space="preserve">Asemenea celorlalți hiperparametri menționați  mai sus, numărul de epoci influențează calitatea antrenării și aici vom aminti 2 dintre cele mai uzuale probleme întâmpinate în DL: </w:t>
      </w:r>
      <w:r w:rsidRPr="00191C28">
        <w:rPr>
          <w:b/>
          <w:bCs/>
          <w:i/>
          <w:iCs/>
        </w:rPr>
        <w:t>overfitting și underfitting</w:t>
      </w:r>
      <w:r w:rsidR="008A034C">
        <w:rPr>
          <w:b/>
          <w:bCs/>
          <w:i/>
          <w:iCs/>
        </w:rPr>
        <w:t>.</w:t>
      </w:r>
    </w:p>
    <w:p w14:paraId="3CD156C0" w14:textId="77777777" w:rsidR="00293DED" w:rsidRPr="00293DED" w:rsidRDefault="009D388E" w:rsidP="00293DED">
      <w:pPr>
        <w:keepNext/>
        <w:ind w:firstLine="360"/>
        <w:jc w:val="center"/>
      </w:pPr>
      <w:r w:rsidRPr="00293DED">
        <w:rPr>
          <w:b/>
          <w:bCs/>
          <w:i/>
          <w:iCs/>
        </w:rPr>
        <w:drawing>
          <wp:inline distT="0" distB="0" distL="0" distR="0" wp14:anchorId="3B8A5C17" wp14:editId="3AB20F3E">
            <wp:extent cx="6228080" cy="203383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t="-6483"/>
                    <a:stretch/>
                  </pic:blipFill>
                  <pic:spPr bwMode="auto">
                    <a:xfrm>
                      <a:off x="0" y="0"/>
                      <a:ext cx="6239761" cy="2037653"/>
                    </a:xfrm>
                    <a:prstGeom prst="rect">
                      <a:avLst/>
                    </a:prstGeom>
                    <a:ln>
                      <a:noFill/>
                    </a:ln>
                    <a:extLst>
                      <a:ext uri="{53640926-AAD7-44D8-BBD7-CCE9431645EC}">
                        <a14:shadowObscured xmlns:a14="http://schemas.microsoft.com/office/drawing/2010/main"/>
                      </a:ext>
                    </a:extLst>
                  </pic:spPr>
                </pic:pic>
              </a:graphicData>
            </a:graphic>
          </wp:inline>
        </w:drawing>
      </w:r>
    </w:p>
    <w:p w14:paraId="764D01CE" w14:textId="3110AAEE" w:rsidR="00C618C9" w:rsidRPr="00C618C9" w:rsidRDefault="00293DED" w:rsidP="00C618C9">
      <w:pPr>
        <w:pStyle w:val="Caption"/>
        <w:jc w:val="center"/>
        <w:rPr>
          <w:b/>
          <w:bCs/>
          <w:i w:val="0"/>
          <w:iCs w:val="0"/>
          <w:color w:val="auto"/>
        </w:rPr>
      </w:pPr>
      <w:bookmarkStart w:id="79" w:name="_Toc107166631"/>
      <w:r w:rsidRPr="00293DED">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0</w:t>
      </w:r>
      <w:r w:rsidR="00387411">
        <w:rPr>
          <w:color w:val="auto"/>
        </w:rPr>
        <w:fldChar w:fldCharType="end"/>
      </w:r>
      <w:r w:rsidRPr="00293DED">
        <w:rPr>
          <w:color w:val="auto"/>
        </w:rPr>
        <w:t xml:space="preserve"> Scenariile de overfitting și undefitting și cazul optim</w:t>
      </w:r>
      <w:bookmarkEnd w:id="79"/>
    </w:p>
    <w:p w14:paraId="7B317ACA" w14:textId="177ACC9F"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086E3F" w:rsidRPr="00086E3F">
        <w:t>2.</w:t>
      </w:r>
      <w:r w:rsidR="00FC1710">
        <w:t>30</w:t>
      </w:r>
      <w:r w:rsidR="004E1124">
        <w:t xml:space="preserve"> punctul a. și </w:t>
      </w:r>
      <w:r>
        <w:t>are loc în momentul în care modelul învață detaliile și zgomotul din datele de intrare</w:t>
      </w:r>
      <w:r w:rsidR="00FC1710">
        <w:t>,</w:t>
      </w:r>
      <w:r>
        <w:t xml:space="preserve"> astfel încât prezintă un impact negativ asupra performanței modelului </w:t>
      </w:r>
      <w:r w:rsidR="00397F74">
        <w:t>în cazul</w:t>
      </w:r>
      <w:r>
        <w:t xml:space="preserve"> noilor date, având un efect negativ asupra capacit</w:t>
      </w:r>
      <w:r w:rsidR="008E4FE9">
        <w:t>ăț</w:t>
      </w:r>
      <w:r>
        <w:t xml:space="preserve">ii de generalizare. Această supraadapatre este determinată de timpul prea mare de antrenare a modelului, </w:t>
      </w:r>
      <w:r w:rsidR="000B4F14">
        <w:t xml:space="preserve">implicit </w:t>
      </w:r>
      <w:r>
        <w:t>de setarea unui număr mare de epoci de antrenare.</w:t>
      </w:r>
    </w:p>
    <w:p w14:paraId="3C189ED9" w14:textId="5E4D3ADC" w:rsidR="009D388E" w:rsidRDefault="009D388E" w:rsidP="00D370EA">
      <w:pPr>
        <w:ind w:firstLine="360"/>
      </w:pPr>
      <w:r>
        <w:rPr>
          <w:b/>
          <w:bCs/>
          <w:i/>
          <w:iCs/>
        </w:rPr>
        <w:t xml:space="preserve">Underfitting </w:t>
      </w:r>
      <w:r>
        <w:rPr>
          <w:i/>
          <w:iCs/>
        </w:rPr>
        <w:t xml:space="preserve">sau subadaptarea </w:t>
      </w:r>
      <w:r>
        <w:t xml:space="preserve"> este prezentată în figura </w:t>
      </w:r>
      <w:r w:rsidR="00086E3F" w:rsidRPr="00086E3F">
        <w:t>2.</w:t>
      </w:r>
      <w:r w:rsidR="00875263">
        <w:t>30</w:t>
      </w:r>
      <w:r>
        <w:t xml:space="preserve"> punctul b. și reprezintă stadiul în care modelul nu a</w:t>
      </w:r>
      <w:r w:rsidR="007F0342">
        <w:t xml:space="preserve"> </w:t>
      </w:r>
      <w:r>
        <w:t>fost antrenat suficient și este incapabil să generalizeze atât în cazul datelor de antrenare cât și a datelor noi. În practică subadaptarea nu este o problemă greu de remediat, deoarece în cazul acesteia se continuă antrenarea până la rezul</w:t>
      </w:r>
      <w:r w:rsidR="007F0342">
        <w:t>t</w:t>
      </w:r>
      <w:r>
        <w:t>ate op</w:t>
      </w:r>
      <w:r w:rsidR="007F0342">
        <w:t>t</w:t>
      </w:r>
      <w:r>
        <w:t>ime.</w:t>
      </w:r>
    </w:p>
    <w:p w14:paraId="2FFBAFA2" w14:textId="0E50F921" w:rsidR="008F3BEC" w:rsidRPr="009D388E" w:rsidRDefault="008F3BEC" w:rsidP="008F3BEC">
      <w:pPr>
        <w:ind w:firstLine="360"/>
      </w:pPr>
      <w:r>
        <w:t xml:space="preserve">Un model optim se situează la limita dintre subadapatare și supraadaptare, cum este prezentat în figura </w:t>
      </w:r>
      <w:r w:rsidR="00086E3F" w:rsidRPr="00086E3F">
        <w:t>2.</w:t>
      </w:r>
      <w:r w:rsidR="00EC7B8F">
        <w:t>30</w:t>
      </w:r>
      <w:r>
        <w:t xml:space="preserve"> punctul c.</w:t>
      </w:r>
    </w:p>
    <w:p w14:paraId="034E6AAC" w14:textId="549C1735" w:rsidR="00926FA0" w:rsidRPr="003A4091" w:rsidRDefault="00926FA0" w:rsidP="00FF59E2">
      <w:pPr>
        <w:ind w:firstLine="0"/>
      </w:pPr>
    </w:p>
    <w:p w14:paraId="64630F5D" w14:textId="46367498" w:rsidR="00850902" w:rsidRDefault="00BA1956" w:rsidP="00193026">
      <w:pPr>
        <w:pStyle w:val="ListParagraph"/>
        <w:numPr>
          <w:ilvl w:val="0"/>
          <w:numId w:val="28"/>
        </w:numPr>
        <w:rPr>
          <w:b/>
          <w:bCs/>
        </w:rPr>
      </w:pPr>
      <w:r>
        <w:rPr>
          <w:b/>
          <w:bCs/>
        </w:rPr>
        <w:lastRenderedPageBreak/>
        <w:t>Inițializarea ponderilor</w:t>
      </w:r>
    </w:p>
    <w:p w14:paraId="3223D192" w14:textId="77777777" w:rsidR="009A2337" w:rsidRPr="00D7232F" w:rsidRDefault="009A2337" w:rsidP="00D7232F">
      <w:pPr>
        <w:ind w:left="360" w:firstLine="0"/>
        <w:rPr>
          <w:b/>
          <w:bCs/>
        </w:rPr>
      </w:pP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EC0B52">
      <w:pPr>
        <w:pStyle w:val="ListParagraph"/>
        <w:numPr>
          <w:ilvl w:val="0"/>
          <w:numId w:val="31"/>
        </w:numPr>
        <w:rPr>
          <w:i/>
          <w:iCs/>
        </w:rPr>
      </w:pPr>
      <w:r w:rsidRPr="00B174A0">
        <w:rPr>
          <w:i/>
          <w:iCs/>
        </w:rPr>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918D4AF" w:rsidR="00B174A0" w:rsidRPr="00BE1DD3" w:rsidRDefault="00B174A0" w:rsidP="00EC0B52">
      <w:pPr>
        <w:pStyle w:val="ListParagraph"/>
        <w:numPr>
          <w:ilvl w:val="0"/>
          <w:numId w:val="31"/>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18A40522" w14:textId="77777777" w:rsidR="00BE1DD3" w:rsidRPr="00BE1DD3" w:rsidRDefault="00BE1DD3" w:rsidP="00BE1DD3">
      <w:pPr>
        <w:ind w:left="720" w:firstLine="0"/>
        <w:rPr>
          <w:i/>
          <w:iCs/>
        </w:rPr>
      </w:pPr>
    </w:p>
    <w:p w14:paraId="05CD1761" w14:textId="1B7D3B37" w:rsidR="00F2088F" w:rsidRDefault="008E4FE9" w:rsidP="00F2088F">
      <w:pPr>
        <w:pStyle w:val="ListParagraph"/>
        <w:numPr>
          <w:ilvl w:val="0"/>
          <w:numId w:val="28"/>
        </w:numPr>
        <w:rPr>
          <w:b/>
          <w:bCs/>
        </w:rPr>
      </w:pPr>
      <w:r>
        <w:rPr>
          <w:b/>
          <w:bCs/>
        </w:rPr>
        <w:t>Funcția de regularizare</w:t>
      </w:r>
    </w:p>
    <w:p w14:paraId="2E557CA1" w14:textId="77777777" w:rsidR="00B317CB" w:rsidRPr="00B317CB" w:rsidRDefault="00B317CB" w:rsidP="00B317CB">
      <w:pPr>
        <w:ind w:left="360" w:firstLine="0"/>
        <w:rPr>
          <w:b/>
          <w:bCs/>
        </w:rPr>
      </w:pPr>
    </w:p>
    <w:p w14:paraId="7A88C7C0" w14:textId="0D9B9C8C" w:rsidR="008E4FE9" w:rsidRDefault="008E4FE9" w:rsidP="00975463">
      <w:pPr>
        <w:ind w:firstLine="360"/>
        <w:rPr>
          <w:lang w:val="en-US"/>
        </w:rPr>
      </w:pPr>
      <w:r>
        <w:rPr>
          <w:b/>
          <w:bCs/>
        </w:rPr>
        <w:t>Regularizarea</w:t>
      </w:r>
      <w:r>
        <w:t xml:space="preserve"> </w:t>
      </w:r>
      <w:r w:rsidR="00723C03">
        <w:t xml:space="preserve">este metoda </w:t>
      </w:r>
      <w:r>
        <w:t xml:space="preserve">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EC0B52">
      <w:pPr>
        <w:pStyle w:val="ListParagraph"/>
        <w:numPr>
          <w:ilvl w:val="0"/>
          <w:numId w:val="32"/>
        </w:numPr>
        <w:rPr>
          <w:i/>
          <w:iCs/>
          <w:lang w:val="en-US"/>
        </w:rPr>
      </w:pPr>
      <w:r w:rsidRPr="000A1956">
        <w:rPr>
          <w:i/>
          <w:iCs/>
          <w:lang w:val="en-US"/>
        </w:rPr>
        <w:t>Dropout</w:t>
      </w:r>
    </w:p>
    <w:p w14:paraId="2379C544" w14:textId="531EEBE4"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w:t>
      </w:r>
      <w:r w:rsidR="00AF5128">
        <w:rPr>
          <w:lang w:val="en-US"/>
        </w:rPr>
        <w:t>ă</w:t>
      </w:r>
      <w:r w:rsidRPr="00D9036B">
        <w:rPr>
          <w:lang w:val="en-US"/>
        </w:rPr>
        <w:t xml:space="preserve"> conveargă. </w:t>
      </w:r>
    </w:p>
    <w:p w14:paraId="0A536648" w14:textId="555B46C4"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vertAlign w:val="superscript"/>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5F41C8" w:rsidRPr="00BA5CD5">
            <w:rPr>
              <w:color w:val="000000"/>
              <w:vertAlign w:val="superscript"/>
              <w:lang w:val="en-US"/>
            </w:rPr>
            <w:t>[22]</w:t>
          </w:r>
        </w:sdtContent>
      </w:sdt>
    </w:p>
    <w:p w14:paraId="59C1EEAC" w14:textId="644C5D5F" w:rsidR="000A1956" w:rsidRPr="000A1956" w:rsidRDefault="000A1956" w:rsidP="00EC0B52">
      <w:pPr>
        <w:pStyle w:val="ListParagraph"/>
        <w:numPr>
          <w:ilvl w:val="0"/>
          <w:numId w:val="32"/>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ția de pierdere.</w:t>
      </w:r>
    </w:p>
    <w:p w14:paraId="2D859FBB" w14:textId="60A6F3A8" w:rsidR="00086E3F" w:rsidRPr="00193026" w:rsidRDefault="000A1956" w:rsidP="00193026">
      <w:pPr>
        <w:pStyle w:val="ListParagraph"/>
        <w:numPr>
          <w:ilvl w:val="0"/>
          <w:numId w:val="32"/>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r w:rsidR="00AF5128">
        <w:rPr>
          <w:lang w:val="en-US"/>
        </w:rPr>
        <w:t>.</w:t>
      </w:r>
    </w:p>
    <w:p w14:paraId="3F7B26AA" w14:textId="77777777" w:rsidR="00193026" w:rsidRPr="00193026" w:rsidRDefault="00193026" w:rsidP="00193026">
      <w:pPr>
        <w:ind w:firstLine="0"/>
        <w:rPr>
          <w:i/>
          <w:iCs/>
          <w:lang w:val="en-US"/>
        </w:rPr>
      </w:pPr>
    </w:p>
    <w:p w14:paraId="5CC9CA98" w14:textId="6119725A" w:rsidR="00312517" w:rsidRDefault="00312517" w:rsidP="00BB2E2C">
      <w:pPr>
        <w:pStyle w:val="Heading2"/>
      </w:pPr>
      <w:bookmarkStart w:id="80" w:name="_Toc95934313"/>
      <w:bookmarkStart w:id="81" w:name="_Toc107166287"/>
      <w:r>
        <w:t>Rețelele neuronale</w:t>
      </w:r>
      <w:r w:rsidR="00BB2E2C">
        <w:t xml:space="preserve"> convoluționale (CNN)</w:t>
      </w:r>
      <w:bookmarkEnd w:id="80"/>
      <w:bookmarkEnd w:id="81"/>
    </w:p>
    <w:p w14:paraId="05E03068" w14:textId="77777777" w:rsidR="00193026" w:rsidRDefault="00193026" w:rsidP="00193026">
      <w:pPr>
        <w:ind w:firstLine="0"/>
      </w:pPr>
    </w:p>
    <w:p w14:paraId="7E084804" w14:textId="31178CBC" w:rsidR="00B177BB" w:rsidRPr="00A04C61" w:rsidRDefault="00C17BA1" w:rsidP="00B742BA">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pe ultimul strat complet conectat al rețelei (fully connected layer)</w:t>
      </w:r>
      <w:r w:rsidR="001B660F">
        <w:t xml:space="preserve">. </w:t>
      </w:r>
      <w:r w:rsidR="00D022D7">
        <w:t>Operația principală</w:t>
      </w:r>
      <w:r w:rsidR="00A04C61">
        <w:t xml:space="preserve">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w:t>
      </w:r>
      <w:r w:rsidR="00831FF8">
        <w:t>.</w:t>
      </w:r>
    </w:p>
    <w:p w14:paraId="3282F297" w14:textId="7E3298CC" w:rsidR="001B660F" w:rsidRDefault="001B660F" w:rsidP="00C40881">
      <w:r>
        <w:lastRenderedPageBreak/>
        <w:t>Există 3 tipuri de straturi intr-o CNN</w:t>
      </w:r>
      <w:r w:rsidR="002049BC">
        <w:t xml:space="preserve">, </w:t>
      </w:r>
      <w:r>
        <w:t>denumite astfel:</w:t>
      </w:r>
    </w:p>
    <w:p w14:paraId="4DA5C884" w14:textId="65EBA539" w:rsidR="001B660F" w:rsidRPr="00033D1B" w:rsidRDefault="001B660F" w:rsidP="00C40881">
      <w:pPr>
        <w:pStyle w:val="ListParagraph"/>
        <w:numPr>
          <w:ilvl w:val="0"/>
          <w:numId w:val="33"/>
        </w:numPr>
        <w:rPr>
          <w:i/>
          <w:iCs/>
        </w:rPr>
      </w:pPr>
      <w:r w:rsidRPr="00033D1B">
        <w:rPr>
          <w:i/>
          <w:iCs/>
        </w:rPr>
        <w:t>Stratul de convoluție (convolution layer)</w:t>
      </w:r>
    </w:p>
    <w:p w14:paraId="1C2E6D13" w14:textId="4AE06BD4" w:rsidR="001B660F" w:rsidRPr="00033D1B" w:rsidRDefault="001B660F" w:rsidP="00C40881">
      <w:pPr>
        <w:pStyle w:val="ListParagraph"/>
        <w:numPr>
          <w:ilvl w:val="0"/>
          <w:numId w:val="33"/>
        </w:numPr>
        <w:rPr>
          <w:i/>
          <w:iCs/>
        </w:rPr>
      </w:pPr>
      <w:r w:rsidRPr="00033D1B">
        <w:rPr>
          <w:i/>
          <w:iCs/>
        </w:rPr>
        <w:t>Straturile de pooling</w:t>
      </w:r>
    </w:p>
    <w:p w14:paraId="1E95819A" w14:textId="49D1BDAD" w:rsidR="001B660F" w:rsidRDefault="001B660F" w:rsidP="00C40881">
      <w:pPr>
        <w:pStyle w:val="ListParagraph"/>
        <w:numPr>
          <w:ilvl w:val="0"/>
          <w:numId w:val="33"/>
        </w:numPr>
        <w:rPr>
          <w:i/>
          <w:iCs/>
        </w:rPr>
      </w:pPr>
      <w:r w:rsidRPr="00033D1B">
        <w:rPr>
          <w:i/>
          <w:iCs/>
        </w:rPr>
        <w:t>Straturile fully connected</w:t>
      </w:r>
    </w:p>
    <w:p w14:paraId="0E667C47" w14:textId="62FF9387" w:rsidR="00EE35BD" w:rsidRDefault="008831ED" w:rsidP="00C40881">
      <w:pPr>
        <w:rPr>
          <w:color w:val="000000"/>
        </w:rPr>
      </w:pPr>
      <w:r>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 xml:space="preserve">Astfel fiecare strat de pooling primește la intrare date </w:t>
      </w:r>
      <w:r w:rsidR="00662FEE">
        <w:t>tridimensionale</w:t>
      </w:r>
      <w:r w:rsidR="00022FDD">
        <w:t xml:space="preserve"> și emite date de ieșire </w:t>
      </w:r>
      <w:r w:rsidR="00662FEE">
        <w:t>tridimensionale</w:t>
      </w:r>
      <w:r w:rsidR="00022FDD">
        <w:t xml:space="preserve">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5F41C8" w:rsidRPr="00BA5CD5">
            <w:rPr>
              <w:color w:val="000000"/>
              <w:vertAlign w:val="superscript"/>
            </w:rPr>
            <w:t>[23]</w:t>
          </w:r>
        </w:sdtContent>
      </w:sdt>
    </w:p>
    <w:p w14:paraId="1A73A6C7" w14:textId="134539A4" w:rsidR="00914D89" w:rsidRDefault="002924C0" w:rsidP="00C40881">
      <w:r>
        <w:t>Dimensionalitatea straturilor de po</w:t>
      </w:r>
      <w:r w:rsidR="009B4325">
        <w:t>o</w:t>
      </w:r>
      <w:r>
        <w:t xml:space="preserve">ling este justificată </w:t>
      </w:r>
      <w:r w:rsidR="00277A46">
        <w:t>de maniera în care calculatoarele interpretează imaginile</w:t>
      </w:r>
      <w:r w:rsidR="00C40881">
        <w:t xml:space="preserve"> (figura 2.31)</w:t>
      </w:r>
      <w:r w:rsidR="00277A46">
        <w:t xml:space="preserve">. Fiecare imagine poate fi reprezentată ca o matrice cu valorile pixelilor. Astfel, imaginile pot fi văzute ca o funcție f </w:t>
      </w:r>
      <w:r w:rsidR="00ED4339">
        <w:t>definită</w:t>
      </w:r>
      <w:r w:rsidR="00193026">
        <w:t>:</w:t>
      </w:r>
      <w:r w:rsidR="00ED4339">
        <w:t xml:space="preserve"> </w:t>
      </w:r>
    </w:p>
    <w:p w14:paraId="528B2140" w14:textId="77777777" w:rsidR="009A54C8" w:rsidRDefault="009A54C8" w:rsidP="009A54C8"/>
    <w:tbl>
      <w:tblPr>
        <w:tblStyle w:val="Style1"/>
        <w:tblW w:w="0" w:type="auto"/>
        <w:tblLook w:val="04A0" w:firstRow="1" w:lastRow="0" w:firstColumn="1" w:lastColumn="0" w:noHBand="0" w:noVBand="1"/>
      </w:tblPr>
      <w:tblGrid>
        <w:gridCol w:w="392"/>
        <w:gridCol w:w="8080"/>
        <w:gridCol w:w="1148"/>
      </w:tblGrid>
      <w:tr w:rsidR="00ED4339" w14:paraId="0C9C00D6" w14:textId="77777777" w:rsidTr="00C618C9">
        <w:trPr>
          <w:trHeight w:val="541"/>
        </w:trPr>
        <w:tc>
          <w:tcPr>
            <w:tcW w:w="392" w:type="dxa"/>
          </w:tcPr>
          <w:p w14:paraId="2AA221A0" w14:textId="77777777" w:rsidR="00ED4339" w:rsidRPr="00ED4339" w:rsidRDefault="00ED4339" w:rsidP="002E4B75">
            <w:pPr>
              <w:jc w:val="center"/>
              <w:rPr>
                <w:lang w:val="en-US"/>
              </w:rPr>
            </w:pPr>
          </w:p>
        </w:tc>
        <w:tc>
          <w:tcPr>
            <w:tcW w:w="8080" w:type="dxa"/>
          </w:tcPr>
          <w:p w14:paraId="28F0C3EE" w14:textId="0AAC6A27" w:rsidR="00ED4339" w:rsidRDefault="009A54C8" w:rsidP="002E4B75">
            <w:pPr>
              <w:tabs>
                <w:tab w:val="left" w:pos="5738"/>
              </w:tabs>
              <w:jc w:val="center"/>
            </w:pPr>
            <w:r w:rsidRPr="0050229F">
              <w:rPr>
                <w:position w:val="-10"/>
              </w:rPr>
              <w:object w:dxaOrig="3159" w:dyaOrig="320" w14:anchorId="42948B9E">
                <v:shape id="_x0000_i2544" type="#_x0000_t75" style="width:235.5pt;height:23.25pt" o:ole="">
                  <v:imagedata r:id="rId143" o:title=""/>
                </v:shape>
                <o:OLEObject Type="Embed" ProgID="Equation.DSMT4" ShapeID="_x0000_i2544" DrawAspect="Content" ObjectID="_1717789602" r:id="rId144"/>
              </w:object>
            </w:r>
          </w:p>
        </w:tc>
        <w:tc>
          <w:tcPr>
            <w:tcW w:w="1148" w:type="dxa"/>
          </w:tcPr>
          <w:p w14:paraId="08DA397C" w14:textId="5F4AD90D" w:rsidR="00193026" w:rsidRPr="00193026" w:rsidRDefault="00A26640" w:rsidP="00193026">
            <w:pPr>
              <w:pStyle w:val="Caption"/>
              <w:rPr>
                <w:i w:val="0"/>
                <w:iCs w:val="0"/>
                <w:color w:val="auto"/>
                <w:sz w:val="28"/>
                <w:szCs w:val="28"/>
              </w:rPr>
            </w:pPr>
            <w:r>
              <w:rPr>
                <w:i w:val="0"/>
                <w:iCs w:val="0"/>
                <w:color w:val="auto"/>
                <w:sz w:val="28"/>
                <w:szCs w:val="28"/>
              </w:rPr>
              <w:fldChar w:fldCharType="begin"/>
            </w:r>
            <w:r>
              <w:rPr>
                <w:i w:val="0"/>
                <w:iCs w:val="0"/>
                <w:color w:val="auto"/>
                <w:sz w:val="28"/>
                <w:szCs w:val="28"/>
              </w:rPr>
              <w:instrText xml:space="preserve"> STYLEREF 1 \s </w:instrText>
            </w:r>
            <w:r>
              <w:rPr>
                <w:i w:val="0"/>
                <w:iCs w:val="0"/>
                <w:color w:val="auto"/>
                <w:sz w:val="28"/>
                <w:szCs w:val="28"/>
              </w:rPr>
              <w:fldChar w:fldCharType="separate"/>
            </w:r>
            <w:r>
              <w:rPr>
                <w:i w:val="0"/>
                <w:iCs w:val="0"/>
                <w:color w:val="auto"/>
                <w:sz w:val="28"/>
                <w:szCs w:val="28"/>
              </w:rPr>
              <w:t>2</w:t>
            </w:r>
            <w:r>
              <w:rPr>
                <w:i w:val="0"/>
                <w:iCs w:val="0"/>
                <w:color w:val="auto"/>
                <w:sz w:val="28"/>
                <w:szCs w:val="28"/>
              </w:rPr>
              <w:fldChar w:fldCharType="end"/>
            </w:r>
            <w:r>
              <w:rPr>
                <w:i w:val="0"/>
                <w:iCs w:val="0"/>
                <w:color w:val="auto"/>
                <w:sz w:val="28"/>
                <w:szCs w:val="28"/>
              </w:rPr>
              <w:t>.</w:t>
            </w:r>
            <w:r>
              <w:rPr>
                <w:i w:val="0"/>
                <w:iCs w:val="0"/>
                <w:color w:val="auto"/>
                <w:sz w:val="28"/>
                <w:szCs w:val="28"/>
              </w:rPr>
              <w:fldChar w:fldCharType="begin"/>
            </w:r>
            <w:r>
              <w:rPr>
                <w:i w:val="0"/>
                <w:iCs w:val="0"/>
                <w:color w:val="auto"/>
                <w:sz w:val="28"/>
                <w:szCs w:val="28"/>
              </w:rPr>
              <w:instrText xml:space="preserve"> SEQ Ecuație \* ARABIC \s 1 </w:instrText>
            </w:r>
            <w:r>
              <w:rPr>
                <w:i w:val="0"/>
                <w:iCs w:val="0"/>
                <w:color w:val="auto"/>
                <w:sz w:val="28"/>
                <w:szCs w:val="28"/>
              </w:rPr>
              <w:fldChar w:fldCharType="separate"/>
            </w:r>
            <w:r>
              <w:rPr>
                <w:i w:val="0"/>
                <w:iCs w:val="0"/>
                <w:color w:val="auto"/>
                <w:sz w:val="28"/>
                <w:szCs w:val="28"/>
              </w:rPr>
              <w:t>46</w:t>
            </w:r>
            <w:r>
              <w:rPr>
                <w:i w:val="0"/>
                <w:iCs w:val="0"/>
                <w:color w:val="auto"/>
                <w:sz w:val="28"/>
                <w:szCs w:val="28"/>
              </w:rPr>
              <w:fldChar w:fldCharType="end"/>
            </w:r>
          </w:p>
          <w:p w14:paraId="37993BE8" w14:textId="77777777" w:rsidR="00ED4339" w:rsidRDefault="00ED4339" w:rsidP="002E4B75">
            <w:pPr>
              <w:jc w:val="center"/>
            </w:pPr>
          </w:p>
        </w:tc>
      </w:tr>
    </w:tbl>
    <w:p w14:paraId="51A3A9FF" w14:textId="531D9000" w:rsidR="00F10FAB" w:rsidRDefault="002E4B75" w:rsidP="00C618C9">
      <w:r>
        <w:t xml:space="preserve">f(x,y) </w:t>
      </w:r>
      <w:r w:rsidR="00F706D7">
        <w:t>oferă valoarea pixelului de pe poziția (x,y). În practică, această valoare se află între 0 și 255 (reprezentarea pe 8 biți)</w:t>
      </w:r>
      <w:r w:rsidR="00BE6165">
        <w:t xml:space="preserve">. Totodată, o imagine color la fiecare poziție (x,y) prezintă un vector format din 3 valori corespunzătoare </w:t>
      </w:r>
      <w:r w:rsidR="00723302">
        <w:t>codului RGB</w:t>
      </w:r>
      <w:r w:rsidR="00BE6165">
        <w:t xml:space="preserve">: </w:t>
      </w:r>
      <w:r w:rsidR="000469BD">
        <w:t xml:space="preserve">roșu, </w:t>
      </w:r>
      <w:r w:rsidR="00723302">
        <w:t>verde</w:t>
      </w:r>
      <w:r w:rsidR="000469BD">
        <w:t xml:space="preserve"> și albastru</w:t>
      </w:r>
      <w:r w:rsidR="00073D14">
        <w:t xml:space="preserve"> (figura</w:t>
      </w:r>
      <w:r w:rsidR="00BA5CD5">
        <w:t xml:space="preserve"> 2.30</w:t>
      </w:r>
      <w:r w:rsidR="00073D14">
        <w:t>)</w:t>
      </w:r>
      <w:r w:rsidR="000469BD">
        <w:t>.</w:t>
      </w:r>
    </w:p>
    <w:p w14:paraId="1B3F9E66" w14:textId="77777777" w:rsidR="00193026" w:rsidRDefault="00193026" w:rsidP="00C618C9"/>
    <w:p w14:paraId="5010BEAF" w14:textId="77777777" w:rsidR="00BA5CD5" w:rsidRPr="00BA5CD5" w:rsidRDefault="006E28A2" w:rsidP="00BA5CD5">
      <w:pPr>
        <w:keepNext/>
        <w:jc w:val="center"/>
      </w:pPr>
      <w:r w:rsidRPr="00BA5CD5">
        <w:drawing>
          <wp:inline distT="0" distB="0" distL="0" distR="0" wp14:anchorId="007FA86C" wp14:editId="47A71185">
            <wp:extent cx="3616423" cy="30289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rotWithShape="1">
                    <a:blip r:embed="rId145">
                      <a:extLst>
                        <a:ext uri="{28A0092B-C50C-407E-A947-70E740481C1C}">
                          <a14:useLocalDpi xmlns:a14="http://schemas.microsoft.com/office/drawing/2010/main" val="0"/>
                        </a:ext>
                      </a:extLst>
                    </a:blip>
                    <a:srcRect t="-2811" b="-1"/>
                    <a:stretch/>
                  </pic:blipFill>
                  <pic:spPr bwMode="auto">
                    <a:xfrm>
                      <a:off x="0" y="0"/>
                      <a:ext cx="3676323" cy="3079119"/>
                    </a:xfrm>
                    <a:prstGeom prst="rect">
                      <a:avLst/>
                    </a:prstGeom>
                    <a:ln>
                      <a:noFill/>
                    </a:ln>
                    <a:extLst>
                      <a:ext uri="{53640926-AAD7-44D8-BBD7-CCE9431645EC}">
                        <a14:shadowObscured xmlns:a14="http://schemas.microsoft.com/office/drawing/2010/main"/>
                      </a:ext>
                    </a:extLst>
                  </pic:spPr>
                </pic:pic>
              </a:graphicData>
            </a:graphic>
          </wp:inline>
        </w:drawing>
      </w:r>
    </w:p>
    <w:p w14:paraId="05E96C06" w14:textId="02BE7454" w:rsidR="006E28A2" w:rsidRPr="00BA5CD5" w:rsidRDefault="00BA5CD5" w:rsidP="00BA5CD5">
      <w:pPr>
        <w:pStyle w:val="Caption"/>
        <w:jc w:val="center"/>
        <w:rPr>
          <w:color w:val="auto"/>
        </w:rPr>
      </w:pPr>
      <w:bookmarkStart w:id="82" w:name="_Toc107166632"/>
      <w:r w:rsidRPr="00BA5CD5">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1</w:t>
      </w:r>
      <w:r w:rsidR="00387411">
        <w:rPr>
          <w:color w:val="auto"/>
        </w:rPr>
        <w:fldChar w:fldCharType="end"/>
      </w:r>
      <w:r w:rsidRPr="00BA5CD5">
        <w:rPr>
          <w:color w:val="auto"/>
        </w:rPr>
        <w:t xml:space="preserve"> Imagine color mxn pixeli – reprezentare tensor</w:t>
      </w:r>
      <w:bookmarkEnd w:id="82"/>
    </w:p>
    <w:p w14:paraId="0DA19F2C" w14:textId="094B6AA5" w:rsidR="00723302" w:rsidRPr="007D2EBE" w:rsidRDefault="00193026" w:rsidP="003822CF">
      <w:pPr>
        <w:rPr>
          <w:i/>
          <w:iCs/>
        </w:rPr>
      </w:pPr>
      <w:r>
        <w:t xml:space="preserve">Astfel, </w:t>
      </w:r>
      <w:r w:rsidR="007D2EBE" w:rsidRPr="007D2EBE">
        <w:rPr>
          <w:i/>
          <w:iCs/>
        </w:rPr>
        <w:t xml:space="preserve">tensorii cu 3 dimensiuni sunt utilizați în CNN datorită reprezentării imaginilor color </w:t>
      </w:r>
      <w:r>
        <w:rPr>
          <w:i/>
          <w:iCs/>
        </w:rPr>
        <w:t>la nivelul</w:t>
      </w:r>
      <w:r w:rsidR="007D2EBE" w:rsidRPr="007D2EBE">
        <w:rPr>
          <w:i/>
          <w:iCs/>
        </w:rPr>
        <w:t xml:space="preserve"> cod</w:t>
      </w:r>
      <w:r>
        <w:rPr>
          <w:i/>
          <w:iCs/>
        </w:rPr>
        <w:t>ului</w:t>
      </w:r>
      <w:r w:rsidR="007D2EBE">
        <w:rPr>
          <w:i/>
          <w:iCs/>
        </w:rPr>
        <w:t>.</w:t>
      </w:r>
    </w:p>
    <w:p w14:paraId="5AC3A4A7" w14:textId="219A46EF" w:rsidR="000611E1" w:rsidRPr="00362753" w:rsidRDefault="000611E1" w:rsidP="00362753">
      <w:pPr>
        <w:rPr>
          <w:i/>
          <w:iCs/>
        </w:rPr>
      </w:pPr>
      <w:r>
        <w:lastRenderedPageBreak/>
        <w:t xml:space="preserve">CNN sunt utilizate </w:t>
      </w:r>
      <w:r w:rsidR="00362753">
        <w:t xml:space="preserve">în </w:t>
      </w:r>
      <w:r w:rsidRPr="000611E1">
        <w:rPr>
          <w:i/>
          <w:iCs/>
        </w:rPr>
        <w:t>Computer Vision</w:t>
      </w:r>
      <w:r>
        <w:rPr>
          <w:i/>
          <w:iCs/>
        </w:rPr>
        <w:t xml:space="preserve"> (CV). </w:t>
      </w:r>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xml:space="preserve">. </w:t>
      </w:r>
    </w:p>
    <w:p w14:paraId="45435128" w14:textId="77777777" w:rsidR="006C1D9C" w:rsidRPr="000611E1" w:rsidRDefault="006C1D9C" w:rsidP="005516E6"/>
    <w:p w14:paraId="26AEFDDE" w14:textId="7EDEF1C3" w:rsidR="00BE1DD3" w:rsidRDefault="00BB2E2C" w:rsidP="00BE1DD3">
      <w:pPr>
        <w:pStyle w:val="Heading3"/>
      </w:pPr>
      <w:bookmarkStart w:id="83" w:name="_Toc95934314"/>
      <w:bookmarkStart w:id="84" w:name="_Toc107166288"/>
      <w:r>
        <w:t>Arhitectura</w:t>
      </w:r>
      <w:bookmarkEnd w:id="83"/>
      <w:r w:rsidR="0010192A">
        <w:t xml:space="preserve"> CNN</w:t>
      </w:r>
      <w:r w:rsidR="003E3D42">
        <w:t xml:space="preserve"> și deosebirile față de DNN</w:t>
      </w:r>
      <w:bookmarkEnd w:id="84"/>
    </w:p>
    <w:p w14:paraId="49EDC2BF" w14:textId="77777777" w:rsidR="00BE1DD3" w:rsidRPr="00BE1DD3" w:rsidRDefault="00BE1DD3" w:rsidP="00BE1DD3"/>
    <w:p w14:paraId="08FEA61B" w14:textId="476E7B6E"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EndPr/>
        <w:sdtContent>
          <w:r w:rsidR="005F41C8" w:rsidRPr="00CB4E98">
            <w:rPr>
              <w:color w:val="000000"/>
              <w:vertAlign w:val="superscript"/>
            </w:rPr>
            <w:t>[24</w:t>
          </w:r>
          <w:r w:rsidR="005F41C8" w:rsidRPr="00BA5CD5">
            <w:rPr>
              <w:color w:val="000000"/>
              <w:vertAlign w:val="superscript"/>
            </w:rPr>
            <w:t>]</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726AB1F5"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F1280B">
        <w:t>prin</w:t>
      </w:r>
      <w:r w:rsidR="0088051E">
        <w:t>:</w:t>
      </w:r>
    </w:p>
    <w:p w14:paraId="18F92801" w14:textId="49282FFC" w:rsidR="0088051E" w:rsidRPr="0088051E" w:rsidRDefault="0088051E" w:rsidP="00EC0B52">
      <w:pPr>
        <w:pStyle w:val="ListParagraph"/>
        <w:numPr>
          <w:ilvl w:val="0"/>
          <w:numId w:val="34"/>
        </w:numPr>
        <w:rPr>
          <w:i/>
          <w:iCs/>
        </w:rPr>
      </w:pPr>
      <w:r w:rsidRPr="0088051E">
        <w:rPr>
          <w:i/>
          <w:iCs/>
        </w:rPr>
        <w:t>Capacitatea computațională</w:t>
      </w:r>
    </w:p>
    <w:p w14:paraId="3CBBD747" w14:textId="12AE2C01" w:rsidR="003E4393" w:rsidRPr="00C2688D" w:rsidRDefault="006C1D9C" w:rsidP="006C1D9C">
      <w:pPr>
        <w:rPr>
          <w:i/>
          <w:iCs/>
        </w:rPr>
      </w:pPr>
      <w:r>
        <w:t xml:space="preserve">CNN sunt utilizate în </w:t>
      </w:r>
      <w:r w:rsidR="00CB4E98">
        <w:t>def</w:t>
      </w:r>
      <w:r w:rsidR="007D4314">
        <w:t>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care î</w:t>
      </w:r>
      <w:r w:rsidR="00CB4E98">
        <w:t xml:space="preserve">i </w:t>
      </w:r>
      <w:r w:rsidR="005772F4">
        <w:t xml:space="preserve">permite să fie mult mai rapidă în antrenare decât DNN, reducând astfel riscul de overfitting. </w:t>
      </w:r>
    </w:p>
    <w:p w14:paraId="77B5924B" w14:textId="666997BC" w:rsidR="00C2688D" w:rsidRPr="00C2688D" w:rsidRDefault="00C2688D" w:rsidP="00EC0B52">
      <w:pPr>
        <w:pStyle w:val="ListParagraph"/>
        <w:numPr>
          <w:ilvl w:val="0"/>
          <w:numId w:val="34"/>
        </w:numPr>
        <w:rPr>
          <w:i/>
          <w:iCs/>
        </w:rPr>
      </w:pPr>
      <w:r w:rsidRPr="00C2688D">
        <w:rPr>
          <w:i/>
          <w:iCs/>
        </w:rPr>
        <w:t>Capacitatea de extragere a caracteristicilor</w:t>
      </w:r>
    </w:p>
    <w:p w14:paraId="54B2438B" w14:textId="2C913FCB" w:rsidR="001A1040" w:rsidRPr="00C2688D" w:rsidRDefault="005772F4" w:rsidP="006C1D9C">
      <w:pPr>
        <w:rPr>
          <w:i/>
          <w:iCs/>
        </w:rPr>
      </w:pPr>
      <w:r>
        <w:t xml:space="preserve">Un aspect interesant al CNN este că aceasta învață un </w:t>
      </w:r>
      <w:r w:rsidRPr="005772F4">
        <w:rPr>
          <w:i/>
          <w:iCs/>
        </w:rPr>
        <w:t>kernel</w:t>
      </w:r>
      <w:r w:rsidR="008A3B4C">
        <w:rPr>
          <w:i/>
          <w:iCs/>
        </w:rPr>
        <w:t xml:space="preserve"> </w:t>
      </w:r>
      <w:r w:rsidR="00B917FD">
        <w:rPr>
          <w:i/>
          <w:iCs/>
        </w:rPr>
        <w:t>(filtru)</w:t>
      </w:r>
      <w:r w:rsidR="007D4314">
        <w:rPr>
          <w:i/>
          <w:iCs/>
        </w:rPr>
        <w:t xml:space="preserve"> </w:t>
      </w:r>
      <w:r w:rsidR="007D4314">
        <w:t>să detecteze o caracteristică anume într-o imagine, astfel încât</w:t>
      </w:r>
      <w:r w:rsidR="005236E0">
        <w:t xml:space="preserve"> să poată</w:t>
      </w:r>
      <w:r w:rsidR="00B917FD">
        <w:t xml:space="preserve"> </w:t>
      </w:r>
      <w:r w:rsidR="005236E0">
        <w:t xml:space="preserve">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EC0B52">
      <w:pPr>
        <w:pStyle w:val="ListParagraph"/>
        <w:numPr>
          <w:ilvl w:val="0"/>
          <w:numId w:val="34"/>
        </w:numPr>
        <w:rPr>
          <w:i/>
          <w:iCs/>
        </w:rPr>
      </w:pPr>
      <w:r w:rsidRPr="00C2688D">
        <w:rPr>
          <w:i/>
          <w:iCs/>
        </w:rPr>
        <w:t>Capacitatea de generalizare</w:t>
      </w:r>
    </w:p>
    <w:p w14:paraId="19F58654" w14:textId="2533DEEF"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 xml:space="preserve">Această abilitate este </w:t>
      </w:r>
      <w:r w:rsidR="009C0C44">
        <w:t>asigurată</w:t>
      </w:r>
      <w:r w:rsidR="00552EF9">
        <w:t xml:space="preserve"> de arhitectura rețelei convoluționale</w:t>
      </w:r>
      <w:r w:rsidR="001019B7">
        <w:t xml:space="preserve"> care în</w:t>
      </w:r>
      <w:r w:rsidR="009C0C44">
        <w:t>globează</w:t>
      </w:r>
      <w:r w:rsidR="001019B7">
        <w:t xml:space="preserve"> cunoștiințe despre caracteristici anterior detectate. Straturile mai mici identifică caracteristici din zone mai mici ale imaginii, pe când straturile mai mari combină trăsăturile de nivel inferior în trăsături mai mari. </w:t>
      </w:r>
    </w:p>
    <w:p w14:paraId="7350EED3" w14:textId="77777777" w:rsidR="00BA5CD5" w:rsidRDefault="00BA5CD5" w:rsidP="006C1D9C"/>
    <w:p w14:paraId="05BBBD7D" w14:textId="77777777" w:rsidR="00BA5CD5" w:rsidRDefault="009816B3" w:rsidP="00BA5CD5">
      <w:pPr>
        <w:keepNext/>
        <w:jc w:val="center"/>
      </w:pPr>
      <w:r>
        <w:lastRenderedPageBreak/>
        <w:drawing>
          <wp:inline distT="0" distB="0" distL="0" distR="0" wp14:anchorId="5B670B16" wp14:editId="5983D2A9">
            <wp:extent cx="5427784" cy="189274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rotWithShape="1">
                    <a:blip r:embed="rId146">
                      <a:extLst>
                        <a:ext uri="{28A0092B-C50C-407E-A947-70E740481C1C}">
                          <a14:useLocalDpi xmlns:a14="http://schemas.microsoft.com/office/drawing/2010/main" val="0"/>
                        </a:ext>
                      </a:extLst>
                    </a:blip>
                    <a:srcRect l="3281" t="3799" r="1444" b="1869"/>
                    <a:stretch/>
                  </pic:blipFill>
                  <pic:spPr bwMode="auto">
                    <a:xfrm>
                      <a:off x="0" y="0"/>
                      <a:ext cx="5536581" cy="1930683"/>
                    </a:xfrm>
                    <a:prstGeom prst="rect">
                      <a:avLst/>
                    </a:prstGeom>
                    <a:ln>
                      <a:noFill/>
                    </a:ln>
                    <a:extLst>
                      <a:ext uri="{53640926-AAD7-44D8-BBD7-CCE9431645EC}">
                        <a14:shadowObscured xmlns:a14="http://schemas.microsoft.com/office/drawing/2010/main"/>
                      </a:ext>
                    </a:extLst>
                  </pic:spPr>
                </pic:pic>
              </a:graphicData>
            </a:graphic>
          </wp:inline>
        </w:drawing>
      </w:r>
    </w:p>
    <w:p w14:paraId="6CE81146" w14:textId="229DAA93" w:rsidR="009816B3" w:rsidRPr="00BA5CD5" w:rsidRDefault="00BA5CD5" w:rsidP="00BA5CD5">
      <w:pPr>
        <w:pStyle w:val="Caption"/>
        <w:jc w:val="center"/>
        <w:rPr>
          <w:color w:val="auto"/>
        </w:rPr>
      </w:pPr>
      <w:bookmarkStart w:id="85" w:name="_Toc107166633"/>
      <w:r w:rsidRPr="00BA5CD5">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2</w:t>
      </w:r>
      <w:r w:rsidR="00387411">
        <w:rPr>
          <w:color w:val="auto"/>
        </w:rPr>
        <w:fldChar w:fldCharType="end"/>
      </w:r>
      <w:r w:rsidRPr="00BA5CD5">
        <w:rPr>
          <w:color w:val="auto"/>
        </w:rPr>
        <w:t xml:space="preserve"> Arhitectura unei rețele neuronale convoluționale</w:t>
      </w:r>
      <w:bookmarkEnd w:id="85"/>
    </w:p>
    <w:p w14:paraId="7509B376" w14:textId="77777777" w:rsidR="00BA5CD5" w:rsidRDefault="00BA5CD5" w:rsidP="00352E50">
      <w:pPr>
        <w:jc w:val="center"/>
        <w:rPr>
          <w:i/>
          <w:iCs/>
          <w:sz w:val="22"/>
        </w:rPr>
      </w:pPr>
    </w:p>
    <w:p w14:paraId="46DFF7A7" w14:textId="73ACDD86" w:rsidR="00777262" w:rsidRDefault="008C57E7" w:rsidP="005E3B5B">
      <w:pPr>
        <w:rPr>
          <w:i/>
          <w:iCs/>
          <w:szCs w:val="28"/>
        </w:rPr>
      </w:pPr>
      <w:r w:rsidRPr="008C57E7">
        <w:rPr>
          <w:szCs w:val="28"/>
        </w:rPr>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383F5C7B" w:rsidR="00F6372D" w:rsidRDefault="00F6372D" w:rsidP="005E3B5B">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 </w:t>
      </w:r>
      <w:r w:rsidR="00A04389" w:rsidRPr="009648C9">
        <w:rPr>
          <w:i/>
          <w:iCs/>
          <w:szCs w:val="28"/>
        </w:rPr>
        <w:t>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58F7B10D" w:rsidR="0086277C" w:rsidRDefault="0086277C" w:rsidP="005E3B5B">
      <w:pPr>
        <w:rPr>
          <w:szCs w:val="28"/>
        </w:rPr>
      </w:pPr>
      <w:r>
        <w:rPr>
          <w:szCs w:val="28"/>
        </w:rPr>
        <w:t xml:space="preserve">După cum se observă în </w:t>
      </w:r>
      <w:r w:rsidR="004D41A7">
        <w:rPr>
          <w:szCs w:val="28"/>
        </w:rPr>
        <w:t>figur</w:t>
      </w:r>
      <w:r>
        <w:rPr>
          <w:szCs w:val="28"/>
        </w:rPr>
        <w:t>a</w:t>
      </w:r>
      <w:r w:rsidR="00EE23EF">
        <w:rPr>
          <w:szCs w:val="28"/>
        </w:rPr>
        <w:t xml:space="preserve"> 2</w:t>
      </w:r>
      <w:r w:rsidR="00BA5CD5">
        <w:rPr>
          <w:szCs w:val="28"/>
        </w:rPr>
        <w:t>.3</w:t>
      </w:r>
      <w:r w:rsidR="00733DE8">
        <w:rPr>
          <w:szCs w:val="28"/>
        </w:rPr>
        <w:t>2</w:t>
      </w:r>
      <w:r>
        <w:rPr>
          <w:szCs w:val="28"/>
        </w:rPr>
        <w:t>, stratul de pooling este plasat după stratu</w:t>
      </w:r>
      <w:r w:rsidR="00D73DE8">
        <w:rPr>
          <w:szCs w:val="28"/>
        </w:rPr>
        <w:t xml:space="preserve">l </w:t>
      </w:r>
      <w:r>
        <w:rPr>
          <w:szCs w:val="28"/>
        </w:rPr>
        <w:t>convoluțional</w:t>
      </w:r>
      <w:r w:rsidR="00F04115">
        <w:rPr>
          <w:szCs w:val="28"/>
        </w:rPr>
        <w:t>.</w:t>
      </w:r>
      <w:r w:rsidR="004D41A7">
        <w:rPr>
          <w:szCs w:val="28"/>
        </w:rPr>
        <w:t xml:space="preserve"> </w:t>
      </w:r>
      <w:r w:rsidR="00006CF2">
        <w:rPr>
          <w:szCs w:val="28"/>
        </w:rPr>
        <w:t>Ulterior</w:t>
      </w:r>
      <w:r w:rsidR="004D41A7">
        <w:rPr>
          <w:szCs w:val="28"/>
        </w:rPr>
        <w:t xml:space="preserve">, o anumită valoare reprezentativă este selectată, utilizând </w:t>
      </w:r>
      <w:r w:rsidR="004D41A7" w:rsidRPr="009D32D4">
        <w:rPr>
          <w:i/>
          <w:iCs/>
          <w:szCs w:val="28"/>
        </w:rPr>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7205D55A" w:rsidR="00B177BB" w:rsidRDefault="009416BC" w:rsidP="005E3B5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w:t>
      </w:r>
      <w:r w:rsidR="00006CF2">
        <w:rPr>
          <w:szCs w:val="28"/>
        </w:rPr>
        <w:t>prin aplicarea</w:t>
      </w:r>
      <w:r w:rsidR="00AC5616">
        <w:rPr>
          <w:szCs w:val="28"/>
        </w:rPr>
        <w:t xml:space="preserve"> unor filtre, numite filtre kernel. </w:t>
      </w:r>
    </w:p>
    <w:p w14:paraId="74C5020C" w14:textId="5CB3F8D5" w:rsidR="00B177BB" w:rsidRDefault="00B177BB" w:rsidP="005E3B5B">
      <w:pPr>
        <w:rPr>
          <w:color w:val="000000"/>
          <w:szCs w:val="28"/>
        </w:rPr>
      </w:pPr>
      <w:r>
        <w:rPr>
          <w:szCs w:val="28"/>
        </w:rPr>
        <w:t xml:space="preserve">Conform figurii </w:t>
      </w:r>
      <w:r w:rsidR="00B03FB0">
        <w:rPr>
          <w:szCs w:val="28"/>
        </w:rPr>
        <w:t>2.3</w:t>
      </w:r>
      <w:r w:rsidR="00733DE8">
        <w:rPr>
          <w:szCs w:val="28"/>
        </w:rPr>
        <w:t>2</w:t>
      </w:r>
      <w:r w:rsidR="00AF5E57">
        <w:rPr>
          <w:szCs w:val="28"/>
        </w:rPr>
        <w:t>,</w:t>
      </w:r>
      <w:r>
        <w:rPr>
          <w:szCs w:val="28"/>
        </w:rPr>
        <w:t xml:space="preserve"> un model standard de recunoaștere a imaginilor este compus din 2 module principale: </w:t>
      </w:r>
      <w:r w:rsidRPr="00B177BB">
        <w:rPr>
          <w:i/>
          <w:iCs/>
          <w:szCs w:val="28"/>
        </w:rPr>
        <w:t>un modul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r w:rsidR="00EE411F" w:rsidRPr="00B03FB0">
        <w:rPr>
          <w:szCs w:val="28"/>
          <w:vertAlign w:val="superscript"/>
        </w:rPr>
        <w:t>.</w:t>
      </w:r>
      <w:sdt>
        <w:sdtPr>
          <w:rPr>
            <w:color w:val="000000"/>
            <w:szCs w:val="28"/>
            <w:vertAlign w:val="superscript"/>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EndPr/>
        <w:sdtContent>
          <w:r w:rsidR="005F41C8" w:rsidRPr="00B03FB0">
            <w:rPr>
              <w:color w:val="000000"/>
              <w:szCs w:val="28"/>
              <w:vertAlign w:val="superscript"/>
            </w:rPr>
            <w:t>[25]</w:t>
          </w:r>
        </w:sdtContent>
      </w:sdt>
    </w:p>
    <w:p w14:paraId="045CD121" w14:textId="77777777" w:rsidR="007201E8" w:rsidRDefault="007201E8" w:rsidP="005E3B5B">
      <w:pPr>
        <w:rPr>
          <w:color w:val="000000"/>
          <w:szCs w:val="28"/>
        </w:rPr>
      </w:pPr>
    </w:p>
    <w:p w14:paraId="086DF192" w14:textId="14BD8F60" w:rsidR="00AA6CF8" w:rsidRDefault="00BB2E2C" w:rsidP="00F26AAF">
      <w:pPr>
        <w:pStyle w:val="Heading3"/>
      </w:pPr>
      <w:bookmarkStart w:id="86" w:name="_Toc95934315"/>
      <w:bookmarkStart w:id="87" w:name="_Toc107166289"/>
      <w:r>
        <w:t>Convoluția</w:t>
      </w:r>
      <w:bookmarkEnd w:id="86"/>
      <w:bookmarkEnd w:id="87"/>
    </w:p>
    <w:p w14:paraId="473213B1" w14:textId="77777777" w:rsidR="00B03FB0" w:rsidRPr="00B03FB0" w:rsidRDefault="00B03FB0" w:rsidP="00B03FB0"/>
    <w:p w14:paraId="21E3C290" w14:textId="59BAC3F4"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corespunzătoare din harta de trăsături. Această operație este realizată prin </w:t>
      </w:r>
      <w:r>
        <w:rPr>
          <w:color w:val="000000"/>
          <w:szCs w:val="28"/>
        </w:rPr>
        <w:lastRenderedPageBreak/>
        <w:t xml:space="preserve">intermediul </w:t>
      </w:r>
      <w:r w:rsidRPr="00265892">
        <w:rPr>
          <w:i/>
          <w:iCs/>
          <w:color w:val="000000"/>
          <w:szCs w:val="28"/>
        </w:rPr>
        <w:t>convoluției</w:t>
      </w:r>
      <w:r>
        <w:rPr>
          <w:color w:val="000000"/>
          <w:szCs w:val="28"/>
        </w:rPr>
        <w:t>, urmată de adunări de bias și funcții pătratice, de unde</w:t>
      </w:r>
      <w:r w:rsidR="005E3B5B">
        <w:rPr>
          <w:color w:val="000000"/>
          <w:szCs w:val="28"/>
        </w:rPr>
        <w:t xml:space="preserve"> și </w:t>
      </w:r>
      <w:r>
        <w:rPr>
          <w:color w:val="000000"/>
          <w:szCs w:val="28"/>
        </w:rPr>
        <w:t xml:space="preserve">denumirea de rețea convoluțională. </w:t>
      </w:r>
      <w:r w:rsidRPr="00854BD1">
        <w:rPr>
          <w:i/>
          <w:iCs/>
          <w:color w:val="000000"/>
          <w:szCs w:val="28"/>
        </w:rPr>
        <w:t xml:space="preserve">Kernel-ul </w:t>
      </w:r>
      <w:r w:rsidR="00565434">
        <w:rPr>
          <w:i/>
          <w:iCs/>
          <w:color w:val="000000"/>
          <w:szCs w:val="28"/>
        </w:rPr>
        <w:t xml:space="preserve">de </w:t>
      </w:r>
      <w:r w:rsidRPr="00854BD1">
        <w:rPr>
          <w:i/>
          <w:iCs/>
          <w:color w:val="000000"/>
          <w:szCs w:val="28"/>
        </w:rPr>
        <w:t>convoluție</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w:t>
      </w:r>
      <w:r w:rsidR="005E3B5B">
        <w:rPr>
          <w:color w:val="000000"/>
          <w:szCs w:val="28"/>
        </w:rPr>
        <w:t xml:space="preserve">harta </w:t>
      </w:r>
      <w:r>
        <w:rPr>
          <w:color w:val="000000"/>
          <w:szCs w:val="28"/>
        </w:rPr>
        <w:t xml:space="preserve">de trăsături. </w:t>
      </w:r>
    </w:p>
    <w:p w14:paraId="10D13E6D" w14:textId="1C9F31AF"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w:t>
      </w:r>
      <w:r w:rsidR="002D69A9">
        <w:rPr>
          <w:color w:val="000000"/>
          <w:szCs w:val="28"/>
        </w:rPr>
        <w:t>a</w:t>
      </w:r>
      <w:r>
        <w:rPr>
          <w:color w:val="000000"/>
          <w:szCs w:val="28"/>
        </w:rPr>
        <w:t>sată în aceeași manieră</w:t>
      </w:r>
      <w:r w:rsidR="00327745">
        <w:rPr>
          <w:color w:val="000000"/>
          <w:szCs w:val="28"/>
        </w:rPr>
        <w:t>, dar va rămâne neschimbată în privința valorilor. Această proprietate stă la baza robusteții la deplasări și distorsiuni ale datelor de intrare a</w:t>
      </w:r>
      <w:r w:rsidR="002D69A9">
        <w:rPr>
          <w:color w:val="000000"/>
          <w:szCs w:val="28"/>
        </w:rPr>
        <w:t>le</w:t>
      </w:r>
      <w:r w:rsidR="00327745">
        <w:rPr>
          <w:color w:val="000000"/>
          <w:szCs w:val="28"/>
        </w:rPr>
        <w:t xml:space="preserve"> rețelelor convoluționale</w:t>
      </w:r>
      <w:r w:rsidR="00AA2009">
        <w:rPr>
          <w:color w:val="000000"/>
          <w:szCs w:val="28"/>
        </w:rPr>
        <w:t>.</w:t>
      </w:r>
    </w:p>
    <w:p w14:paraId="6411D7CB" w14:textId="275536B5" w:rsidR="00AA2009" w:rsidRPr="00980DDF" w:rsidRDefault="00AA2009" w:rsidP="00153706">
      <w:pPr>
        <w:ind w:firstLine="720"/>
        <w:rPr>
          <w:color w:val="000000"/>
          <w:szCs w:val="28"/>
        </w:rPr>
      </w:pPr>
      <w:r>
        <w:rPr>
          <w:color w:val="000000"/>
          <w:szCs w:val="28"/>
        </w:rPr>
        <w:t xml:space="preserve">Matematic, convoluția poate fi exprimată conform formulei </w:t>
      </w:r>
      <w:r w:rsidR="004A3B72">
        <w:rPr>
          <w:szCs w:val="28"/>
        </w:rPr>
        <w:t>(2.47)</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795"/>
        <w:gridCol w:w="7932"/>
        <w:gridCol w:w="893"/>
      </w:tblGrid>
      <w:tr w:rsidR="00FA079F" w14:paraId="6FC65B56" w14:textId="77777777" w:rsidTr="004A3B72">
        <w:trPr>
          <w:trHeight w:val="607"/>
        </w:trPr>
        <w:tc>
          <w:tcPr>
            <w:tcW w:w="817" w:type="dxa"/>
          </w:tcPr>
          <w:p w14:paraId="0FE89852" w14:textId="77777777" w:rsidR="00FA079F" w:rsidRDefault="00FA079F" w:rsidP="00FA079F">
            <w:pPr>
              <w:jc w:val="center"/>
            </w:pPr>
          </w:p>
        </w:tc>
        <w:tc>
          <w:tcPr>
            <w:tcW w:w="8080" w:type="dxa"/>
          </w:tcPr>
          <w:p w14:paraId="69284B24" w14:textId="2AEF5F0C" w:rsidR="00FA079F" w:rsidRDefault="00FA079F" w:rsidP="00FA079F">
            <w:pPr>
              <w:jc w:val="center"/>
            </w:pPr>
            <w:r w:rsidRPr="002F6E20">
              <w:rPr>
                <w:position w:val="-16"/>
              </w:rPr>
              <w:object w:dxaOrig="3560" w:dyaOrig="440" w14:anchorId="2B39E4CC">
                <v:shape id="_x0000_i2545" type="#_x0000_t75" style="width:193.5pt;height:24pt" o:ole="">
                  <v:imagedata r:id="rId147" o:title=""/>
                </v:shape>
                <o:OLEObject Type="Embed" ProgID="Equation.DSMT4" ShapeID="_x0000_i2545" DrawAspect="Content" ObjectID="_1717789603" r:id="rId148"/>
              </w:object>
            </w:r>
          </w:p>
        </w:tc>
        <w:tc>
          <w:tcPr>
            <w:tcW w:w="723" w:type="dxa"/>
          </w:tcPr>
          <w:p w14:paraId="63A4FD6B" w14:textId="30F97D81" w:rsidR="004A3B72" w:rsidRPr="004A3B72" w:rsidRDefault="004A3B72" w:rsidP="004A3B72">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47</w:t>
            </w:r>
            <w:r w:rsidR="00A26640">
              <w:rPr>
                <w:i w:val="0"/>
                <w:iCs w:val="0"/>
                <w:color w:val="auto"/>
                <w:sz w:val="28"/>
                <w:szCs w:val="28"/>
              </w:rPr>
              <w:fldChar w:fldCharType="end"/>
            </w:r>
            <w:r>
              <w:rPr>
                <w:i w:val="0"/>
                <w:iCs w:val="0"/>
                <w:color w:val="auto"/>
                <w:sz w:val="28"/>
                <w:szCs w:val="28"/>
              </w:rPr>
              <w:t>)</w:t>
            </w:r>
          </w:p>
          <w:p w14:paraId="49D79D9D" w14:textId="77777777" w:rsidR="00FA079F" w:rsidRPr="004A3B72" w:rsidRDefault="00FA079F" w:rsidP="00FA079F">
            <w:pPr>
              <w:jc w:val="center"/>
              <w:rPr>
                <w:szCs w:val="28"/>
              </w:rPr>
            </w:pPr>
          </w:p>
        </w:tc>
      </w:tr>
    </w:tbl>
    <w:p w14:paraId="641D8D1A" w14:textId="3B2F11FE" w:rsidR="002C5578" w:rsidRDefault="005E6B04" w:rsidP="002C5578">
      <w:pPr>
        <w:ind w:firstLine="720"/>
      </w:pPr>
      <w:r>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2E18EE85" w:rsidR="00153706" w:rsidRDefault="002C5578" w:rsidP="002C5578">
      <w:pPr>
        <w:ind w:firstLine="720"/>
      </w:pPr>
      <w:r>
        <w:t>Având în vedere că prelucrăm datele cu ajutorul calculatorului, timpul este discretizat. Astfel se definește convoluția discretă:</w:t>
      </w:r>
    </w:p>
    <w:p w14:paraId="0D831ED7" w14:textId="77777777" w:rsidR="00914D89" w:rsidRDefault="00914D89" w:rsidP="002C5578">
      <w:pPr>
        <w:ind w:firstLine="720"/>
      </w:pPr>
    </w:p>
    <w:tbl>
      <w:tblPr>
        <w:tblStyle w:val="Style1"/>
        <w:tblW w:w="0" w:type="auto"/>
        <w:tblLook w:val="04A0" w:firstRow="1" w:lastRow="0" w:firstColumn="1" w:lastColumn="0" w:noHBand="0" w:noVBand="1"/>
      </w:tblPr>
      <w:tblGrid>
        <w:gridCol w:w="790"/>
        <w:gridCol w:w="7937"/>
        <w:gridCol w:w="893"/>
      </w:tblGrid>
      <w:tr w:rsidR="002C5578" w14:paraId="2750CE20" w14:textId="77777777" w:rsidTr="004A3B72">
        <w:trPr>
          <w:trHeight w:val="655"/>
        </w:trPr>
        <w:tc>
          <w:tcPr>
            <w:tcW w:w="817" w:type="dxa"/>
          </w:tcPr>
          <w:p w14:paraId="364A8B0C" w14:textId="77777777" w:rsidR="002C5578" w:rsidRDefault="002C5578" w:rsidP="002C5578">
            <w:pPr>
              <w:jc w:val="center"/>
            </w:pPr>
          </w:p>
        </w:tc>
        <w:tc>
          <w:tcPr>
            <w:tcW w:w="8080" w:type="dxa"/>
          </w:tcPr>
          <w:p w14:paraId="64C52DF7" w14:textId="1AD9777D" w:rsidR="002C5578" w:rsidRDefault="002C5578" w:rsidP="002C5578">
            <w:pPr>
              <w:jc w:val="center"/>
            </w:pPr>
            <w:r w:rsidRPr="002F6E20">
              <w:rPr>
                <w:position w:val="-16"/>
              </w:rPr>
              <w:object w:dxaOrig="4099" w:dyaOrig="460" w14:anchorId="724CD4F7">
                <v:shape id="_x0000_i2546" type="#_x0000_t75" style="width:236.25pt;height:25.5pt" o:ole="">
                  <v:imagedata r:id="rId149" o:title=""/>
                </v:shape>
                <o:OLEObject Type="Embed" ProgID="Equation.DSMT4" ShapeID="_x0000_i2546" DrawAspect="Content" ObjectID="_1717789604" r:id="rId150"/>
              </w:object>
            </w:r>
          </w:p>
        </w:tc>
        <w:tc>
          <w:tcPr>
            <w:tcW w:w="723" w:type="dxa"/>
          </w:tcPr>
          <w:p w14:paraId="127EC5C7" w14:textId="4A706305" w:rsidR="004A3B72" w:rsidRPr="004A3B72" w:rsidRDefault="004A3B72" w:rsidP="004A3B72">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48</w:t>
            </w:r>
            <w:r w:rsidR="00A26640">
              <w:rPr>
                <w:i w:val="0"/>
                <w:iCs w:val="0"/>
                <w:color w:val="auto"/>
                <w:sz w:val="28"/>
                <w:szCs w:val="28"/>
              </w:rPr>
              <w:fldChar w:fldCharType="end"/>
            </w:r>
            <w:r>
              <w:rPr>
                <w:i w:val="0"/>
                <w:iCs w:val="0"/>
                <w:color w:val="auto"/>
                <w:sz w:val="28"/>
                <w:szCs w:val="28"/>
              </w:rPr>
              <w:t>)</w:t>
            </w:r>
          </w:p>
          <w:p w14:paraId="7B813811" w14:textId="77777777" w:rsidR="002C5578" w:rsidRPr="004A3B72" w:rsidRDefault="002C5578" w:rsidP="002C5578">
            <w:pPr>
              <w:jc w:val="center"/>
              <w:rPr>
                <w:szCs w:val="28"/>
              </w:rPr>
            </w:pPr>
          </w:p>
        </w:tc>
      </w:tr>
    </w:tbl>
    <w:p w14:paraId="0B9A36FD" w14:textId="24FEEAC2" w:rsidR="002C5578" w:rsidRDefault="009436A8" w:rsidP="002C5578">
      <w:pPr>
        <w:ind w:firstLine="720"/>
      </w:pPr>
      <w:r>
        <w:t xml:space="preserve">În CNN, </w:t>
      </w:r>
      <w:r w:rsidR="00993D1F">
        <w:t>datele de intrare</w:t>
      </w:r>
      <w:r w:rsidR="002D69A9">
        <w:t xml:space="preserve"> </w:t>
      </w:r>
      <w:r w:rsidR="002D69A9">
        <w:t>și filtrele</w:t>
      </w:r>
      <w:r>
        <w:t xml:space="preserve"> </w:t>
      </w:r>
      <w:r w:rsidR="002D69A9">
        <w:t xml:space="preserve">sunt </w:t>
      </w:r>
      <w:r>
        <w:t>vectori multidimensionali de date</w:t>
      </w:r>
      <w:r w:rsidR="002D69A9">
        <w:t xml:space="preserve">, </w:t>
      </w:r>
      <w:r>
        <w:t>numiți tensori. Dacă avem la intrare o imagine bidimensională I și un kernel bidimensional K:</w:t>
      </w:r>
    </w:p>
    <w:p w14:paraId="6FA2FBFB" w14:textId="77777777" w:rsidR="00914D89" w:rsidRDefault="00914D89" w:rsidP="002C5578">
      <w:pPr>
        <w:ind w:firstLine="720"/>
      </w:pPr>
    </w:p>
    <w:tbl>
      <w:tblPr>
        <w:tblStyle w:val="Style1"/>
        <w:tblW w:w="0" w:type="auto"/>
        <w:tblLook w:val="04A0" w:firstRow="1" w:lastRow="0" w:firstColumn="1" w:lastColumn="0" w:noHBand="0" w:noVBand="1"/>
      </w:tblPr>
      <w:tblGrid>
        <w:gridCol w:w="643"/>
        <w:gridCol w:w="8084"/>
        <w:gridCol w:w="893"/>
      </w:tblGrid>
      <w:tr w:rsidR="009436A8" w14:paraId="578760D2" w14:textId="77777777" w:rsidTr="004A3B72">
        <w:trPr>
          <w:trHeight w:val="592"/>
        </w:trPr>
        <w:tc>
          <w:tcPr>
            <w:tcW w:w="675" w:type="dxa"/>
          </w:tcPr>
          <w:p w14:paraId="4F0417A6" w14:textId="77777777" w:rsidR="009436A8" w:rsidRDefault="009436A8" w:rsidP="009436A8">
            <w:pPr>
              <w:jc w:val="center"/>
            </w:pPr>
          </w:p>
        </w:tc>
        <w:tc>
          <w:tcPr>
            <w:tcW w:w="8222" w:type="dxa"/>
          </w:tcPr>
          <w:p w14:paraId="6B0C0F26" w14:textId="6501EA0C" w:rsidR="009436A8" w:rsidRDefault="00664A0C" w:rsidP="009436A8">
            <w:pPr>
              <w:jc w:val="center"/>
            </w:pPr>
            <w:r w:rsidRPr="002F6E20">
              <w:rPr>
                <w:position w:val="-16"/>
              </w:rPr>
              <w:object w:dxaOrig="5179" w:dyaOrig="420" w14:anchorId="38A50720">
                <v:shape id="_x0000_i2547" type="#_x0000_t75" style="width:303pt;height:24pt" o:ole="">
                  <v:imagedata r:id="rId151" o:title=""/>
                </v:shape>
                <o:OLEObject Type="Embed" ProgID="Equation.DSMT4" ShapeID="_x0000_i2547" DrawAspect="Content" ObjectID="_1717789605" r:id="rId152"/>
              </w:object>
            </w:r>
          </w:p>
        </w:tc>
        <w:tc>
          <w:tcPr>
            <w:tcW w:w="723" w:type="dxa"/>
          </w:tcPr>
          <w:p w14:paraId="2D890606" w14:textId="512C4EA3" w:rsidR="004A3B72" w:rsidRPr="004A3B72" w:rsidRDefault="004A3B72" w:rsidP="004A3B72">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49</w:t>
            </w:r>
            <w:r w:rsidR="00A26640">
              <w:rPr>
                <w:i w:val="0"/>
                <w:iCs w:val="0"/>
                <w:color w:val="auto"/>
                <w:sz w:val="28"/>
                <w:szCs w:val="28"/>
              </w:rPr>
              <w:fldChar w:fldCharType="end"/>
            </w:r>
            <w:r>
              <w:rPr>
                <w:i w:val="0"/>
                <w:iCs w:val="0"/>
                <w:color w:val="auto"/>
                <w:sz w:val="28"/>
                <w:szCs w:val="28"/>
              </w:rPr>
              <w:t>)</w:t>
            </w:r>
          </w:p>
          <w:p w14:paraId="48AE0876" w14:textId="77777777" w:rsidR="009436A8" w:rsidRDefault="009436A8" w:rsidP="009436A8">
            <w:pPr>
              <w:jc w:val="center"/>
            </w:pPr>
          </w:p>
        </w:tc>
      </w:tr>
    </w:tbl>
    <w:p w14:paraId="577761CC" w14:textId="31E5769E" w:rsidR="001A7F87" w:rsidRDefault="00664A0C" w:rsidP="001A7F87">
      <w:pPr>
        <w:ind w:firstLine="720"/>
      </w:pPr>
      <w:r>
        <w:t xml:space="preserve">Convoluția fiind comutativă, relația </w:t>
      </w:r>
      <w:r w:rsidR="002D69A9">
        <w:t>2.49</w:t>
      </w:r>
      <w:r>
        <w:t xml:space="preserve"> devine:</w:t>
      </w:r>
    </w:p>
    <w:p w14:paraId="5C6858EE" w14:textId="77777777" w:rsidR="001A7F87" w:rsidRDefault="001A7F87" w:rsidP="001A7F87">
      <w:pPr>
        <w:ind w:firstLine="720"/>
      </w:pPr>
    </w:p>
    <w:tbl>
      <w:tblPr>
        <w:tblStyle w:val="Style1"/>
        <w:tblW w:w="0" w:type="auto"/>
        <w:tblLook w:val="04A0" w:firstRow="1" w:lastRow="0" w:firstColumn="1" w:lastColumn="0" w:noHBand="0" w:noVBand="1"/>
      </w:tblPr>
      <w:tblGrid>
        <w:gridCol w:w="640"/>
        <w:gridCol w:w="8087"/>
        <w:gridCol w:w="893"/>
      </w:tblGrid>
      <w:tr w:rsidR="00664A0C" w14:paraId="52B04E7D" w14:textId="77777777" w:rsidTr="004A3B72">
        <w:trPr>
          <w:trHeight w:val="703"/>
        </w:trPr>
        <w:tc>
          <w:tcPr>
            <w:tcW w:w="675" w:type="dxa"/>
          </w:tcPr>
          <w:p w14:paraId="0702EDC4" w14:textId="77777777" w:rsidR="00664A0C" w:rsidRDefault="00664A0C" w:rsidP="00664A0C">
            <w:pPr>
              <w:jc w:val="center"/>
            </w:pPr>
          </w:p>
        </w:tc>
        <w:tc>
          <w:tcPr>
            <w:tcW w:w="8222" w:type="dxa"/>
          </w:tcPr>
          <w:p w14:paraId="16682BAF" w14:textId="4F65EB67" w:rsidR="00664A0C" w:rsidRDefault="00664A0C" w:rsidP="00664A0C">
            <w:pPr>
              <w:jc w:val="center"/>
            </w:pPr>
            <w:r w:rsidRPr="002F6E20">
              <w:rPr>
                <w:position w:val="-16"/>
              </w:rPr>
              <w:object w:dxaOrig="5179" w:dyaOrig="420" w14:anchorId="4E7DE768">
                <v:shape id="_x0000_i2548" type="#_x0000_t75" style="width:312pt;height:24pt" o:ole="">
                  <v:imagedata r:id="rId153" o:title=""/>
                </v:shape>
                <o:OLEObject Type="Embed" ProgID="Equation.DSMT4" ShapeID="_x0000_i2548" DrawAspect="Content" ObjectID="_1717789606" r:id="rId154"/>
              </w:object>
            </w:r>
          </w:p>
        </w:tc>
        <w:tc>
          <w:tcPr>
            <w:tcW w:w="723" w:type="dxa"/>
          </w:tcPr>
          <w:p w14:paraId="1BDD30F6" w14:textId="594F26A6" w:rsidR="004A3B72" w:rsidRPr="004A3B72" w:rsidRDefault="004A3B72" w:rsidP="004A3B72">
            <w:pPr>
              <w:pStyle w:val="Caption"/>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50</w:t>
            </w:r>
            <w:r w:rsidR="00A26640">
              <w:rPr>
                <w:i w:val="0"/>
                <w:iCs w:val="0"/>
                <w:color w:val="auto"/>
                <w:sz w:val="28"/>
                <w:szCs w:val="28"/>
              </w:rPr>
              <w:fldChar w:fldCharType="end"/>
            </w:r>
            <w:r>
              <w:rPr>
                <w:i w:val="0"/>
                <w:iCs w:val="0"/>
                <w:color w:val="auto"/>
                <w:sz w:val="28"/>
                <w:szCs w:val="28"/>
              </w:rPr>
              <w:t>)</w:t>
            </w:r>
          </w:p>
          <w:p w14:paraId="356083E2" w14:textId="77777777" w:rsidR="00664A0C" w:rsidRPr="004A3B72" w:rsidRDefault="00664A0C" w:rsidP="00664A0C">
            <w:pPr>
              <w:jc w:val="center"/>
              <w:rPr>
                <w:szCs w:val="28"/>
              </w:rPr>
            </w:pPr>
          </w:p>
        </w:tc>
      </w:tr>
    </w:tbl>
    <w:p w14:paraId="24280F5E" w14:textId="4846A215"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 xml:space="preserve">procesul este prezentat în figura </w:t>
      </w:r>
      <w:r w:rsidR="00C80553">
        <w:t>2.3</w:t>
      </w:r>
      <w:r w:rsidR="00994FF8">
        <w:t>3</w:t>
      </w:r>
      <w:r w:rsidR="00721280">
        <w:t>.</w:t>
      </w:r>
      <w:r w:rsidR="006F08D1">
        <w:t xml:space="preserve"> </w:t>
      </w:r>
    </w:p>
    <w:p w14:paraId="5E4F18F0" w14:textId="77777777" w:rsidR="00C80553" w:rsidRDefault="00C73FCB" w:rsidP="00C80553">
      <w:pPr>
        <w:keepNext/>
        <w:ind w:firstLine="720"/>
        <w:jc w:val="center"/>
      </w:pPr>
      <w:r w:rsidRPr="00C73FCB">
        <w:lastRenderedPageBreak/>
        <w:drawing>
          <wp:inline distT="0" distB="0" distL="0" distR="0" wp14:anchorId="332FFD52" wp14:editId="2B2A5620">
            <wp:extent cx="3860068" cy="30480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b="1478"/>
                    <a:stretch/>
                  </pic:blipFill>
                  <pic:spPr bwMode="auto">
                    <a:xfrm>
                      <a:off x="0" y="0"/>
                      <a:ext cx="3891408" cy="3072747"/>
                    </a:xfrm>
                    <a:prstGeom prst="rect">
                      <a:avLst/>
                    </a:prstGeom>
                    <a:ln>
                      <a:noFill/>
                    </a:ln>
                    <a:extLst>
                      <a:ext uri="{53640926-AAD7-44D8-BBD7-CCE9431645EC}">
                        <a14:shadowObscured xmlns:a14="http://schemas.microsoft.com/office/drawing/2010/main"/>
                      </a:ext>
                    </a:extLst>
                  </pic:spPr>
                </pic:pic>
              </a:graphicData>
            </a:graphic>
          </wp:inline>
        </w:drawing>
      </w:r>
    </w:p>
    <w:p w14:paraId="29A667D5" w14:textId="1A2B1576" w:rsidR="0092647D" w:rsidRPr="00C80553" w:rsidRDefault="00C80553" w:rsidP="00C80553">
      <w:pPr>
        <w:pStyle w:val="Caption"/>
        <w:jc w:val="center"/>
        <w:rPr>
          <w:color w:val="auto"/>
        </w:rPr>
      </w:pPr>
      <w:bookmarkStart w:id="88" w:name="_Toc107166634"/>
      <w:r w:rsidRPr="00C80553">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3</w:t>
      </w:r>
      <w:r w:rsidR="00387411">
        <w:rPr>
          <w:color w:val="auto"/>
        </w:rPr>
        <w:fldChar w:fldCharType="end"/>
      </w:r>
      <w:r w:rsidRPr="00C80553">
        <w:rPr>
          <w:color w:val="auto"/>
        </w:rPr>
        <w:t xml:space="preserve"> Procesul de obținere a hărții de caracteristici</w:t>
      </w:r>
      <w:bookmarkEnd w:id="88"/>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02AEAB23" w:rsidR="002B0503" w:rsidRDefault="002B0503" w:rsidP="002C5578">
      <w:pPr>
        <w:ind w:firstLine="720"/>
        <w:rPr>
          <w:i/>
          <w:iCs/>
        </w:rPr>
      </w:pPr>
      <w:r>
        <w:t xml:space="preserve">La nivelul codului, vom implementa CNN prin intermediul framework-ului </w:t>
      </w:r>
      <w:r w:rsidRPr="002B0503">
        <w:rPr>
          <w:i/>
          <w:iCs/>
        </w:rPr>
        <w:t>Tensorflow</w:t>
      </w:r>
      <w:r>
        <w:t xml:space="preserve"> (va fi </w:t>
      </w:r>
      <w:r w:rsidR="00CC05B1">
        <w:t>abordat</w:t>
      </w:r>
      <w:r>
        <w:t xml:space="preserve"> în capitolul următor).</w:t>
      </w:r>
      <w:r w:rsidR="00EC3EBC">
        <w:t xml:space="preserve"> Straturile convoluționale sunt create cu ajutorul funcție </w:t>
      </w:r>
      <w:r w:rsidR="00EC3EBC" w:rsidRPr="00EC3EBC">
        <w:rPr>
          <w:i/>
          <w:iCs/>
        </w:rPr>
        <w:t>conv2d</w:t>
      </w:r>
      <w:r w:rsidR="00EC3EBC">
        <w:rPr>
          <w:i/>
          <w:iCs/>
        </w:rPr>
        <w:t>:</w:t>
      </w:r>
    </w:p>
    <w:p w14:paraId="01E80D73" w14:textId="77777777" w:rsidR="00CC05B1" w:rsidRDefault="00CC05B1" w:rsidP="002C5578">
      <w:pPr>
        <w:ind w:firstLine="720"/>
        <w:rPr>
          <w:i/>
          <w:iCs/>
        </w:rPr>
      </w:pPr>
    </w:p>
    <w:p w14:paraId="21EA0528" w14:textId="77777777" w:rsidR="003D6761" w:rsidRDefault="00C80553" w:rsidP="003D6761">
      <w:pPr>
        <w:keepNext/>
        <w:ind w:firstLine="720"/>
        <w:jc w:val="center"/>
      </w:pPr>
      <w:r w:rsidRPr="00C80553">
        <w:rPr>
          <w:i/>
          <w:iCs/>
        </w:rPr>
        <w:drawing>
          <wp:inline distT="0" distB="0" distL="0" distR="0" wp14:anchorId="62C2E72C" wp14:editId="7F8A5F9C">
            <wp:extent cx="2541114" cy="1892481"/>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t="2796"/>
                    <a:stretch/>
                  </pic:blipFill>
                  <pic:spPr bwMode="auto">
                    <a:xfrm>
                      <a:off x="0" y="0"/>
                      <a:ext cx="2558404" cy="1905358"/>
                    </a:xfrm>
                    <a:prstGeom prst="rect">
                      <a:avLst/>
                    </a:prstGeom>
                    <a:ln>
                      <a:noFill/>
                    </a:ln>
                    <a:extLst>
                      <a:ext uri="{53640926-AAD7-44D8-BBD7-CCE9431645EC}">
                        <a14:shadowObscured xmlns:a14="http://schemas.microsoft.com/office/drawing/2010/main"/>
                      </a:ext>
                    </a:extLst>
                  </pic:spPr>
                </pic:pic>
              </a:graphicData>
            </a:graphic>
          </wp:inline>
        </w:drawing>
      </w:r>
    </w:p>
    <w:p w14:paraId="1553D3C4" w14:textId="158866F1" w:rsidR="00EC3EBC" w:rsidRPr="003D6761" w:rsidRDefault="003D6761" w:rsidP="003D6761">
      <w:pPr>
        <w:pStyle w:val="Caption"/>
        <w:jc w:val="center"/>
        <w:rPr>
          <w:color w:val="auto"/>
        </w:rPr>
      </w:pPr>
      <w:bookmarkStart w:id="89" w:name="_Toc107166635"/>
      <w:r w:rsidRPr="003D676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4</w:t>
      </w:r>
      <w:r w:rsidR="00387411">
        <w:rPr>
          <w:color w:val="auto"/>
        </w:rPr>
        <w:fldChar w:fldCharType="end"/>
      </w:r>
      <w:r w:rsidRPr="003D6761">
        <w:rPr>
          <w:color w:val="auto"/>
        </w:rPr>
        <w:t xml:space="preserve"> Parametrii unui strat convoluțional în Tensorflow și Keras</w:t>
      </w:r>
      <w:bookmarkEnd w:id="89"/>
    </w:p>
    <w:p w14:paraId="6B303986" w14:textId="5B8AB370" w:rsidR="004A37BD" w:rsidRDefault="00F16E30" w:rsidP="002C5578">
      <w:pPr>
        <w:ind w:firstLine="720"/>
      </w:pPr>
      <w:r>
        <w:t xml:space="preserve">Parametrii </w:t>
      </w:r>
      <w:r w:rsidR="00BE7F99">
        <w:t xml:space="preserve">importanți în </w:t>
      </w:r>
      <w:r w:rsidR="00845F45">
        <w:t>obținerea</w:t>
      </w:r>
      <w:r w:rsidR="00BE7F99">
        <w:t xml:space="preserve"> unui strat convoluțional</w:t>
      </w:r>
      <w:r w:rsidR="007C5E4C">
        <w:t xml:space="preserve"> cu ajutorul TF:</w:t>
      </w:r>
    </w:p>
    <w:p w14:paraId="53CA2601" w14:textId="15CDB7A7" w:rsidR="00F16E30" w:rsidRDefault="00540E27" w:rsidP="00EC0B52">
      <w:pPr>
        <w:pStyle w:val="ListParagraph"/>
        <w:numPr>
          <w:ilvl w:val="0"/>
          <w:numId w:val="34"/>
        </w:numPr>
      </w:pPr>
      <w:r w:rsidRPr="00540E27">
        <w:rPr>
          <w:i/>
          <w:iCs/>
        </w:rPr>
        <w:t>filters</w:t>
      </w:r>
      <w:r>
        <w:t xml:space="preserve">: </w:t>
      </w:r>
      <w:r w:rsidRPr="00540E27">
        <w:t>numărul de filtre de ieșire din convoluție</w:t>
      </w:r>
    </w:p>
    <w:p w14:paraId="100B3BE4" w14:textId="73C04880" w:rsidR="00540E27" w:rsidRDefault="00540E27" w:rsidP="00EC0B52">
      <w:pPr>
        <w:pStyle w:val="ListParagraph"/>
        <w:numPr>
          <w:ilvl w:val="0"/>
          <w:numId w:val="34"/>
        </w:numPr>
      </w:pPr>
      <w:r w:rsidRPr="00540E27">
        <w:rPr>
          <w:i/>
          <w:iCs/>
        </w:rPr>
        <w:t>kernel_size</w:t>
      </w:r>
      <w:r>
        <w:t xml:space="preserve">: </w:t>
      </w:r>
      <w:r w:rsidRPr="00540E27">
        <w:t>specifică înălțimea și lățimea ferestrei de convoluție 2D</w:t>
      </w:r>
    </w:p>
    <w:p w14:paraId="32AA4A6A" w14:textId="659D86B2" w:rsidR="00540E27" w:rsidRDefault="00540E27" w:rsidP="00EC0B52">
      <w:pPr>
        <w:pStyle w:val="ListParagraph"/>
        <w:numPr>
          <w:ilvl w:val="0"/>
          <w:numId w:val="34"/>
        </w:numPr>
      </w:pPr>
      <w:r w:rsidRPr="00540E27">
        <w:rPr>
          <w:i/>
          <w:iCs/>
        </w:rPr>
        <w:t>strides</w:t>
      </w:r>
      <w:r>
        <w:t xml:space="preserve">: </w:t>
      </w:r>
      <w:r w:rsidR="00C02337">
        <w:t>u</w:t>
      </w:r>
      <w:r w:rsidRPr="00540E27">
        <w:t>n număr întreg sau tupl</w:t>
      </w:r>
      <w:r w:rsidR="00C02337">
        <w:t>ă</w:t>
      </w:r>
      <w:r w:rsidRPr="00540E27">
        <w:t>/listă de 2 numere întregi, care specifică pașii convoluției de-a lungul înălțimii și lățimii</w:t>
      </w:r>
    </w:p>
    <w:p w14:paraId="46C3A1FD" w14:textId="78EABC9C" w:rsidR="00540E27" w:rsidRDefault="00540E27" w:rsidP="00EC0B52">
      <w:pPr>
        <w:pStyle w:val="ListParagraph"/>
        <w:numPr>
          <w:ilvl w:val="0"/>
          <w:numId w:val="34"/>
        </w:numPr>
      </w:pPr>
      <w:r w:rsidRPr="00540E27">
        <w:rPr>
          <w:i/>
          <w:iCs/>
        </w:rPr>
        <w:lastRenderedPageBreak/>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674536D3" w:rsidR="00BB2E2C" w:rsidRDefault="00BB2E2C" w:rsidP="00BB2E2C">
      <w:pPr>
        <w:pStyle w:val="Heading3"/>
      </w:pPr>
      <w:bookmarkStart w:id="90" w:name="_Toc95934316"/>
      <w:bookmarkStart w:id="91" w:name="_Toc107166290"/>
      <w:r>
        <w:t>Pooling</w:t>
      </w:r>
      <w:bookmarkEnd w:id="90"/>
      <w:bookmarkEnd w:id="91"/>
    </w:p>
    <w:p w14:paraId="65552686" w14:textId="77777777" w:rsidR="00C02337" w:rsidRPr="00C02337" w:rsidRDefault="00C02337" w:rsidP="00C02337"/>
    <w:p w14:paraId="1931F294" w14:textId="241CC068" w:rsidR="00E233C8" w:rsidRPr="00E233C8" w:rsidRDefault="00E233C8" w:rsidP="00C02337">
      <w:r>
        <w:t>Dupa stratul convoluțional, este adăugat un strat de pooling. Funcția acestuia este să reducă dimensionalitate</w:t>
      </w:r>
      <w:r w:rsidR="00C02337">
        <w:t>a</w:t>
      </w:r>
      <w:r>
        <w:t>,</w:t>
      </w:r>
      <w:r w:rsidR="00C02337">
        <w:t xml:space="preserve"> </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C02337">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46C6EFA8" w:rsidR="00F371DA" w:rsidRDefault="00F371DA" w:rsidP="00C02337">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EndPr/>
        <w:sdtContent>
          <w:r w:rsidR="005F41C8" w:rsidRPr="00C02337">
            <w:rPr>
              <w:color w:val="000000"/>
              <w:vertAlign w:val="superscript"/>
              <w:lang w:val="en-US"/>
            </w:rPr>
            <w:t>[23]</w:t>
          </w:r>
        </w:sdtContent>
      </w:sdt>
    </w:p>
    <w:p w14:paraId="0892C59A" w14:textId="2F5CC448" w:rsidR="005B5816" w:rsidRPr="00F371DA" w:rsidRDefault="005B5816" w:rsidP="00C02337">
      <w:pPr>
        <w:rPr>
          <w:lang w:val="en-US"/>
        </w:rPr>
      </w:pPr>
    </w:p>
    <w:p w14:paraId="46356AA4" w14:textId="106C2CAA" w:rsidR="00BB2E2C" w:rsidRDefault="00BB2E2C" w:rsidP="00BB2E2C">
      <w:pPr>
        <w:pStyle w:val="Heading3"/>
      </w:pPr>
      <w:bookmarkStart w:id="92" w:name="_Toc95934317"/>
      <w:bookmarkStart w:id="93" w:name="_Toc107166291"/>
      <w:r>
        <w:t>Fully-Connected</w:t>
      </w:r>
      <w:bookmarkEnd w:id="92"/>
      <w:bookmarkEnd w:id="93"/>
    </w:p>
    <w:p w14:paraId="20FA2317" w14:textId="77777777" w:rsidR="00C02337" w:rsidRPr="00C02337" w:rsidRDefault="00C02337" w:rsidP="00C02337"/>
    <w:p w14:paraId="3458E239" w14:textId="0A43B7E4" w:rsidR="00C9437A" w:rsidRDefault="0013226D" w:rsidP="00C02337">
      <w:r>
        <w:t>La finalul rețelei există un bloc fully</w:t>
      </w:r>
      <w:r w:rsidR="00BD604A">
        <w:t xml:space="preserve"> </w:t>
      </w:r>
      <w:r>
        <w:t xml:space="preserve">connected (complet conectat) cunoscut și sub denumirea de strat dens (FNN) care </w:t>
      </w:r>
      <w:r w:rsidR="00C02337">
        <w:t>este</w:t>
      </w:r>
      <w:r>
        <w:t xml:space="preserve"> compus din mai multe straturi complet conectate.</w:t>
      </w:r>
      <w:r w:rsidR="00BD604A">
        <w:t xml:space="preserve"> Straturile finale (spre exemplu softmax) emit la ieșire predicția. </w:t>
      </w:r>
    </w:p>
    <w:p w14:paraId="78383AA4" w14:textId="061F5999" w:rsidR="00BD604A" w:rsidRDefault="00BD604A" w:rsidP="00C02337">
      <w:r>
        <w:t>Straturile fully connected interconectează fiecare neuron dintr-un strat cu fiecare neuron din stratul următor. Aceste straturi pot fi utilizate pentru a învăța caracteristici pentru cla</w:t>
      </w:r>
      <w:r w:rsidR="00C02337">
        <w:t>s</w:t>
      </w:r>
      <w:r>
        <w:t>ificarea datelor.</w:t>
      </w:r>
    </w:p>
    <w:p w14:paraId="717BCBF4" w14:textId="77777777" w:rsidR="00734877" w:rsidRPr="00C9437A" w:rsidRDefault="00734877" w:rsidP="007F4BD8">
      <w:pPr>
        <w:ind w:firstLine="0"/>
      </w:pPr>
    </w:p>
    <w:p w14:paraId="0459B337" w14:textId="29BF2F2A" w:rsidR="002B5259" w:rsidRDefault="002B5259" w:rsidP="002B5259">
      <w:pPr>
        <w:pStyle w:val="Heading2"/>
      </w:pPr>
      <w:bookmarkStart w:id="94" w:name="_Toc107166292"/>
      <w:r w:rsidRPr="002B5259">
        <w:t>Modelul SSD MobileNet</w:t>
      </w:r>
      <w:r w:rsidR="000C5E4B">
        <w:t>V</w:t>
      </w:r>
      <w:r w:rsidRPr="002B5259">
        <w:t>2 320x320</w:t>
      </w:r>
      <w:bookmarkEnd w:id="94"/>
      <w:r w:rsidR="00144AAA">
        <w:t xml:space="preserve"> </w:t>
      </w:r>
    </w:p>
    <w:p w14:paraId="4F953535" w14:textId="77777777" w:rsidR="007F4BD8" w:rsidRPr="007F4BD8" w:rsidRDefault="007F4BD8" w:rsidP="007F4BD8"/>
    <w:p w14:paraId="023D98E6" w14:textId="4A54B016" w:rsidR="0004743D" w:rsidRDefault="000C5E4B" w:rsidP="0004743D">
      <w:r>
        <w:t xml:space="preserve">Modelul de recunoaștere a semnelor rutiere </w:t>
      </w:r>
      <w:r w:rsidR="00C02337">
        <w:t>î</w:t>
      </w:r>
      <w:r>
        <w:t xml:space="preserve">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770FE">
        <w:t xml:space="preserve">, după cum este prezentat și in figura </w:t>
      </w:r>
      <w:r w:rsidR="003D6761" w:rsidRPr="003D6761">
        <w:t>2.3</w:t>
      </w:r>
      <w:r w:rsidR="00C02337">
        <w:t>5</w:t>
      </w:r>
      <w:r w:rsidR="003D6761">
        <w:t>.</w:t>
      </w:r>
    </w:p>
    <w:p w14:paraId="4C463413" w14:textId="77777777" w:rsidR="003D6761" w:rsidRPr="003D6761" w:rsidRDefault="00F44E02" w:rsidP="003D6761">
      <w:pPr>
        <w:keepNext/>
      </w:pPr>
      <w:r w:rsidRPr="003D6761">
        <w:lastRenderedPageBreak/>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7">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7AF2D2A6" w14:textId="6EEEDCF8" w:rsidR="00F44E02" w:rsidRPr="003D6761" w:rsidRDefault="003D6761" w:rsidP="003D6761">
      <w:pPr>
        <w:pStyle w:val="Caption"/>
        <w:jc w:val="center"/>
        <w:rPr>
          <w:color w:val="auto"/>
        </w:rPr>
      </w:pPr>
      <w:bookmarkStart w:id="95" w:name="_Toc107166636"/>
      <w:r w:rsidRPr="003D676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5</w:t>
      </w:r>
      <w:r w:rsidR="00387411">
        <w:rPr>
          <w:color w:val="auto"/>
        </w:rPr>
        <w:fldChar w:fldCharType="end"/>
      </w:r>
      <w:r w:rsidRPr="003D6761">
        <w:rPr>
          <w:color w:val="auto"/>
        </w:rPr>
        <w:t xml:space="preserve"> Rețea neuronală de bază și rețea de detecție</w:t>
      </w:r>
      <w:bookmarkEnd w:id="95"/>
    </w:p>
    <w:p w14:paraId="6EF67885" w14:textId="5CC73332" w:rsidR="00E64FBC" w:rsidRDefault="00E64FBC" w:rsidP="0004743D">
      <w:r w:rsidRPr="002D5D0A">
        <w:rPr>
          <w:i/>
          <w:iCs/>
        </w:rPr>
        <w:t>Rețeaua neuronală de bază este MobileNetV2</w:t>
      </w:r>
      <w:r w:rsidR="009406B1">
        <w:t xml:space="preserve">, </w:t>
      </w:r>
      <w:r>
        <w:t>o rețea convoluțională capabilă să extragă trăsăturile de detaliu din imagini precum: linii, margini etc</w:t>
      </w:r>
      <w:r w:rsidR="009406B1">
        <w:t>.</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56733A03" w:rsidR="00144AAA" w:rsidRDefault="00144AAA" w:rsidP="00144AAA">
      <w:pPr>
        <w:pStyle w:val="Heading3"/>
      </w:pPr>
      <w:bookmarkStart w:id="96" w:name="_Toc107166293"/>
      <w:r>
        <w:t>Arhitectura MobileNetV2</w:t>
      </w:r>
      <w:r w:rsidR="00846BD5">
        <w:t>- rețeaua de bază</w:t>
      </w:r>
      <w:bookmarkEnd w:id="96"/>
    </w:p>
    <w:p w14:paraId="1D8565AD" w14:textId="77777777" w:rsidR="001B602A" w:rsidRPr="001B602A" w:rsidRDefault="001B602A" w:rsidP="001B602A"/>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7F945934" w:rsidR="005A6A8F" w:rsidRDefault="00996EEC" w:rsidP="005A6A8F">
      <w:pPr>
        <w:ind w:firstLine="0"/>
        <w:rPr>
          <w:color w:val="000000"/>
          <w:szCs w:val="28"/>
        </w:rPr>
      </w:pPr>
      <w:r>
        <w:rPr>
          <w:color w:val="000000"/>
          <w:szCs w:val="28"/>
        </w:rPr>
        <w:t>Conform figurii</w:t>
      </w:r>
      <w:r w:rsidR="00C701FE">
        <w:rPr>
          <w:szCs w:val="28"/>
        </w:rPr>
        <w:t xml:space="preserve"> 2.3</w:t>
      </w:r>
      <w:r w:rsidR="00FD509F">
        <w:rPr>
          <w:szCs w:val="28"/>
        </w:rPr>
        <w:t>6</w:t>
      </w:r>
      <w:r>
        <w:rPr>
          <w:color w:val="000000"/>
          <w:szCs w:val="28"/>
        </w:rPr>
        <w:t xml:space="preserve"> </w:t>
      </w:r>
      <w:r w:rsidRPr="00FD509F">
        <w:rPr>
          <w:i/>
          <w:iCs/>
          <w:color w:val="000000"/>
          <w:szCs w:val="28"/>
        </w:rPr>
        <w:t>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EC0B52">
      <w:pPr>
        <w:pStyle w:val="ListParagraph"/>
        <w:numPr>
          <w:ilvl w:val="0"/>
          <w:numId w:val="35"/>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EC0B52">
      <w:pPr>
        <w:pStyle w:val="ListParagraph"/>
        <w:numPr>
          <w:ilvl w:val="0"/>
          <w:numId w:val="35"/>
        </w:numPr>
        <w:rPr>
          <w:color w:val="000000"/>
          <w:szCs w:val="28"/>
        </w:rPr>
      </w:pPr>
      <w:r>
        <w:rPr>
          <w:color w:val="000000"/>
          <w:szCs w:val="28"/>
        </w:rPr>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EC0B52">
      <w:pPr>
        <w:pStyle w:val="ListParagraph"/>
        <w:numPr>
          <w:ilvl w:val="0"/>
          <w:numId w:val="35"/>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EC0B52">
      <w:pPr>
        <w:pStyle w:val="ListParagraph"/>
        <w:numPr>
          <w:ilvl w:val="0"/>
          <w:numId w:val="35"/>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EC0B52">
      <w:pPr>
        <w:pStyle w:val="ListParagraph"/>
        <w:numPr>
          <w:ilvl w:val="0"/>
          <w:numId w:val="35"/>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EC0B52">
      <w:pPr>
        <w:pStyle w:val="ListParagraph"/>
        <w:numPr>
          <w:ilvl w:val="0"/>
          <w:numId w:val="35"/>
        </w:numPr>
        <w:rPr>
          <w:i/>
          <w:iCs/>
          <w:color w:val="000000"/>
          <w:szCs w:val="28"/>
        </w:rPr>
      </w:pPr>
      <w:r>
        <w:rPr>
          <w:i/>
          <w:iCs/>
          <w:color w:val="000000"/>
          <w:szCs w:val="28"/>
        </w:rPr>
        <w:t>stratul de clasificare;</w:t>
      </w:r>
    </w:p>
    <w:p w14:paraId="1F153980" w14:textId="45BDC571" w:rsidR="005A6A8F" w:rsidRPr="00C9437A" w:rsidRDefault="005A6A8F" w:rsidP="00EC0B52">
      <w:pPr>
        <w:pStyle w:val="ListParagraph"/>
        <w:numPr>
          <w:ilvl w:val="0"/>
          <w:numId w:val="35"/>
        </w:numPr>
        <w:rPr>
          <w:i/>
          <w:iCs/>
          <w:color w:val="000000"/>
          <w:szCs w:val="28"/>
        </w:rPr>
      </w:pPr>
      <w:r w:rsidRPr="00C9437A">
        <w:rPr>
          <w:i/>
          <w:iCs/>
          <w:color w:val="000000"/>
          <w:szCs w:val="28"/>
        </w:rPr>
        <w:t>normalizarea loturilor</w:t>
      </w:r>
      <w:r w:rsidR="004F10B0">
        <w:rPr>
          <w:i/>
          <w:iCs/>
          <w:color w:val="000000"/>
          <w:szCs w:val="28"/>
        </w:rPr>
        <w:t>;</w:t>
      </w:r>
    </w:p>
    <w:p w14:paraId="7A3578F5" w14:textId="219A567F" w:rsidR="0024621D" w:rsidRDefault="005A6A8F" w:rsidP="00EC0B52">
      <w:pPr>
        <w:pStyle w:val="ListParagraph"/>
        <w:numPr>
          <w:ilvl w:val="0"/>
          <w:numId w:val="35"/>
        </w:numPr>
        <w:rPr>
          <w:i/>
          <w:iCs/>
          <w:color w:val="000000"/>
          <w:szCs w:val="28"/>
        </w:rPr>
      </w:pPr>
      <w:r w:rsidRPr="00C9437A">
        <w:rPr>
          <w:i/>
          <w:iCs/>
          <w:color w:val="000000"/>
          <w:szCs w:val="28"/>
        </w:rPr>
        <w:t>funcții de dropout</w:t>
      </w:r>
      <w:r w:rsidR="004F10B0">
        <w:rPr>
          <w:i/>
          <w:iCs/>
          <w:color w:val="000000"/>
          <w:szCs w:val="28"/>
        </w:rPr>
        <w:t>.</w:t>
      </w:r>
    </w:p>
    <w:p w14:paraId="347BEAB0" w14:textId="77777777" w:rsidR="00C701FE" w:rsidRDefault="00144AAA" w:rsidP="00914D89">
      <w:pPr>
        <w:keepNext/>
        <w:ind w:firstLine="0"/>
      </w:pPr>
      <w:r w:rsidRPr="004659E3">
        <w:rPr>
          <w:b/>
          <w:bCs/>
          <w:i/>
          <w:iCs/>
          <w:color w:val="000000"/>
          <w:szCs w:val="28"/>
        </w:rPr>
        <w:lastRenderedPageBreak/>
        <w:drawing>
          <wp:inline distT="0" distB="0" distL="0" distR="0" wp14:anchorId="247C9C84" wp14:editId="58D06F01">
            <wp:extent cx="6597020" cy="24846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t="-3625"/>
                    <a:stretch/>
                  </pic:blipFill>
                  <pic:spPr bwMode="auto">
                    <a:xfrm>
                      <a:off x="0" y="0"/>
                      <a:ext cx="6669493" cy="2511992"/>
                    </a:xfrm>
                    <a:prstGeom prst="rect">
                      <a:avLst/>
                    </a:prstGeom>
                    <a:ln>
                      <a:noFill/>
                    </a:ln>
                    <a:extLst>
                      <a:ext uri="{53640926-AAD7-44D8-BBD7-CCE9431645EC}">
                        <a14:shadowObscured xmlns:a14="http://schemas.microsoft.com/office/drawing/2010/main"/>
                      </a:ext>
                    </a:extLst>
                  </pic:spPr>
                </pic:pic>
              </a:graphicData>
            </a:graphic>
          </wp:inline>
        </w:drawing>
      </w:r>
    </w:p>
    <w:p w14:paraId="7C40E6C3" w14:textId="6B33AFE6" w:rsidR="00144AAA" w:rsidRDefault="00C701FE" w:rsidP="00C701FE">
      <w:pPr>
        <w:pStyle w:val="Caption"/>
        <w:jc w:val="center"/>
        <w:rPr>
          <w:iCs w:val="0"/>
          <w:color w:val="auto"/>
        </w:rPr>
      </w:pPr>
      <w:bookmarkStart w:id="97" w:name="_Toc107166637"/>
      <w:r w:rsidRPr="00C701F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6</w:t>
      </w:r>
      <w:r w:rsidR="00387411">
        <w:rPr>
          <w:color w:val="auto"/>
        </w:rPr>
        <w:fldChar w:fldCharType="end"/>
      </w:r>
      <w:r w:rsidRPr="00C701FE">
        <w:rPr>
          <w:color w:val="auto"/>
        </w:rPr>
        <w:t xml:space="preserve"> Arhitectura modelului de extragere a caracteristicilor din imagini MobileNetV2 </w:t>
      </w:r>
      <w:sdt>
        <w:sdtPr>
          <w:rPr>
            <w:iCs w:val="0"/>
            <w:color w:val="auto"/>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378976750"/>
          <w:placeholder>
            <w:docPart w:val="202CDF41E7D949E180E80EBD6CBEAE29"/>
          </w:placeholder>
        </w:sdtPr>
        <w:sdtEndPr/>
        <w:sdtContent>
          <w:r w:rsidRPr="00412524">
            <w:rPr>
              <w:color w:val="auto"/>
              <w:vertAlign w:val="superscript"/>
            </w:rPr>
            <w:t>[26]</w:t>
          </w:r>
        </w:sdtContent>
      </w:sdt>
      <w:bookmarkEnd w:id="97"/>
    </w:p>
    <w:p w14:paraId="4FAF577B" w14:textId="77777777" w:rsidR="00BB17EF" w:rsidRPr="00BB17EF" w:rsidRDefault="00BB17EF" w:rsidP="00BB17EF"/>
    <w:p w14:paraId="5965E67C" w14:textId="4BFF9858"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etc. Aceste trăsături sunt </w:t>
      </w:r>
      <w:r w:rsidR="00945895">
        <w:rPr>
          <w:szCs w:val="28"/>
        </w:rPr>
        <w:t xml:space="preserve">mai </w:t>
      </w:r>
      <w:r>
        <w:rPr>
          <w:szCs w:val="28"/>
        </w:rPr>
        <w:t xml:space="preserve">apoi </w:t>
      </w:r>
      <w:r w:rsidR="000B3084">
        <w:rPr>
          <w:szCs w:val="28"/>
        </w:rPr>
        <w:t>utilizate</w:t>
      </w:r>
      <w:r>
        <w:rPr>
          <w:szCs w:val="28"/>
        </w:rPr>
        <w:t xml:space="preserve"> de st</w:t>
      </w:r>
      <w:r w:rsidR="000B3084">
        <w:rPr>
          <w:szCs w:val="28"/>
        </w:rPr>
        <w:t>ra</w:t>
      </w:r>
      <w:r>
        <w:rPr>
          <w:szCs w:val="28"/>
        </w:rPr>
        <w:t xml:space="preserve">turile ulterioare în scopul detectării altor trăsături mai mari </w:t>
      </w:r>
    </w:p>
    <w:p w14:paraId="60E1C791" w14:textId="35B9460A" w:rsidR="00144AAA" w:rsidRDefault="00144AAA" w:rsidP="00144AAA">
      <w:pPr>
        <w:rPr>
          <w:color w:val="000000"/>
          <w:szCs w:val="28"/>
          <w:vertAlign w:val="superscript"/>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vertAlign w:val="superscript"/>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EndPr/>
        <w:sdtContent>
          <w:r w:rsidR="005F41C8" w:rsidRPr="00412524">
            <w:rPr>
              <w:color w:val="000000"/>
              <w:szCs w:val="28"/>
              <w:vertAlign w:val="superscript"/>
            </w:rPr>
            <w:t>[24]</w:t>
          </w:r>
        </w:sdtContent>
      </w:sdt>
    </w:p>
    <w:p w14:paraId="1FC0AFCC" w14:textId="77777777" w:rsidR="00412524" w:rsidRDefault="00412524" w:rsidP="00144AAA">
      <w:pPr>
        <w:rPr>
          <w:color w:val="000000"/>
          <w:szCs w:val="28"/>
        </w:rPr>
      </w:pPr>
    </w:p>
    <w:p w14:paraId="375587DE" w14:textId="77777777" w:rsidR="00EE57E6" w:rsidRPr="00EE57E6" w:rsidRDefault="00144AAA" w:rsidP="00EE57E6">
      <w:pPr>
        <w:keepNext/>
        <w:jc w:val="center"/>
      </w:pPr>
      <w:r w:rsidRPr="00EE57E6">
        <w:rPr>
          <w:szCs w:val="28"/>
        </w:rPr>
        <w:drawing>
          <wp:inline distT="0" distB="0" distL="0" distR="0" wp14:anchorId="556D07BF" wp14:editId="057A828C">
            <wp:extent cx="4255118" cy="27527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4" t="3689" r="4" b="1535"/>
                    <a:stretch/>
                  </pic:blipFill>
                  <pic:spPr bwMode="auto">
                    <a:xfrm>
                      <a:off x="0" y="0"/>
                      <a:ext cx="4284443" cy="2771696"/>
                    </a:xfrm>
                    <a:prstGeom prst="rect">
                      <a:avLst/>
                    </a:prstGeom>
                    <a:ln>
                      <a:noFill/>
                    </a:ln>
                    <a:extLst>
                      <a:ext uri="{53640926-AAD7-44D8-BBD7-CCE9431645EC}">
                        <a14:shadowObscured xmlns:a14="http://schemas.microsoft.com/office/drawing/2010/main"/>
                      </a:ext>
                    </a:extLst>
                  </pic:spPr>
                </pic:pic>
              </a:graphicData>
            </a:graphic>
          </wp:inline>
        </w:drawing>
      </w:r>
    </w:p>
    <w:p w14:paraId="40DA6E0A" w14:textId="5115D0D6" w:rsidR="00734877" w:rsidRPr="00EE57E6" w:rsidRDefault="00EE57E6" w:rsidP="00EE57E6">
      <w:pPr>
        <w:pStyle w:val="Caption"/>
        <w:jc w:val="center"/>
        <w:rPr>
          <w:color w:val="auto"/>
          <w:szCs w:val="28"/>
        </w:rPr>
      </w:pPr>
      <w:bookmarkStart w:id="98" w:name="_Toc107166638"/>
      <w:r w:rsidRPr="00EE57E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7</w:t>
      </w:r>
      <w:r w:rsidR="00387411">
        <w:rPr>
          <w:color w:val="auto"/>
        </w:rPr>
        <w:fldChar w:fldCharType="end"/>
      </w:r>
      <w:r w:rsidRPr="00EE57E6">
        <w:rPr>
          <w:color w:val="auto"/>
        </w:rPr>
        <w:t xml:space="preserve"> Operațiile efectuate la nivelul straturilori convoluționale MobilNetV2</w:t>
      </w:r>
      <w:r w:rsidRPr="00EE57E6">
        <w:rPr>
          <w:iCs w:val="0"/>
          <w:color w:val="auto"/>
          <w:sz w:val="22"/>
        </w:rPr>
        <w:t xml:space="preserve"> </w:t>
      </w:r>
      <w:sdt>
        <w:sdtPr>
          <w:rPr>
            <w:iCs w:val="0"/>
            <w:color w:val="auto"/>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210686740"/>
          <w:placeholder>
            <w:docPart w:val="FCC75B70E54942A3A9021BB82B4BAE79"/>
          </w:placeholder>
        </w:sdtPr>
        <w:sdtEndPr/>
        <w:sdtContent>
          <w:r w:rsidRPr="00EE57E6">
            <w:rPr>
              <w:color w:val="auto"/>
              <w:sz w:val="22"/>
              <w:vertAlign w:val="superscript"/>
            </w:rPr>
            <w:t>[27]</w:t>
          </w:r>
        </w:sdtContent>
      </w:sdt>
      <w:bookmarkEnd w:id="98"/>
    </w:p>
    <w:p w14:paraId="339BBFAB" w14:textId="3973396A" w:rsidR="00144AAA" w:rsidRDefault="00FA020E" w:rsidP="00144AAA">
      <w:pPr>
        <w:rPr>
          <w:color w:val="000000"/>
          <w:szCs w:val="28"/>
        </w:rPr>
      </w:pPr>
      <w:r>
        <w:rPr>
          <w:i/>
          <w:iCs/>
          <w:color w:val="000000"/>
          <w:szCs w:val="28"/>
        </w:rPr>
        <w:t xml:space="preserve">Sarcina blocului de convoluție este </w:t>
      </w:r>
      <w:r>
        <w:rPr>
          <w:color w:val="000000"/>
          <w:szCs w:val="28"/>
        </w:rPr>
        <w:t>împărțit</w:t>
      </w:r>
      <w:r w:rsidR="00824AD3">
        <w:rPr>
          <w:color w:val="000000"/>
          <w:szCs w:val="28"/>
        </w:rPr>
        <w:t>ă</w:t>
      </w:r>
      <w:r>
        <w:rPr>
          <w:color w:val="000000"/>
          <w:szCs w:val="28"/>
        </w:rPr>
        <w:t xml:space="preserve"> în 2 subsarcini: </w:t>
      </w:r>
      <w:r w:rsidR="00144AAA" w:rsidRPr="009D7666">
        <w:rPr>
          <w:i/>
          <w:iCs/>
          <w:color w:val="000000"/>
          <w:szCs w:val="28"/>
        </w:rPr>
        <w:t>convoluția în profu</w:t>
      </w:r>
      <w:r w:rsidR="00824AD3">
        <w:rPr>
          <w:i/>
          <w:iCs/>
          <w:color w:val="000000"/>
          <w:szCs w:val="28"/>
        </w:rPr>
        <w:t>n</w:t>
      </w:r>
      <w:r w:rsidR="00144AAA" w:rsidRPr="009D7666">
        <w:rPr>
          <w:i/>
          <w:iCs/>
          <w:color w:val="000000"/>
          <w:szCs w:val="28"/>
        </w:rPr>
        <w:t xml:space="preserve">zime </w:t>
      </w:r>
      <w:r>
        <w:rPr>
          <w:color w:val="000000"/>
          <w:szCs w:val="28"/>
        </w:rPr>
        <w:t>care filtrează intrare</w:t>
      </w:r>
      <w:r w:rsidR="00824AD3">
        <w:rPr>
          <w:color w:val="000000"/>
          <w:szCs w:val="28"/>
        </w:rPr>
        <w:t>a</w:t>
      </w:r>
      <w:r>
        <w:rPr>
          <w:color w:val="000000"/>
          <w:szCs w:val="28"/>
        </w:rPr>
        <w:t xml:space="preserv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w:t>
      </w:r>
      <w:r>
        <w:rPr>
          <w:color w:val="000000"/>
          <w:szCs w:val="28"/>
        </w:rPr>
        <w:lastRenderedPageBreak/>
        <w:t xml:space="preserve">valorile filtrare în scopul obținerii unei noi caracteristici </w:t>
      </w:r>
      <w:r w:rsidR="00945895">
        <w:rPr>
          <w:color w:val="000000"/>
          <w:szCs w:val="28"/>
        </w:rPr>
        <w:t xml:space="preserve">după cum se observă și în figura </w:t>
      </w:r>
      <w:r w:rsidR="00EE57E6">
        <w:rPr>
          <w:szCs w:val="28"/>
        </w:rPr>
        <w:t>2.3</w:t>
      </w:r>
      <w:r w:rsidR="00824AD3">
        <w:rPr>
          <w:szCs w:val="28"/>
        </w:rPr>
        <w:t>7</w:t>
      </w:r>
      <w:r w:rsidR="00EE57E6">
        <w:rPr>
          <w:szCs w:val="28"/>
        </w:rPr>
        <w:t>:</w:t>
      </w:r>
    </w:p>
    <w:p w14:paraId="7914D145" w14:textId="65BDEBB6" w:rsidR="00144AAA" w:rsidRDefault="00144AAA" w:rsidP="00EC0B52">
      <w:pPr>
        <w:pStyle w:val="ListParagraph"/>
        <w:numPr>
          <w:ilvl w:val="0"/>
          <w:numId w:val="34"/>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ție de numărul de canale</w:t>
      </w:r>
      <w:r w:rsidR="00C80F92">
        <w:rPr>
          <w:color w:val="000000"/>
          <w:szCs w:val="28"/>
        </w:rPr>
        <w:t>.</w:t>
      </w:r>
    </w:p>
    <w:p w14:paraId="2861B8B7" w14:textId="42089463" w:rsidR="00C9437A" w:rsidRDefault="00144AAA" w:rsidP="00EC0B52">
      <w:pPr>
        <w:pStyle w:val="ListParagraph"/>
        <w:numPr>
          <w:ilvl w:val="0"/>
          <w:numId w:val="34"/>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r w:rsidR="00C80F92">
        <w:rPr>
          <w:color w:val="000000"/>
          <w:szCs w:val="28"/>
        </w:rPr>
        <w:t>.</w:t>
      </w:r>
    </w:p>
    <w:p w14:paraId="3BC24451" w14:textId="13740027" w:rsidR="00A12E37" w:rsidRDefault="00A2564D" w:rsidP="00A12E37">
      <w:pPr>
        <w:ind w:firstLine="576"/>
        <w:rPr>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w:t>
      </w:r>
      <w:r w:rsidR="003D56E7">
        <w:rPr>
          <w:color w:val="000000"/>
          <w:szCs w:val="28"/>
          <w:lang w:val="en-US"/>
        </w:rPr>
        <w:t>a</w:t>
      </w:r>
      <w:r w:rsidR="00052EC3">
        <w:rPr>
          <w:color w:val="000000"/>
          <w:szCs w:val="28"/>
          <w:lang w:val="en-US"/>
        </w:rPr>
        <w:t xml:space="preserve"> de date vehiculate prin rețea)</w:t>
      </w:r>
      <w:r w:rsidR="00190073">
        <w:rPr>
          <w:color w:val="000000"/>
          <w:szCs w:val="28"/>
          <w:lang w:val="en-US"/>
        </w:rPr>
        <w:t xml:space="preserve"> </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EndPr/>
        <w:sdtContent>
          <w:r w:rsidR="005F41C8" w:rsidRPr="008D5836">
            <w:rPr>
              <w:iCs/>
              <w:color w:val="000000"/>
              <w:szCs w:val="28"/>
              <w:vertAlign w:val="superscript"/>
            </w:rPr>
            <w:t>[28]</w:t>
          </w:r>
        </w:sdtContent>
      </w:sdt>
    </w:p>
    <w:p w14:paraId="5ABDA3AD" w14:textId="77777777" w:rsidR="008D5836" w:rsidRPr="00A12E37" w:rsidRDefault="008D5836" w:rsidP="00A12E37">
      <w:pPr>
        <w:ind w:firstLine="576"/>
        <w:rPr>
          <w:i/>
          <w:iCs/>
          <w:color w:val="000000"/>
          <w:szCs w:val="28"/>
        </w:rPr>
      </w:pPr>
    </w:p>
    <w:p w14:paraId="56FEF8C9" w14:textId="77777777" w:rsidR="008D5836" w:rsidRDefault="00A12E37" w:rsidP="008D5836">
      <w:pPr>
        <w:keepNext/>
        <w:jc w:val="center"/>
      </w:pPr>
      <w:r>
        <w:rPr>
          <w:color w:val="000000"/>
          <w:szCs w:val="28"/>
        </w:rPr>
        <w:drawing>
          <wp:inline distT="0" distB="0" distL="0" distR="0" wp14:anchorId="2EC6487C" wp14:editId="5363BC5F">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0" cstate="print">
                      <a:extLst>
                        <a:ext uri="{28A0092B-C50C-407E-A947-70E740481C1C}">
                          <a14:useLocalDpi xmlns:a14="http://schemas.microsoft.com/office/drawing/2010/main" val="0"/>
                        </a:ext>
                      </a:extLst>
                    </a:blip>
                    <a:srcRect l="22698" t="974" r="4200" b="2777"/>
                    <a:stretch/>
                  </pic:blipFill>
                  <pic:spPr bwMode="auto">
                    <a:xfrm>
                      <a:off x="0" y="0"/>
                      <a:ext cx="3733800" cy="3682896"/>
                    </a:xfrm>
                    <a:prstGeom prst="rect">
                      <a:avLst/>
                    </a:prstGeom>
                    <a:ln>
                      <a:noFill/>
                    </a:ln>
                    <a:extLst>
                      <a:ext uri="{53640926-AAD7-44D8-BBD7-CCE9431645EC}">
                        <a14:shadowObscured xmlns:a14="http://schemas.microsoft.com/office/drawing/2010/main"/>
                      </a:ext>
                    </a:extLst>
                  </pic:spPr>
                </pic:pic>
              </a:graphicData>
            </a:graphic>
          </wp:inline>
        </w:drawing>
      </w:r>
    </w:p>
    <w:p w14:paraId="343C8629" w14:textId="794D4531" w:rsidR="00A12E37" w:rsidRPr="008D5836" w:rsidRDefault="008D5836" w:rsidP="008D5836">
      <w:pPr>
        <w:pStyle w:val="Caption"/>
        <w:jc w:val="center"/>
        <w:rPr>
          <w:color w:val="auto"/>
        </w:rPr>
      </w:pPr>
      <w:bookmarkStart w:id="99" w:name="_Toc107166639"/>
      <w:r w:rsidRPr="008D583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8</w:t>
      </w:r>
      <w:r w:rsidR="00387411">
        <w:rPr>
          <w:color w:val="auto"/>
        </w:rPr>
        <w:fldChar w:fldCharType="end"/>
      </w:r>
      <w:r w:rsidRPr="008D5836">
        <w:rPr>
          <w:color w:val="auto"/>
        </w:rPr>
        <w:t xml:space="preserve"> Blocul de tip “bottleneck” rezidual pentru MobileNetV2</w:t>
      </w:r>
      <w:bookmarkEnd w:id="99"/>
    </w:p>
    <w:p w14:paraId="0AB64F6E" w14:textId="77777777" w:rsidR="004B6BC7" w:rsidRDefault="004B6BC7" w:rsidP="00A12E37">
      <w:pPr>
        <w:jc w:val="center"/>
        <w:rPr>
          <w:i/>
          <w:iCs/>
          <w:color w:val="000000"/>
          <w:sz w:val="22"/>
        </w:rPr>
      </w:pPr>
    </w:p>
    <w:p w14:paraId="0964F131" w14:textId="028E6EBB" w:rsidR="00E2541C" w:rsidRDefault="00E2541C" w:rsidP="002F2D3F">
      <w:pPr>
        <w:rPr>
          <w:color w:val="000000"/>
          <w:szCs w:val="28"/>
        </w:rPr>
      </w:pPr>
      <w:r>
        <w:rPr>
          <w:color w:val="000000"/>
          <w:szCs w:val="28"/>
        </w:rPr>
        <w:t xml:space="preserve">Straturile de convoluție sunt urmate de </w:t>
      </w:r>
      <w:r w:rsidR="003D56E7">
        <w:rPr>
          <w:color w:val="000000"/>
          <w:szCs w:val="28"/>
        </w:rPr>
        <w:t xml:space="preserve">stratul de </w:t>
      </w:r>
      <w:r w:rsidRPr="00EF2A2C">
        <w:rPr>
          <w:i/>
          <w:iCs/>
          <w:color w:val="000000"/>
          <w:szCs w:val="28"/>
        </w:rPr>
        <w:t>normalizare</w:t>
      </w:r>
      <w:r w:rsidR="003D56E7">
        <w:rPr>
          <w:i/>
          <w:iCs/>
          <w:color w:val="000000"/>
          <w:szCs w:val="28"/>
        </w:rPr>
        <w:t xml:space="preserve"> a</w:t>
      </w:r>
      <w:r w:rsidRPr="00EF2A2C">
        <w:rPr>
          <w:i/>
          <w:iCs/>
          <w:color w:val="000000"/>
          <w:szCs w:val="28"/>
        </w:rPr>
        <w:t xml:space="preserve">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p w14:paraId="2CD64796" w14:textId="77777777" w:rsidR="008D5836" w:rsidRDefault="008D5836" w:rsidP="00E2541C">
      <w:pPr>
        <w:rPr>
          <w:color w:val="000000"/>
          <w:szCs w:val="28"/>
        </w:rPr>
      </w:pP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E64805">
        <w:trPr>
          <w:trHeight w:val="685"/>
        </w:trPr>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2549" type="#_x0000_t75" style="width:136.5pt;height:20.25pt" o:ole="">
                  <v:imagedata r:id="rId161" o:title=""/>
                </v:shape>
                <o:OLEObject Type="Embed" ProgID="Equation.DSMT4" ShapeID="_x0000_i2549" DrawAspect="Content" ObjectID="_1717789607" r:id="rId162"/>
              </w:object>
            </w:r>
          </w:p>
        </w:tc>
        <w:tc>
          <w:tcPr>
            <w:tcW w:w="1007" w:type="dxa"/>
          </w:tcPr>
          <w:p w14:paraId="36F91161" w14:textId="58710691" w:rsidR="00E2541C" w:rsidRPr="00E64805" w:rsidRDefault="00E64805" w:rsidP="00E64805">
            <w:pPr>
              <w:pStyle w:val="Caption"/>
              <w:jc w:val="both"/>
              <w:rPr>
                <w:i w:val="0"/>
                <w:iCs w:val="0"/>
                <w:color w:val="auto"/>
                <w:sz w:val="28"/>
                <w:szCs w:val="28"/>
              </w:rPr>
            </w:pPr>
            <w:r>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TYLEREF 1 \s </w:instrText>
            </w:r>
            <w:r w:rsidR="00A26640">
              <w:rPr>
                <w:i w:val="0"/>
                <w:iCs w:val="0"/>
                <w:color w:val="auto"/>
                <w:sz w:val="28"/>
                <w:szCs w:val="28"/>
              </w:rPr>
              <w:fldChar w:fldCharType="separate"/>
            </w:r>
            <w:r w:rsidR="00A26640">
              <w:rPr>
                <w:i w:val="0"/>
                <w:iCs w:val="0"/>
                <w:color w:val="auto"/>
                <w:sz w:val="28"/>
                <w:szCs w:val="28"/>
              </w:rPr>
              <w:t>2</w:t>
            </w:r>
            <w:r w:rsidR="00A26640">
              <w:rPr>
                <w:i w:val="0"/>
                <w:iCs w:val="0"/>
                <w:color w:val="auto"/>
                <w:sz w:val="28"/>
                <w:szCs w:val="28"/>
              </w:rPr>
              <w:fldChar w:fldCharType="end"/>
            </w:r>
            <w:r w:rsidR="00A26640">
              <w:rPr>
                <w:i w:val="0"/>
                <w:iCs w:val="0"/>
                <w:color w:val="auto"/>
                <w:sz w:val="28"/>
                <w:szCs w:val="28"/>
              </w:rPr>
              <w:t>.</w:t>
            </w:r>
            <w:r w:rsidR="00A26640">
              <w:rPr>
                <w:i w:val="0"/>
                <w:iCs w:val="0"/>
                <w:color w:val="auto"/>
                <w:sz w:val="28"/>
                <w:szCs w:val="28"/>
              </w:rPr>
              <w:fldChar w:fldCharType="begin"/>
            </w:r>
            <w:r w:rsidR="00A26640">
              <w:rPr>
                <w:i w:val="0"/>
                <w:iCs w:val="0"/>
                <w:color w:val="auto"/>
                <w:sz w:val="28"/>
                <w:szCs w:val="28"/>
              </w:rPr>
              <w:instrText xml:space="preserve"> SEQ Ecuație \* ARABIC \s 1 </w:instrText>
            </w:r>
            <w:r w:rsidR="00A26640">
              <w:rPr>
                <w:i w:val="0"/>
                <w:iCs w:val="0"/>
                <w:color w:val="auto"/>
                <w:sz w:val="28"/>
                <w:szCs w:val="28"/>
              </w:rPr>
              <w:fldChar w:fldCharType="separate"/>
            </w:r>
            <w:r w:rsidR="00A26640">
              <w:rPr>
                <w:i w:val="0"/>
                <w:iCs w:val="0"/>
                <w:color w:val="auto"/>
                <w:sz w:val="28"/>
                <w:szCs w:val="28"/>
              </w:rPr>
              <w:t>51</w:t>
            </w:r>
            <w:r w:rsidR="00A26640">
              <w:rPr>
                <w:i w:val="0"/>
                <w:iCs w:val="0"/>
                <w:color w:val="auto"/>
                <w:sz w:val="28"/>
                <w:szCs w:val="28"/>
              </w:rPr>
              <w:fldChar w:fldCharType="end"/>
            </w:r>
            <w:r>
              <w:rPr>
                <w:i w:val="0"/>
                <w:iCs w:val="0"/>
                <w:color w:val="auto"/>
                <w:sz w:val="28"/>
                <w:szCs w:val="28"/>
              </w:rPr>
              <w:t>)</w:t>
            </w:r>
          </w:p>
        </w:tc>
      </w:tr>
    </w:tbl>
    <w:p w14:paraId="46E64BA6" w14:textId="270113FF" w:rsidR="00E2541C" w:rsidRDefault="00052EC3" w:rsidP="002F2D3F">
      <w:r w:rsidRPr="00052EC3">
        <w:rPr>
          <w:i/>
          <w:iCs/>
        </w:rPr>
        <w:lastRenderedPageBreak/>
        <w:t>Straturile de expandare</w:t>
      </w:r>
      <w:r>
        <w:t xml:space="preserve"> au de obicei mai multe canale decât cele de intrare și realizează exact operația inversă stratului de proiecție care reduce 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3A5B268A" w:rsidR="00D93302" w:rsidRDefault="00D93302" w:rsidP="002F2D3F">
      <w:r>
        <w:t>Intrarea și ieșirea</w:t>
      </w:r>
      <w:r w:rsidR="00190073">
        <w:t xml:space="preserve"> </w:t>
      </w:r>
      <w:r>
        <w:t>blocului sunt tensori de dimeniuni mici, care prin intermediul filtrelor din interiorul blocului își măresc dimensiunile.</w:t>
      </w:r>
    </w:p>
    <w:p w14:paraId="5CEEC8BC" w14:textId="6397862E" w:rsidR="00D93302" w:rsidRDefault="00D93302" w:rsidP="002F2D3F">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1B84DB0F" w:rsidR="00FB3E8A" w:rsidRPr="00956248" w:rsidRDefault="00956248" w:rsidP="002F2D3F">
      <w:r>
        <w:t xml:space="preserve">Numărul canalelor este crescut de-a lungul </w:t>
      </w:r>
      <w:r w:rsidR="00190073">
        <w:t>avansării</w:t>
      </w:r>
      <w:r>
        <w:t xml:space="preserve"> </w:t>
      </w:r>
      <w:r w:rsidR="00190073">
        <w:t>prin</w:t>
      </w:r>
      <w:r>
        <w:t xml:space="preserve"> rețea (dimensiunile spațiale sunt împăr</w:t>
      </w:r>
      <w:r w:rsidR="00190073">
        <w:t>ț</w:t>
      </w:r>
      <w:r>
        <w:t xml:space="preserve">ite la jumătate), dar tensorii au dimensiuni mici datorită straturilor de tip </w:t>
      </w:r>
      <w:r>
        <w:rPr>
          <w:lang w:val="en-US"/>
        </w:rPr>
        <w:t xml:space="preserve">“bottleneck” </w:t>
      </w:r>
      <w:r>
        <w:t xml:space="preserve">și astfel este redus substanțial numărul </w:t>
      </w:r>
      <w:r w:rsidR="00A77D53">
        <w:t>operațiilor computaționale</w:t>
      </w:r>
      <w:r>
        <w:t>.</w:t>
      </w:r>
    </w:p>
    <w:p w14:paraId="65467A38" w14:textId="28BCF4CB" w:rsidR="00846BD5" w:rsidRDefault="00956248" w:rsidP="002F2D3F">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w:t>
      </w:r>
      <w:r w:rsidR="00A104C4">
        <w:rPr>
          <w:color w:val="000000"/>
          <w:szCs w:val="28"/>
        </w:rPr>
        <w:t>ele</w:t>
      </w:r>
      <w:r w:rsidR="00931DAB">
        <w:rPr>
          <w:color w:val="000000"/>
          <w:szCs w:val="28"/>
        </w:rPr>
        <w:t xml:space="preserve"> la fiecare </w:t>
      </w:r>
      <w:r w:rsidR="00A104C4">
        <w:rPr>
          <w:color w:val="000000"/>
          <w:szCs w:val="28"/>
        </w:rPr>
        <w:t>avansare</w:t>
      </w:r>
      <w:r w:rsidR="00931DAB">
        <w:rPr>
          <w:color w:val="000000"/>
          <w:szCs w:val="28"/>
        </w:rPr>
        <w:t xml:space="preserve"> în rețea.</w:t>
      </w:r>
    </w:p>
    <w:p w14:paraId="7407C9E3" w14:textId="77777777" w:rsidR="008D5836" w:rsidRDefault="008D5836" w:rsidP="00E64805">
      <w:pPr>
        <w:keepNext/>
        <w:rPr>
          <w:color w:val="000000"/>
          <w:szCs w:val="28"/>
        </w:rPr>
      </w:pPr>
    </w:p>
    <w:p w14:paraId="1EAA79B6" w14:textId="54811FA6" w:rsidR="00846BD5" w:rsidRDefault="00846BD5" w:rsidP="00846BD5">
      <w:pPr>
        <w:pStyle w:val="Heading3"/>
      </w:pPr>
      <w:bookmarkStart w:id="100" w:name="_Toc107166294"/>
      <w:r>
        <w:t>SSD</w:t>
      </w:r>
      <w:r w:rsidR="006456AF">
        <w:t>- rețeaua pentru detecție</w:t>
      </w:r>
      <w:bookmarkStart w:id="101" w:name="_Toc95934323"/>
      <w:bookmarkEnd w:id="100"/>
    </w:p>
    <w:p w14:paraId="78A80DED" w14:textId="77777777" w:rsidR="008D5836" w:rsidRPr="008D5836" w:rsidRDefault="008D5836" w:rsidP="008D5836"/>
    <w:p w14:paraId="4DEDB556" w14:textId="5E96D114" w:rsidR="00E30B70" w:rsidRDefault="00E30B70" w:rsidP="002F2D3F">
      <w:r>
        <w:t>Modelele de detec</w:t>
      </w:r>
      <w:r w:rsidR="003D56E7">
        <w:t>ție</w:t>
      </w:r>
      <w:r>
        <w:t xml:space="preserve"> a obiectelor au fost dezvoltate cu scopul de a obține o precizie bună, dar când detecția urmează să fie </w:t>
      </w:r>
      <w:r w:rsidR="00DA53F7">
        <w:t>realizată</w:t>
      </w:r>
      <w:r>
        <w:t xml:space="preserve"> </w:t>
      </w:r>
      <w:r w:rsidRPr="00DA53F7">
        <w:rPr>
          <w:i/>
          <w:iCs/>
        </w:rPr>
        <w:t>în timp real</w:t>
      </w:r>
      <w:r>
        <w:t>, dimensiunea modelului este crucială.</w:t>
      </w:r>
    </w:p>
    <w:p w14:paraId="5FAD73EC" w14:textId="49252795" w:rsidR="00B136E8" w:rsidRPr="00E30B70" w:rsidRDefault="00B136E8" w:rsidP="002F2D3F">
      <w:r>
        <w:t>Cele mai cunoscute modele pentru recunoașterea obiectelor în timp real sunt: YOLO (You Only Look Once) și SSD (Single Shot Detector)</w:t>
      </w:r>
      <w:r w:rsidR="003D56E7">
        <w:t xml:space="preserve">. </w:t>
      </w:r>
      <w:r w:rsidR="000D0FAE" w:rsidRPr="000D0FAE">
        <w:t>SSD este o opțiune mai bună</w:t>
      </w:r>
      <w:r w:rsidR="000D0FAE">
        <w:t xml:space="preserve"> în ce privește rularea pe un flux video</w:t>
      </w:r>
      <w:r w:rsidR="000D0FAE" w:rsidRPr="000D0FAE">
        <w:t xml:space="preserve">, iar compromisul de </w:t>
      </w:r>
      <w:r w:rsidR="00954C3E">
        <w:t>precizie</w:t>
      </w:r>
      <w:r w:rsidR="000D0FAE" w:rsidRPr="000D0FAE">
        <w:t xml:space="preserve"> este </w:t>
      </w:r>
      <w:r w:rsidR="000D0FAE">
        <w:t>infim</w:t>
      </w:r>
      <w:r w:rsidR="000D0FAE" w:rsidRPr="000D0FAE">
        <w:t>.</w:t>
      </w:r>
    </w:p>
    <w:p w14:paraId="6FB00044" w14:textId="5A683725" w:rsidR="003234FE" w:rsidRDefault="003234FE" w:rsidP="002F2D3F">
      <w:r>
        <w:t>SSD</w:t>
      </w:r>
      <w:r w:rsidR="00F6157F">
        <w:t xml:space="preserve">, după cum </w:t>
      </w:r>
      <w:r w:rsidR="009C689E">
        <w:t>s</w:t>
      </w:r>
      <w:r w:rsidR="00F6157F">
        <w:t xml:space="preserve">ugerează și numele, </w:t>
      </w:r>
      <w:r w:rsidR="009C689E">
        <w:t xml:space="preserve">este o arhitectură de rețea utilizată pentru </w:t>
      </w:r>
      <w:r w:rsidR="009C689E" w:rsidRPr="008B3FE0">
        <w:rPr>
          <w:i/>
          <w:iCs/>
        </w:rPr>
        <w:t>detecția obiectelor în imagini</w:t>
      </w:r>
      <w:r w:rsidR="009C689E">
        <w:t xml:space="preserve">, care </w:t>
      </w:r>
      <w:r w:rsidR="009C689E" w:rsidRPr="008B3FE0">
        <w:rPr>
          <w:i/>
          <w:iCs/>
        </w:rPr>
        <w:t>printr-o singură captură</w:t>
      </w:r>
      <w:r w:rsidR="009C689E">
        <w:t xml:space="preserve"> este capabilă să detecteze mai multe obiecte prezente într-o singură imagine, cu ajutorul cadranelor multiple</w:t>
      </w:r>
      <w:r w:rsidR="00253184">
        <w:t xml:space="preserve"> (</w:t>
      </w:r>
      <w:r w:rsidR="00253184" w:rsidRPr="00253184">
        <w:rPr>
          <w:i/>
          <w:iCs/>
        </w:rPr>
        <w:t>multibox</w:t>
      </w:r>
      <w:r w:rsidR="00253184">
        <w:t>)</w:t>
      </w:r>
      <w:r w:rsidR="009C689E">
        <w:t>.</w:t>
      </w:r>
      <w:r w:rsidR="00AB0E55">
        <w:t xml:space="preserve"> Este un model expres conceput pentru aplicațiile </w:t>
      </w:r>
      <w:r w:rsidR="00AB0E55" w:rsidRPr="00AB0E55">
        <w:rPr>
          <w:i/>
          <w:iCs/>
        </w:rPr>
        <w:t xml:space="preserve">în timp real </w:t>
      </w:r>
      <w:r w:rsidR="00AB0E55">
        <w:t>și realizează un compromis între acuratețe și viteza de detecție.</w:t>
      </w:r>
    </w:p>
    <w:p w14:paraId="6F8571D1" w14:textId="770FB0CD" w:rsidR="00186060" w:rsidRDefault="00186060" w:rsidP="002F2D3F">
      <w:r>
        <w:t xml:space="preserve">Modelul SSD discretizează </w:t>
      </w:r>
      <w:r w:rsidR="003A14CB">
        <w:t xml:space="preserve">datele spațiale ale bounding box-urilor (cadranele de delimitare ale obiectelor detectate) într-un set de cadrane de diferite mărimi și rapoarte pentru fiecare locație </w:t>
      </w:r>
      <w:r w:rsidR="0036638A">
        <w:t>din</w:t>
      </w:r>
      <w:r w:rsidR="003A14CB">
        <w:t xml:space="preserve"> feature map.</w:t>
      </w:r>
    </w:p>
    <w:p w14:paraId="42963C44" w14:textId="493362B3" w:rsidR="004B6BC7" w:rsidRDefault="003A14CB" w:rsidP="002F2D3F">
      <w:r>
        <w:t>În momentul predicției,</w:t>
      </w:r>
      <w:r w:rsidR="0036638A">
        <w:t xml:space="preserve"> </w:t>
      </w:r>
      <w:r>
        <w:t>rețeaua generează scoruri pentru fiecare clasă detectată în imaginea respectivă și realizează ajustarea încadrării obiectului în bounding box.</w:t>
      </w:r>
    </w:p>
    <w:p w14:paraId="535E41B2" w14:textId="77777777" w:rsidR="00D00AF0" w:rsidRDefault="00D00AF0" w:rsidP="00221C52">
      <w:pPr>
        <w:jc w:val="center"/>
      </w:pPr>
    </w:p>
    <w:p w14:paraId="5A4FE94E" w14:textId="77777777" w:rsidR="008D5836" w:rsidRDefault="00221C52" w:rsidP="008D5836">
      <w:pPr>
        <w:keepNext/>
        <w:jc w:val="center"/>
      </w:pPr>
      <w:r>
        <w:lastRenderedPageBreak/>
        <w:drawing>
          <wp:inline distT="0" distB="0" distL="0" distR="0" wp14:anchorId="0B9CEB1E" wp14:editId="4C05ADDE">
            <wp:extent cx="6398533" cy="2735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3">
                      <a:extLst>
                        <a:ext uri="{28A0092B-C50C-407E-A947-70E740481C1C}">
                          <a14:useLocalDpi xmlns:a14="http://schemas.microsoft.com/office/drawing/2010/main" val="0"/>
                        </a:ext>
                      </a:extLst>
                    </a:blip>
                    <a:srcRect l="1980" r="-352"/>
                    <a:stretch/>
                  </pic:blipFill>
                  <pic:spPr bwMode="auto">
                    <a:xfrm>
                      <a:off x="0" y="0"/>
                      <a:ext cx="6472877" cy="2767300"/>
                    </a:xfrm>
                    <a:prstGeom prst="rect">
                      <a:avLst/>
                    </a:prstGeom>
                    <a:ln>
                      <a:noFill/>
                    </a:ln>
                    <a:extLst>
                      <a:ext uri="{53640926-AAD7-44D8-BBD7-CCE9431645EC}">
                        <a14:shadowObscured xmlns:a14="http://schemas.microsoft.com/office/drawing/2010/main"/>
                      </a:ext>
                    </a:extLst>
                  </pic:spPr>
                </pic:pic>
              </a:graphicData>
            </a:graphic>
          </wp:inline>
        </w:drawing>
      </w:r>
    </w:p>
    <w:p w14:paraId="703915E3" w14:textId="4902C586" w:rsidR="004B6BC7" w:rsidRDefault="008D5836" w:rsidP="00EE1AF5">
      <w:pPr>
        <w:pStyle w:val="Caption"/>
        <w:jc w:val="center"/>
        <w:rPr>
          <w:iCs w:val="0"/>
          <w:color w:val="auto"/>
        </w:rPr>
      </w:pPr>
      <w:bookmarkStart w:id="102" w:name="_Toc107166640"/>
      <w:r w:rsidRPr="008D583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2</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9</w:t>
      </w:r>
      <w:r w:rsidR="00387411">
        <w:rPr>
          <w:color w:val="auto"/>
        </w:rPr>
        <w:fldChar w:fldCharType="end"/>
      </w:r>
      <w:r w:rsidRPr="008D5836">
        <w:rPr>
          <w:color w:val="auto"/>
        </w:rPr>
        <w:t xml:space="preserve"> Arhitectura SSD – schema modificată din whitepaper-ul modelului</w:t>
      </w:r>
      <w:r w:rsidRPr="008D5836">
        <w:rPr>
          <w:iCs w:val="0"/>
          <w:color w:val="auto"/>
        </w:rPr>
        <w:t xml:space="preserve"> </w:t>
      </w:r>
      <w:sdt>
        <w:sdtPr>
          <w:rPr>
            <w:iCs w:val="0"/>
            <w:color w:val="auto"/>
          </w:rPr>
          <w:tag w:val="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098830108"/>
          <w:placeholder>
            <w:docPart w:val="BFE9CFF9552E47C0BA5A7304C8BAD6B6"/>
          </w:placeholder>
        </w:sdtPr>
        <w:sdtEndPr/>
        <w:sdtContent>
          <w:r w:rsidRPr="008D5836">
            <w:rPr>
              <w:color w:val="auto"/>
              <w:vertAlign w:val="superscript"/>
            </w:rPr>
            <w:t>[29]</w:t>
          </w:r>
        </w:sdtContent>
      </w:sdt>
      <w:bookmarkEnd w:id="102"/>
    </w:p>
    <w:p w14:paraId="04B972C2" w14:textId="77777777" w:rsidR="00EE1AF5" w:rsidRPr="00EE1AF5" w:rsidRDefault="00EE1AF5" w:rsidP="00EE1AF5"/>
    <w:p w14:paraId="5302EFE5" w14:textId="3B34015E" w:rsidR="003A14CB" w:rsidRDefault="00494A62" w:rsidP="002F2D3F">
      <w:r>
        <w:t xml:space="preserve">SSD are la </w:t>
      </w:r>
      <w:r w:rsidR="006060FD">
        <w:t>b</w:t>
      </w:r>
      <w:r>
        <w:t xml:space="preserve">ază o rețea convoluțională cu propagare directă (feed-forward) care generează un grup de </w:t>
      </w:r>
      <w:r w:rsidR="00F72545">
        <w:t>cadrane</w:t>
      </w:r>
      <w:r>
        <w:t xml:space="preserve"> de mărimi fixe și scoruri pentru clasa obiectului </w:t>
      </w:r>
      <w:r w:rsidR="00F72545">
        <w:t>încadrat.</w:t>
      </w:r>
      <w:r>
        <w:t xml:space="preserve"> Primele straturi ale SSD se bazează pe o arhitectură standard utilizată în scopul clasificării imaginilor de calitate înaltă. Straturile destinate exclusiv detec</w:t>
      </w:r>
      <w:r w:rsidR="006060FD">
        <w:t>ț</w:t>
      </w:r>
      <w:r>
        <w:t>iei au următoarele atribute</w:t>
      </w:r>
      <w:r w:rsidR="006060FD">
        <w:t xml:space="preserve"> special</w:t>
      </w:r>
      <w:r w:rsidR="00B01243">
        <w:t>e</w:t>
      </w:r>
      <w:r w:rsidR="006060FD">
        <w:t>, care permit modelului să fie antrenat cu imagini de rezoluție redusă</w:t>
      </w:r>
      <w:r>
        <w:t>:</w:t>
      </w:r>
    </w:p>
    <w:p w14:paraId="4D8F2E14" w14:textId="552551A2" w:rsidR="00494A62" w:rsidRDefault="00977AD5" w:rsidP="002F2D3F">
      <w:pPr>
        <w:pStyle w:val="ListParagraph"/>
        <w:numPr>
          <w:ilvl w:val="0"/>
          <w:numId w:val="36"/>
        </w:numPr>
      </w:pPr>
      <w:r w:rsidRPr="00076EC4">
        <w:rPr>
          <w:i/>
          <w:iCs/>
        </w:rPr>
        <w:t>hărți de caracteristici de diferite dimesiuni</w:t>
      </w:r>
      <w:r>
        <w:t>:</w:t>
      </w:r>
      <w:r w:rsidR="008C0B1A">
        <w:t xml:space="preserve"> sunt </w:t>
      </w:r>
      <w:r w:rsidR="00B01243">
        <w:t>a</w:t>
      </w:r>
      <w:r w:rsidR="008C0B1A">
        <w:t>dăugate straturi convoluționale în plus la finalul rețelei de bază care sunt reduse în dimensiune, permițând predicții pentru diverse dimensiuni ale obiectelor.</w:t>
      </w:r>
    </w:p>
    <w:p w14:paraId="36A3565F" w14:textId="3BCFA179" w:rsidR="008C0B1A" w:rsidRPr="003A5BC3" w:rsidRDefault="003A5BC3" w:rsidP="002F2D3F">
      <w:pPr>
        <w:pStyle w:val="ListParagraph"/>
        <w:numPr>
          <w:ilvl w:val="0"/>
          <w:numId w:val="36"/>
        </w:numPr>
        <w:rPr>
          <w:i/>
          <w:iCs/>
        </w:rPr>
      </w:pPr>
      <w:r>
        <w:rPr>
          <w:i/>
          <w:iCs/>
        </w:rPr>
        <w:t>f</w:t>
      </w:r>
      <w:r w:rsidRPr="003A5BC3">
        <w:rPr>
          <w:i/>
          <w:iCs/>
        </w:rPr>
        <w:t>iltre convoluționale pentru detecție</w:t>
      </w:r>
      <w:r>
        <w:rPr>
          <w:i/>
          <w:iCs/>
        </w:rPr>
        <w:t xml:space="preserve">: </w:t>
      </w:r>
      <w:r>
        <w:t>straturile utilizate pentru extragerea trăsăturilor din imagini generează un grup de predicții ale detecției pe baza unor filtre convoluționale</w:t>
      </w:r>
      <w:r w:rsidR="00501AF4">
        <w:t>.</w:t>
      </w:r>
      <w:r>
        <w:t xml:space="preserve"> </w:t>
      </w:r>
    </w:p>
    <w:p w14:paraId="03BB97C9" w14:textId="11591CAA" w:rsidR="003A5BC3" w:rsidRDefault="003A5BC3" w:rsidP="002F2D3F">
      <w:r>
        <w:t>Spre exemplificare:</w:t>
      </w:r>
      <w:r w:rsidR="00910241">
        <w:t xml:space="preserve"> într-un strat de extargere a caracteristicilor de dimensiun</w:t>
      </w:r>
      <w:r w:rsidR="00B01243">
        <w:t xml:space="preserve">ea </w:t>
      </w:r>
      <w:r w:rsidR="00910241">
        <w:t>mxn cu p canal</w:t>
      </w:r>
      <w:r w:rsidR="00B01243">
        <w:t>e</w:t>
      </w:r>
      <w:r w:rsidR="00910241">
        <w:t xml:space="preserve">, componenta folosită pentru predicția parametrilor detecției </w:t>
      </w:r>
      <w:r w:rsidR="00B01243">
        <w:t>este</w:t>
      </w:r>
      <w:r w:rsidR="00910241">
        <w:t xml:space="preserve"> un </w:t>
      </w:r>
      <w:r w:rsidR="00910241" w:rsidRPr="00D87CA5">
        <w:rPr>
          <w:i/>
          <w:iCs/>
        </w:rPr>
        <w:t>kernel de 3</w:t>
      </w:r>
      <w:r w:rsidR="00910241" w:rsidRPr="00D87CA5">
        <w:rPr>
          <w:i/>
          <w:iCs/>
          <w:sz w:val="24"/>
          <w:szCs w:val="24"/>
        </w:rPr>
        <w:t>x</w:t>
      </w:r>
      <w:r w:rsidR="00910241" w:rsidRPr="00D87CA5">
        <w:rPr>
          <w:i/>
          <w:iCs/>
        </w:rPr>
        <w:t>3</w:t>
      </w:r>
      <w:r w:rsidR="00910241" w:rsidRPr="00D87CA5">
        <w:rPr>
          <w:i/>
          <w:iCs/>
          <w:sz w:val="24"/>
          <w:szCs w:val="24"/>
        </w:rPr>
        <w:t>x</w:t>
      </w:r>
      <w:r w:rsidR="00910241" w:rsidRPr="00D87CA5">
        <w:rPr>
          <w:i/>
          <w:iCs/>
        </w:rPr>
        <w:t>p</w:t>
      </w:r>
      <w:r w:rsidR="00910241">
        <w:t xml:space="preserve"> care generează un scor pentru clasa prezisă. În fiecare dintre cele m</w:t>
      </w:r>
      <w:r w:rsidR="00910241" w:rsidRPr="00910241">
        <w:rPr>
          <w:sz w:val="24"/>
          <w:szCs w:val="24"/>
        </w:rPr>
        <w:t>x</w:t>
      </w:r>
      <w:r w:rsidR="00910241">
        <w:t>n locații la aplicarea kernel-ului este generată o valoare de ieșire.</w:t>
      </w:r>
    </w:p>
    <w:p w14:paraId="78AF52EE" w14:textId="7F0DAA93" w:rsidR="00910241" w:rsidRPr="00C258E7" w:rsidRDefault="00910241" w:rsidP="002F2D3F">
      <w:pPr>
        <w:pStyle w:val="ListParagraph"/>
        <w:numPr>
          <w:ilvl w:val="0"/>
          <w:numId w:val="37"/>
        </w:numPr>
        <w:rPr>
          <w:i/>
          <w:iCs/>
        </w:rPr>
      </w:pPr>
      <w:r>
        <w:rPr>
          <w:i/>
          <w:iCs/>
        </w:rPr>
        <w:t>r</w:t>
      </w:r>
      <w:r w:rsidRPr="00910241">
        <w:rPr>
          <w:i/>
          <w:iCs/>
        </w:rPr>
        <w:t>apoartele de aspect și cadranele implicite</w:t>
      </w:r>
      <w:r w:rsidR="00ED7A5E">
        <w:t>: pentru a menține complexitatea redusă, cadranele sunt preselectate manual pentru a acoperi un spectru larg de dimensiuni</w:t>
      </w:r>
      <w:sdt>
        <w:sdtPr>
          <w:rPr>
            <w:iCs/>
            <w:color w:val="000000"/>
            <w:vertAlign w:val="superscript"/>
          </w:rPr>
          <w:tag w:val="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930151371"/>
          <w:placeholder>
            <w:docPart w:val="DefaultPlaceholder_-1854013440"/>
          </w:placeholder>
        </w:sdtPr>
        <w:sdtEndPr/>
        <w:sdtContent>
          <w:r w:rsidR="005F41C8" w:rsidRPr="008D5836">
            <w:rPr>
              <w:iCs/>
              <w:color w:val="000000"/>
              <w:vertAlign w:val="superscript"/>
            </w:rPr>
            <w:t>[29]</w:t>
          </w:r>
        </w:sdtContent>
      </w:sdt>
    </w:p>
    <w:p w14:paraId="01E1185C" w14:textId="77777777" w:rsidR="001C7DCC" w:rsidRDefault="001C7DCC">
      <w:pPr>
        <w:rPr>
          <w:i/>
          <w:iCs/>
        </w:rPr>
      </w:pPr>
      <w:bookmarkStart w:id="103" w:name="_Toc95934326"/>
      <w:bookmarkEnd w:id="101"/>
      <w:r>
        <w:rPr>
          <w:b/>
          <w:i/>
          <w:iCs/>
        </w:rPr>
        <w:br w:type="page"/>
      </w:r>
    </w:p>
    <w:p w14:paraId="6479343F" w14:textId="1433BE11" w:rsidR="007C5A39" w:rsidRDefault="00996403" w:rsidP="00AA27F6">
      <w:pPr>
        <w:pStyle w:val="Heading1"/>
      </w:pPr>
      <w:bookmarkStart w:id="104" w:name="_Toc107166295"/>
      <w:r>
        <w:lastRenderedPageBreak/>
        <w:t xml:space="preserve">METODE DE </w:t>
      </w:r>
      <w:r w:rsidRPr="00AA27F6">
        <w:t>IMPLEMENTARE</w:t>
      </w:r>
      <w:r>
        <w:t xml:space="preserve"> ȘI VERIFICARE</w:t>
      </w:r>
      <w:bookmarkEnd w:id="103"/>
      <w:bookmarkEnd w:id="104"/>
    </w:p>
    <w:p w14:paraId="19990614" w14:textId="77777777" w:rsidR="009762C4" w:rsidRPr="009762C4" w:rsidRDefault="009762C4" w:rsidP="009762C4"/>
    <w:p w14:paraId="1B688783" w14:textId="5B41BFEC" w:rsidR="004F7CE2" w:rsidRDefault="00025FFD" w:rsidP="001305F5">
      <w:r>
        <w:t>Cumulând informațiile aprofundate și aplicând conceptele discutate în capitolul anterior</w:t>
      </w:r>
      <w:r w:rsidR="004F7CE2">
        <w:t xml:space="preserve"> alături de noțiunile hardware despre componentele utilizate</w:t>
      </w:r>
      <w:r>
        <w:t xml:space="preserve">, am dezvoltat un sistem capabil să se deplaseze în funcție de semnele rutiere </w:t>
      </w:r>
      <w:r w:rsidR="004F7CE2">
        <w:t xml:space="preserve">dispuse pe macheta ce simulează un drum real și urmărirea liniei ce definitizează drumul. </w:t>
      </w:r>
    </w:p>
    <w:p w14:paraId="2E5302FD" w14:textId="6EA2370C" w:rsidR="004F7CE2" w:rsidRDefault="004F7CE2" w:rsidP="001305F5">
      <w:r>
        <w:t xml:space="preserve">Dezvoltarea </w:t>
      </w:r>
      <w:r w:rsidR="00A12871">
        <w:t>platformei</w:t>
      </w:r>
      <w:r>
        <w:t xml:space="preserve"> a presupus </w:t>
      </w:r>
      <w:r w:rsidR="00A12871">
        <w:t>împărțirea</w:t>
      </w:r>
      <w:r>
        <w:t xml:space="preserve"> proiectului pe două mari arii de lucru:</w:t>
      </w:r>
    </w:p>
    <w:p w14:paraId="59C2ACF2" w14:textId="77F1885E" w:rsidR="00025FFD" w:rsidRDefault="004F7CE2" w:rsidP="001305F5">
      <w:pPr>
        <w:pStyle w:val="ListParagraph"/>
        <w:numPr>
          <w:ilvl w:val="0"/>
          <w:numId w:val="37"/>
        </w:numPr>
      </w:pPr>
      <w:r>
        <w:t>Implementarea software: obținerea mod</w:t>
      </w:r>
      <w:r w:rsidR="007F226F">
        <w:t>e</w:t>
      </w:r>
      <w:r>
        <w:t>lului de recunoaștere a semnelor rutiere</w:t>
      </w:r>
      <w:r w:rsidR="00EF69AF">
        <w:t xml:space="preserve"> </w:t>
      </w:r>
      <w:r w:rsidR="000A0D37">
        <w:t>prin antrenarea rețe</w:t>
      </w:r>
      <w:r w:rsidR="007F226F">
        <w:t>lei neuronale de învățare supervizată.</w:t>
      </w:r>
    </w:p>
    <w:p w14:paraId="58738E7E" w14:textId="381CC36F" w:rsidR="00AA27F6" w:rsidRDefault="004F7CE2" w:rsidP="001305F5">
      <w:pPr>
        <w:pStyle w:val="ListParagraph"/>
        <w:numPr>
          <w:ilvl w:val="0"/>
          <w:numId w:val="37"/>
        </w:numPr>
      </w:pPr>
      <w:r>
        <w:t>Implementarea hardware:</w:t>
      </w:r>
      <w:r w:rsidR="00EF69AF">
        <w:t xml:space="preserve"> realizarea conexiunilor între componente, </w:t>
      </w:r>
      <w:r>
        <w:t>codarea motoarelor</w:t>
      </w:r>
      <w:r w:rsidR="00EF69AF">
        <w:t xml:space="preserve"> și a senzorilor, configurarea camerei și implementarea modelului obținut anterior pe platforma computațională Raspberry Pi 4.</w:t>
      </w:r>
    </w:p>
    <w:p w14:paraId="64E7061D" w14:textId="77777777" w:rsidR="004642BD" w:rsidRPr="00AA27F6" w:rsidRDefault="004642BD" w:rsidP="001305F5">
      <w:pPr>
        <w:pStyle w:val="ListParagraph"/>
        <w:ind w:left="1077" w:firstLine="0"/>
      </w:pPr>
    </w:p>
    <w:p w14:paraId="3F94FDAE" w14:textId="2AFA6DDA" w:rsidR="00996403" w:rsidRDefault="00996403" w:rsidP="001305F5">
      <w:pPr>
        <w:pStyle w:val="Heading2"/>
      </w:pPr>
      <w:bookmarkStart w:id="105" w:name="_Toc95934327"/>
      <w:bookmarkStart w:id="106" w:name="_Toc107166296"/>
      <w:r>
        <w:t>Implementarea software</w:t>
      </w:r>
      <w:bookmarkEnd w:id="105"/>
      <w:bookmarkEnd w:id="106"/>
    </w:p>
    <w:p w14:paraId="645515DE" w14:textId="77777777" w:rsidR="001305F5" w:rsidRPr="001305F5" w:rsidRDefault="001305F5" w:rsidP="001305F5"/>
    <w:p w14:paraId="2E060D4E" w14:textId="03B99EE6" w:rsidR="004642BD" w:rsidRDefault="004642BD" w:rsidP="001305F5">
      <w:pPr>
        <w:ind w:firstLine="576"/>
      </w:pPr>
      <w:r>
        <w:t>Acest subcapitol este destinat exclusiv procesului de obținere a modelului neuronal optim de detecție și recunoaștere a semnelor rutiere care pe baza antrenării unui set de date prelucrat</w:t>
      </w:r>
      <w:r w:rsidR="0006412C">
        <w:t xml:space="preserve"> anterior și a</w:t>
      </w:r>
      <w:r w:rsidR="004001B7">
        <w:t xml:space="preserve"> </w:t>
      </w:r>
      <w:r w:rsidR="0006412C">
        <w:t>d</w:t>
      </w:r>
      <w:r w:rsidR="009762C4">
        <w:t>e</w:t>
      </w:r>
      <w:r w:rsidR="0006412C">
        <w:t xml:space="preserve">terminării parametrilor </w:t>
      </w:r>
      <w:r w:rsidR="009762C4">
        <w:t>poriviți</w:t>
      </w:r>
      <w:r w:rsidR="0006412C">
        <w:t xml:space="preserve"> de realizare a rețelei neuronale</w:t>
      </w:r>
      <w:r>
        <w:t xml:space="preserve"> </w:t>
      </w:r>
      <w:r w:rsidR="0006412C">
        <w:t>permite funcționarea acestuia pe dispozitive cu o capacitate computațională redusă (precum Raspberry Pi), asigurând în această manieră facilitatea de a rula în timp real cu o procesare redusă.</w:t>
      </w:r>
    </w:p>
    <w:p w14:paraId="6650389D" w14:textId="77777777" w:rsidR="004001B7" w:rsidRPr="004642BD" w:rsidRDefault="004001B7" w:rsidP="001305F5">
      <w:pPr>
        <w:ind w:firstLine="576"/>
      </w:pPr>
    </w:p>
    <w:p w14:paraId="67DA9690" w14:textId="2F34BF0A" w:rsidR="00996403" w:rsidRDefault="00E01928" w:rsidP="001305F5">
      <w:pPr>
        <w:pStyle w:val="Heading3"/>
      </w:pPr>
      <w:bookmarkStart w:id="107" w:name="_Toc95934328"/>
      <w:bookmarkStart w:id="108" w:name="_Toc107166297"/>
      <w:r>
        <w:t>IDE</w:t>
      </w:r>
      <w:r w:rsidR="00996403">
        <w:t>, limbajul de programare și librării utilizate</w:t>
      </w:r>
      <w:bookmarkEnd w:id="107"/>
      <w:bookmarkEnd w:id="108"/>
    </w:p>
    <w:p w14:paraId="1591B0DC" w14:textId="77777777" w:rsidR="001305F5" w:rsidRPr="001305F5" w:rsidRDefault="001305F5" w:rsidP="001305F5"/>
    <w:p w14:paraId="2BA0C043" w14:textId="5C31A433" w:rsidR="0050006B" w:rsidRDefault="00B41797" w:rsidP="001305F5">
      <w:r>
        <w:t>Medi</w:t>
      </w:r>
      <w:r w:rsidR="000B2935">
        <w:t>ul</w:t>
      </w:r>
      <w:r>
        <w:t xml:space="preserve"> de dezvoltar</w:t>
      </w:r>
      <w:r w:rsidR="000B2935">
        <w:t>e</w:t>
      </w:r>
      <w:r>
        <w:t xml:space="preserve"> (IDE- Integrated Development Environment)</w:t>
      </w:r>
      <w:r w:rsidR="000B2935">
        <w:t xml:space="preserve"> care a permis implementarea script-urilor proiectului este: Visual Studio Code (VSC). Alături de VSC</w:t>
      </w:r>
      <w:r w:rsidR="00B346A8">
        <w:t xml:space="preserve">, </w:t>
      </w:r>
      <w:r w:rsidR="000B2935">
        <w:t>pentru configurare</w:t>
      </w:r>
      <w:r w:rsidR="00B346A8">
        <w:t>a</w:t>
      </w:r>
      <w:r w:rsidR="000B2935">
        <w:t xml:space="preserve"> și antrenarea rețelei am folosit Jupyter Notebook. Jupyter Notebook este </w:t>
      </w:r>
      <w:r w:rsidR="003F3622">
        <w:t>o aplicație cli</w:t>
      </w:r>
      <w:r w:rsidR="0002247E">
        <w:t>e</w:t>
      </w:r>
      <w:r w:rsidR="003F3622">
        <w:t xml:space="preserve">nt-server care permite editarea și rularea secvențială a </w:t>
      </w:r>
      <w:r w:rsidR="0002247E">
        <w:t>celulelor</w:t>
      </w:r>
      <w:r w:rsidR="003F3622">
        <w:t xml:space="preserve"> de cod via browser web, iar notebook-ul cu liniile de cod este executat local prin intermediul unui kernel (</w:t>
      </w:r>
      <w:r w:rsidR="003F3622">
        <w:rPr>
          <w:lang w:val="en-US"/>
        </w:rPr>
        <w:t>“motor computa</w:t>
      </w:r>
      <w:r w:rsidR="003F3622">
        <w:t>ț</w:t>
      </w:r>
      <w:r w:rsidR="003F3622">
        <w:rPr>
          <w:lang w:val="en-US"/>
        </w:rPr>
        <w:t>ional”</w:t>
      </w:r>
      <w:r w:rsidR="003F3622">
        <w:t>), mai exact ipython kernel (conceput pentru executare</w:t>
      </w:r>
      <w:r w:rsidR="00472916">
        <w:t>a</w:t>
      </w:r>
      <w:r w:rsidR="003F3622">
        <w:t xml:space="preserve"> codu</w:t>
      </w:r>
      <w:r w:rsidR="00B346A8">
        <w:t>lui</w:t>
      </w:r>
      <w:r w:rsidR="003F3622">
        <w:t xml:space="preserve"> python)</w:t>
      </w:r>
      <w:r w:rsidR="008714B7">
        <w:t>.</w:t>
      </w:r>
    </w:p>
    <w:p w14:paraId="16305749" w14:textId="579139F9" w:rsidR="00A0583B" w:rsidRDefault="008714B7" w:rsidP="001305F5">
      <w:pPr>
        <w:ind w:firstLine="0"/>
      </w:pPr>
      <w:r>
        <w:tab/>
      </w:r>
      <w:r w:rsidR="00F02619">
        <w:t>Înainte de utilizarea propriu-zisă am creat kernel-ul</w:t>
      </w:r>
      <w:r w:rsidR="00F5791B">
        <w:t xml:space="preserve"> prin comenzile din cmd</w:t>
      </w:r>
      <w:r w:rsidR="00F02619">
        <w:t>:</w:t>
      </w:r>
    </w:p>
    <w:p w14:paraId="70F70D9B" w14:textId="77777777" w:rsidR="00801C74" w:rsidRPr="00801C74" w:rsidRDefault="00801C74" w:rsidP="001305F5">
      <w:pPr>
        <w:ind w:left="720" w:firstLine="720"/>
        <w:rPr>
          <w:i/>
          <w:iCs/>
          <w:sz w:val="26"/>
          <w:szCs w:val="26"/>
        </w:rPr>
      </w:pPr>
      <w:r w:rsidRPr="00801C74">
        <w:rPr>
          <w:i/>
          <w:iCs/>
          <w:sz w:val="26"/>
          <w:szCs w:val="26"/>
        </w:rPr>
        <w:t>python -m pip install --upgrade pip</w:t>
      </w:r>
    </w:p>
    <w:p w14:paraId="50D1D730" w14:textId="77777777" w:rsidR="00801C74" w:rsidRPr="00801C74" w:rsidRDefault="00801C74" w:rsidP="001305F5">
      <w:pPr>
        <w:ind w:left="720" w:firstLine="720"/>
        <w:rPr>
          <w:i/>
          <w:iCs/>
          <w:sz w:val="26"/>
          <w:szCs w:val="26"/>
        </w:rPr>
      </w:pPr>
      <w:r w:rsidRPr="00801C74">
        <w:rPr>
          <w:i/>
          <w:iCs/>
          <w:sz w:val="26"/>
          <w:szCs w:val="26"/>
        </w:rPr>
        <w:t>pip install ipykernel</w:t>
      </w:r>
    </w:p>
    <w:p w14:paraId="59165267" w14:textId="39AF2BDC" w:rsidR="00801C74" w:rsidRPr="005534CB" w:rsidRDefault="00801C74" w:rsidP="001305F5">
      <w:pPr>
        <w:ind w:left="720" w:firstLine="720"/>
        <w:rPr>
          <w:i/>
          <w:iCs/>
          <w:sz w:val="26"/>
          <w:szCs w:val="26"/>
        </w:rPr>
      </w:pPr>
      <w:r w:rsidRPr="00801C74">
        <w:rPr>
          <w:i/>
          <w:iCs/>
          <w:sz w:val="26"/>
          <w:szCs w:val="26"/>
        </w:rPr>
        <w:t>python -m ipykernel install --user --name=</w:t>
      </w:r>
      <w:r>
        <w:rPr>
          <w:i/>
          <w:iCs/>
          <w:sz w:val="26"/>
          <w:szCs w:val="26"/>
        </w:rPr>
        <w:t>antrenare</w:t>
      </w:r>
    </w:p>
    <w:p w14:paraId="71A79661" w14:textId="6B811DE3" w:rsidR="00472916" w:rsidRDefault="005534CB" w:rsidP="001305F5">
      <w:r>
        <w:t>Codurile sunt</w:t>
      </w:r>
      <w:r w:rsidR="00214667">
        <w:t xml:space="preserve"> rulat</w:t>
      </w:r>
      <w:r>
        <w:t>e</w:t>
      </w:r>
      <w:r w:rsidR="00214667">
        <w:t xml:space="preserve"> într-un mediu virtual (virtual environm</w:t>
      </w:r>
      <w:r>
        <w:t>e</w:t>
      </w:r>
      <w:r w:rsidR="00214667">
        <w:t xml:space="preserve">nt) pentru a izola versiuni </w:t>
      </w:r>
      <w:r>
        <w:t xml:space="preserve">diferite </w:t>
      </w:r>
      <w:r w:rsidR="00214667">
        <w:t>de Tensorflow și librării</w:t>
      </w:r>
      <w:r>
        <w:t>le</w:t>
      </w:r>
      <w:r w:rsidR="00214667">
        <w:t xml:space="preserve"> </w:t>
      </w:r>
      <w:r>
        <w:t>aferente</w:t>
      </w:r>
      <w:r w:rsidR="00214667">
        <w:t xml:space="preserve"> utilizate în proiect, evitând </w:t>
      </w:r>
      <w:r w:rsidR="00214667">
        <w:lastRenderedPageBreak/>
        <w:t xml:space="preserve">astfel riscul de apariție a conflictelor între dependințe și permițând utilizarea </w:t>
      </w:r>
      <w:r w:rsidR="00E01928">
        <w:t>mai multor versiuni simultan pe același sistem de operare.</w:t>
      </w:r>
      <w:r w:rsidR="002A65EC">
        <w:t xml:space="preserve"> Este </w:t>
      </w:r>
      <w:r w:rsidR="00F5791B">
        <w:t xml:space="preserve">creat </w:t>
      </w:r>
      <w:r w:rsidR="00B66BE8">
        <w:t>în cmd</w:t>
      </w:r>
      <w:r w:rsidR="002A65EC">
        <w:t>:</w:t>
      </w:r>
    </w:p>
    <w:p w14:paraId="5E747D89" w14:textId="2A95D044" w:rsidR="002A65EC" w:rsidRPr="002A65EC" w:rsidRDefault="002A65EC" w:rsidP="00D3633A">
      <w:pPr>
        <w:ind w:left="720" w:firstLine="720"/>
        <w:rPr>
          <w:i/>
          <w:iCs/>
          <w:sz w:val="26"/>
          <w:szCs w:val="26"/>
        </w:rPr>
      </w:pPr>
      <w:r w:rsidRPr="002A65EC">
        <w:rPr>
          <w:i/>
          <w:iCs/>
          <w:sz w:val="26"/>
          <w:szCs w:val="26"/>
        </w:rPr>
        <w:t xml:space="preserve">python -m venv </w:t>
      </w:r>
      <w:r w:rsidR="007811F6">
        <w:rPr>
          <w:i/>
          <w:iCs/>
          <w:sz w:val="26"/>
          <w:szCs w:val="26"/>
        </w:rPr>
        <w:t>antrenare</w:t>
      </w:r>
    </w:p>
    <w:p w14:paraId="6308011C" w14:textId="43F86CFB" w:rsidR="00366AFF" w:rsidRDefault="00366AFF" w:rsidP="0050006B">
      <w:r>
        <w:t>Limbajul de programare utilizat este Python</w:t>
      </w:r>
      <w:r w:rsidR="00F82735">
        <w:t xml:space="preserve"> versiunea 3.7.10</w:t>
      </w:r>
      <w:r>
        <w:t>,</w:t>
      </w:r>
      <w:r w:rsidR="00F82735">
        <w:t xml:space="preserve"> limbaj de programare de nivel înalt utilizat cu precădere în aplicațiile din domeniul inteligenței artificiale datorită versatilității și spectrului larg de module pentru implementarea rețelelor neuronale</w:t>
      </w:r>
      <w:r w:rsidR="00B346A8">
        <w:t xml:space="preserve"> precum</w:t>
      </w:r>
      <w:r w:rsidR="00F82735">
        <w:t>:</w:t>
      </w:r>
      <w:r w:rsidR="00B346A8">
        <w:t xml:space="preserve"> Tesnsorflow, PyTorch, NeuroLab, Keras, OpenCV, ffnt, Scikit-Neural Network, Lasagne etc. </w:t>
      </w:r>
    </w:p>
    <w:p w14:paraId="2C79BC17" w14:textId="6D3A366F" w:rsidR="005534CB" w:rsidRDefault="00C034E7" w:rsidP="0050006B">
      <w:r>
        <w:t xml:space="preserve">Librăriile </w:t>
      </w:r>
      <w:r w:rsidR="002A65EC">
        <w:t xml:space="preserve">folosite sunt: openCV (pentru prelucrarea imaginilor), numpy, tensorflow-gpu, </w:t>
      </w:r>
      <w:r w:rsidR="00D3633A">
        <w:t>object-detection, matplotlib</w:t>
      </w:r>
      <w:r w:rsidR="00241890">
        <w:t xml:space="preserve"> și alte module care permit funcționarea </w:t>
      </w:r>
      <w:r w:rsidR="00241890" w:rsidRPr="00241890">
        <w:rPr>
          <w:i/>
          <w:iCs/>
        </w:rPr>
        <w:t>object-detection</w:t>
      </w:r>
      <w:r w:rsidR="00241890">
        <w:t xml:space="preserve"> în parametri normali</w:t>
      </w:r>
      <w:r w:rsidR="007F1457">
        <w:t>.</w:t>
      </w:r>
    </w:p>
    <w:p w14:paraId="6D47210E" w14:textId="77777777" w:rsidR="007F1457" w:rsidRPr="0050006B" w:rsidRDefault="007F1457" w:rsidP="0050006B"/>
    <w:p w14:paraId="71348F69" w14:textId="017D6833" w:rsidR="00A0583B" w:rsidRPr="00A0583B" w:rsidRDefault="00996403" w:rsidP="001305F5">
      <w:pPr>
        <w:pStyle w:val="Heading3"/>
      </w:pPr>
      <w:bookmarkStart w:id="109" w:name="_Toc95934329"/>
      <w:bookmarkStart w:id="110" w:name="_Toc107166298"/>
      <w:r>
        <w:t xml:space="preserve">Construirea </w:t>
      </w:r>
      <w:bookmarkEnd w:id="109"/>
      <w:r w:rsidR="00D17E7E">
        <w:t>datasetului</w:t>
      </w:r>
      <w:r w:rsidR="00260613">
        <w:t>, selecția și adnotarea imaginilor</w:t>
      </w:r>
      <w:bookmarkEnd w:id="110"/>
    </w:p>
    <w:p w14:paraId="668FA214" w14:textId="3E53EBD6" w:rsidR="00D92242" w:rsidRPr="00D92242" w:rsidRDefault="00D92242" w:rsidP="00D92242">
      <w:r>
        <w:t xml:space="preserve">Datasetul este compus din imagini cu semne rutiere din 4 clase (voi explica ulterior limitările impuse de puterea de calcul a laptopului pentru care am ales acest număr) și anume: </w:t>
      </w:r>
      <w:r w:rsidRPr="008F0E75">
        <w:rPr>
          <w:i/>
          <w:iCs/>
        </w:rPr>
        <w:t>stop, obligatoriu înainte, obligatoriu dreapta și limitare de viteză</w:t>
      </w:r>
      <w:r>
        <w:t>.</w:t>
      </w:r>
    </w:p>
    <w:p w14:paraId="7FAA320A" w14:textId="41813A71" w:rsidR="00D92242" w:rsidRDefault="00D92242" w:rsidP="00D92242">
      <w:r>
        <w:t xml:space="preserve">Construirea datasetului </w:t>
      </w:r>
      <w:r w:rsidR="00C814D1">
        <w:t>presupune</w:t>
      </w:r>
      <w:r>
        <w:t xml:space="preserve"> parcurgerea a trei etape</w:t>
      </w:r>
      <w:r w:rsidR="00C814D1">
        <w:t xml:space="preserve">, dupa cum este prezentat și în figura </w:t>
      </w:r>
      <w:r w:rsidR="00135FFC">
        <w:t>3.1</w:t>
      </w:r>
      <w:r>
        <w:t>:</w:t>
      </w:r>
    </w:p>
    <w:p w14:paraId="0D5346F1" w14:textId="35956DCD" w:rsidR="00D92242" w:rsidRDefault="00D92242" w:rsidP="00EC0B52">
      <w:pPr>
        <w:pStyle w:val="ListParagraph"/>
        <w:numPr>
          <w:ilvl w:val="0"/>
          <w:numId w:val="39"/>
        </w:numPr>
      </w:pPr>
      <w:r>
        <w:t>Colectarea imaginilor</w:t>
      </w:r>
    </w:p>
    <w:p w14:paraId="6A34710F" w14:textId="3B6E794A" w:rsidR="00D92242" w:rsidRDefault="00D92242" w:rsidP="00EC0B52">
      <w:pPr>
        <w:pStyle w:val="ListParagraph"/>
        <w:numPr>
          <w:ilvl w:val="0"/>
          <w:numId w:val="39"/>
        </w:numPr>
      </w:pPr>
      <w:r>
        <w:t>Selecția și curățarea datasetului</w:t>
      </w:r>
    </w:p>
    <w:p w14:paraId="182FD278" w14:textId="2AFEF897" w:rsidR="00D92242" w:rsidRDefault="00D92242" w:rsidP="00EC0B52">
      <w:pPr>
        <w:pStyle w:val="ListParagraph"/>
        <w:numPr>
          <w:ilvl w:val="0"/>
          <w:numId w:val="39"/>
        </w:numPr>
      </w:pPr>
      <w:r>
        <w:t>Adnotarea imaginilor</w:t>
      </w:r>
    </w:p>
    <w:p w14:paraId="12938DE7" w14:textId="77777777" w:rsidR="00C814D1" w:rsidRDefault="00C814D1" w:rsidP="00C814D1">
      <w:pPr>
        <w:pStyle w:val="ListParagraph"/>
        <w:ind w:left="1077" w:firstLine="0"/>
      </w:pPr>
    </w:p>
    <w:p w14:paraId="0008CF81" w14:textId="77777777" w:rsidR="00135FFC" w:rsidRDefault="00C814D1" w:rsidP="00135FFC">
      <w:pPr>
        <w:keepNext/>
        <w:jc w:val="center"/>
      </w:pPr>
      <w:r w:rsidRPr="00C814D1">
        <w:drawing>
          <wp:inline distT="0" distB="0" distL="0" distR="0" wp14:anchorId="79E84922" wp14:editId="3C6287C2">
            <wp:extent cx="5874831" cy="2635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2188" t="3263" r="4261" b="-1"/>
                    <a:stretch/>
                  </pic:blipFill>
                  <pic:spPr bwMode="auto">
                    <a:xfrm>
                      <a:off x="0" y="0"/>
                      <a:ext cx="5881994" cy="2638837"/>
                    </a:xfrm>
                    <a:prstGeom prst="rect">
                      <a:avLst/>
                    </a:prstGeom>
                    <a:ln>
                      <a:noFill/>
                    </a:ln>
                    <a:extLst>
                      <a:ext uri="{53640926-AAD7-44D8-BBD7-CCE9431645EC}">
                        <a14:shadowObscured xmlns:a14="http://schemas.microsoft.com/office/drawing/2010/main"/>
                      </a:ext>
                    </a:extLst>
                  </pic:spPr>
                </pic:pic>
              </a:graphicData>
            </a:graphic>
          </wp:inline>
        </w:drawing>
      </w:r>
    </w:p>
    <w:p w14:paraId="1BB0D147" w14:textId="59CE1510" w:rsidR="00B77C7E" w:rsidRPr="001305F5" w:rsidRDefault="00135FFC" w:rsidP="001305F5">
      <w:pPr>
        <w:pStyle w:val="Caption"/>
        <w:jc w:val="center"/>
        <w:rPr>
          <w:color w:val="auto"/>
        </w:rPr>
      </w:pPr>
      <w:bookmarkStart w:id="111" w:name="_Toc107166641"/>
      <w:r w:rsidRPr="00135FF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w:t>
      </w:r>
      <w:r w:rsidR="00387411">
        <w:rPr>
          <w:color w:val="auto"/>
        </w:rPr>
        <w:fldChar w:fldCharType="end"/>
      </w:r>
      <w:r w:rsidRPr="00135FFC">
        <w:rPr>
          <w:color w:val="auto"/>
        </w:rPr>
        <w:t xml:space="preserve"> Procedeul de construire a setului de date</w:t>
      </w:r>
      <w:bookmarkEnd w:id="111"/>
    </w:p>
    <w:p w14:paraId="601C4C83" w14:textId="63213AF4" w:rsidR="00D92242" w:rsidRPr="00B77C7E" w:rsidRDefault="00863591" w:rsidP="00EC0B52">
      <w:pPr>
        <w:pStyle w:val="ListParagraph"/>
        <w:numPr>
          <w:ilvl w:val="0"/>
          <w:numId w:val="40"/>
        </w:numPr>
        <w:rPr>
          <w:b/>
          <w:bCs/>
        </w:rPr>
      </w:pPr>
      <w:r w:rsidRPr="00B77C7E">
        <w:rPr>
          <w:b/>
          <w:bCs/>
        </w:rPr>
        <w:t>Colectarea imaginilor</w:t>
      </w:r>
    </w:p>
    <w:p w14:paraId="02FFFA48" w14:textId="14224C1B" w:rsidR="007824BF" w:rsidRDefault="007824BF" w:rsidP="007824BF">
      <w:r>
        <w:t xml:space="preserve">Procedeul derulat pentru </w:t>
      </w:r>
      <w:r w:rsidR="00D92242">
        <w:t>colectarea datelor</w:t>
      </w:r>
      <w:r>
        <w:t xml:space="preserve"> a fost îndelun</w:t>
      </w:r>
      <w:r w:rsidR="004D7EAF">
        <w:t>gat</w:t>
      </w:r>
      <w:r>
        <w:t xml:space="preserve"> și a</w:t>
      </w:r>
      <w:r w:rsidR="004D7EAF">
        <w:t xml:space="preserve"> fost</w:t>
      </w:r>
      <w:r>
        <w:t xml:space="preserve"> realizat cumulat în trei maniere</w:t>
      </w:r>
      <w:r w:rsidR="00B30D59">
        <w:t xml:space="preserve"> diferite</w:t>
      </w:r>
      <w:r>
        <w:t xml:space="preserve"> de operare:</w:t>
      </w:r>
    </w:p>
    <w:p w14:paraId="45BF6BD5" w14:textId="520AFE79" w:rsidR="00564040" w:rsidRDefault="00C3449A" w:rsidP="00EC0B52">
      <w:pPr>
        <w:pStyle w:val="ListParagraph"/>
        <w:numPr>
          <w:ilvl w:val="0"/>
          <w:numId w:val="8"/>
        </w:numPr>
      </w:pPr>
      <w:r w:rsidRPr="005B166A">
        <w:rPr>
          <w:i/>
          <w:iCs/>
        </w:rPr>
        <w:lastRenderedPageBreak/>
        <w:t>D</w:t>
      </w:r>
      <w:r w:rsidR="004D7EAF" w:rsidRPr="005B166A">
        <w:rPr>
          <w:i/>
          <w:iCs/>
        </w:rPr>
        <w:t>ataset</w:t>
      </w:r>
      <w:r w:rsidR="001305F5">
        <w:rPr>
          <w:i/>
          <w:iCs/>
        </w:rPr>
        <w:t>-</w:t>
      </w:r>
      <w:r w:rsidR="00564040" w:rsidRPr="005B166A">
        <w:rPr>
          <w:i/>
          <w:iCs/>
        </w:rPr>
        <w:t xml:space="preserve">uri deja </w:t>
      </w:r>
      <w:r w:rsidR="005B166A" w:rsidRPr="005B166A">
        <w:rPr>
          <w:i/>
          <w:iCs/>
        </w:rPr>
        <w:t>construite</w:t>
      </w:r>
      <w:r w:rsidR="00564040">
        <w:t xml:space="preserve"> și cu informații despre coordonatele obiectelor vizate din imagini</w:t>
      </w:r>
    </w:p>
    <w:p w14:paraId="0B031CF5" w14:textId="0AD2FFB5" w:rsidR="00564040" w:rsidRDefault="00B30D59" w:rsidP="00564040">
      <w:r>
        <w:t>Seturi de date</w:t>
      </w:r>
      <w:r w:rsidR="00564040">
        <w:t xml:space="preserve"> utilizate în proiect:</w:t>
      </w:r>
    </w:p>
    <w:p w14:paraId="2B73C460" w14:textId="343C7D53" w:rsidR="00564040" w:rsidRDefault="00564040" w:rsidP="00EC0B52">
      <w:pPr>
        <w:pStyle w:val="ListParagraph"/>
        <w:numPr>
          <w:ilvl w:val="0"/>
          <w:numId w:val="38"/>
        </w:numPr>
      </w:pPr>
      <w:r>
        <w:t>GTSRB (</w:t>
      </w:r>
      <w:r w:rsidR="00C8283B">
        <w:t>German Traffic Sign Recognition Benchmark</w:t>
      </w:r>
      <w:r>
        <w:t>)</w:t>
      </w:r>
      <w:r w:rsidR="00C8283B">
        <w:t xml:space="preserve">: un dataset cu toate categoriile de semne rutiere și cel mai </w:t>
      </w:r>
      <w:r w:rsidR="001305F5">
        <w:t>eficient</w:t>
      </w:r>
      <w:r w:rsidR="00C8283B">
        <w:t xml:space="preserve"> realizat cu 50000 de imagini.</w:t>
      </w:r>
    </w:p>
    <w:p w14:paraId="12D6D433" w14:textId="5FE26125" w:rsidR="00C8283B" w:rsidRDefault="00C8283B" w:rsidP="00EC0B52">
      <w:pPr>
        <w:pStyle w:val="ListParagraph"/>
        <w:numPr>
          <w:ilvl w:val="0"/>
          <w:numId w:val="38"/>
        </w:numPr>
      </w:pPr>
      <w:r>
        <w:t>Tsinghua-Tencent</w:t>
      </w:r>
      <w:r w:rsidR="00260613">
        <w:t xml:space="preserve"> fără coordonate</w:t>
      </w:r>
    </w:p>
    <w:p w14:paraId="594E8E5B" w14:textId="5F392868" w:rsidR="00A64C5F" w:rsidRDefault="00A64C5F" w:rsidP="00EC0B52">
      <w:pPr>
        <w:pStyle w:val="ListParagraph"/>
        <w:numPr>
          <w:ilvl w:val="0"/>
          <w:numId w:val="38"/>
        </w:numPr>
      </w:pPr>
      <w:r>
        <w:t>Mapillary Traffic Sign</w:t>
      </w:r>
      <w:r w:rsidR="00260613">
        <w:t xml:space="preserve"> fără coordonate</w:t>
      </w:r>
    </w:p>
    <w:p w14:paraId="25ABEA68" w14:textId="4DBA3DAA" w:rsidR="00A64C5F" w:rsidRDefault="00260613" w:rsidP="00EC0B52">
      <w:pPr>
        <w:pStyle w:val="ListParagraph"/>
        <w:numPr>
          <w:ilvl w:val="0"/>
          <w:numId w:val="38"/>
        </w:numPr>
      </w:pPr>
      <w:r>
        <w:t xml:space="preserve">TSRD </w:t>
      </w:r>
    </w:p>
    <w:p w14:paraId="6A1DC351" w14:textId="28868A6B" w:rsidR="00564040" w:rsidRDefault="00260613" w:rsidP="00EC0B52">
      <w:pPr>
        <w:pStyle w:val="ListParagraph"/>
        <w:numPr>
          <w:ilvl w:val="0"/>
          <w:numId w:val="8"/>
        </w:numPr>
      </w:pPr>
      <w:r w:rsidRPr="005B166A">
        <w:rPr>
          <w:i/>
          <w:iCs/>
        </w:rPr>
        <w:t>Colectarea manuală</w:t>
      </w:r>
      <w:r>
        <w:t xml:space="preserve"> a imaginilor de pe diferite site-uri de fotografie</w:t>
      </w:r>
      <w:r w:rsidR="00B30D59">
        <w:t xml:space="preserve"> precum: alamy, istock etc.</w:t>
      </w:r>
    </w:p>
    <w:p w14:paraId="21B1B044" w14:textId="3546543C" w:rsidR="00260613" w:rsidRDefault="00260613" w:rsidP="00EC0B52">
      <w:pPr>
        <w:pStyle w:val="ListParagraph"/>
        <w:numPr>
          <w:ilvl w:val="0"/>
          <w:numId w:val="8"/>
        </w:numPr>
      </w:pPr>
      <w:r w:rsidRPr="005B166A">
        <w:rPr>
          <w:i/>
          <w:iCs/>
        </w:rPr>
        <w:t>Web Scraping</w:t>
      </w:r>
      <w:r>
        <w:t xml:space="preserve">: am </w:t>
      </w:r>
      <w:r w:rsidR="001305F5">
        <w:t>realizat</w:t>
      </w:r>
      <w:r>
        <w:t xml:space="preserve"> un script </w:t>
      </w:r>
      <w:r w:rsidR="00FF78E7">
        <w:t>care</w:t>
      </w:r>
      <w:r>
        <w:t xml:space="preserve"> salve</w:t>
      </w:r>
      <w:r w:rsidR="00FF78E7">
        <w:t>a</w:t>
      </w:r>
      <w:r>
        <w:t>z</w:t>
      </w:r>
      <w:r w:rsidR="00FF78E7">
        <w:t>ă</w:t>
      </w:r>
      <w:r>
        <w:t xml:space="preserve"> într-un folder imagini cu semnele rutiere </w:t>
      </w:r>
      <w:r w:rsidR="00C3449A">
        <w:t>dorite</w:t>
      </w:r>
      <w:r w:rsidR="00FF78E7">
        <w:t xml:space="preserve"> preluate de pe internet</w:t>
      </w:r>
      <w:r w:rsidR="00C3449A">
        <w:t>. În aparenț</w:t>
      </w:r>
      <w:r w:rsidR="00FF78E7">
        <w:t>ă</w:t>
      </w:r>
      <w:r w:rsidR="00C3449A">
        <w:t xml:space="preserve"> pare cea </w:t>
      </w:r>
      <w:r w:rsidR="00FF78E7">
        <w:t>mai facilă metodă, dar</w:t>
      </w:r>
      <w:r w:rsidR="00DB677F">
        <w:t xml:space="preserve"> deoarece sunt selectate și imagini cu zgomot sau nepotrivite cerinței,</w:t>
      </w:r>
      <w:r w:rsidR="00FF78E7">
        <w:t xml:space="preserve"> necesită mult timp selecția </w:t>
      </w:r>
      <w:r w:rsidR="0021376D">
        <w:t xml:space="preserve">și curățarea </w:t>
      </w:r>
      <w:r w:rsidR="00DB677F">
        <w:t>acestora.</w:t>
      </w:r>
    </w:p>
    <w:p w14:paraId="706AD0E2" w14:textId="3A036FEB" w:rsidR="009C6FBC" w:rsidRDefault="009C6FBC" w:rsidP="009C6FBC">
      <w:r>
        <w:t xml:space="preserve">Pentru web scraping am utilizat bibliotecile python: </w:t>
      </w:r>
      <w:r w:rsidRPr="009C6FBC">
        <w:rPr>
          <w:i/>
          <w:iCs/>
        </w:rPr>
        <w:t>urllib.request și bs4 (BeautifulSoup)</w:t>
      </w:r>
      <w:r w:rsidR="00480502">
        <w:rPr>
          <w:i/>
          <w:iCs/>
        </w:rPr>
        <w:t xml:space="preserve"> </w:t>
      </w:r>
      <w:r w:rsidR="00480502">
        <w:t>după cum urmează:</w:t>
      </w:r>
    </w:p>
    <w:p w14:paraId="30E96F00" w14:textId="77777777" w:rsidR="003069CA" w:rsidRDefault="003069CA" w:rsidP="009C6FBC"/>
    <w:p w14:paraId="4D775BAA" w14:textId="77777777" w:rsidR="003069CA" w:rsidRDefault="00480502" w:rsidP="003069CA">
      <w:pPr>
        <w:keepNext/>
        <w:jc w:val="center"/>
      </w:pPr>
      <w:r w:rsidRPr="00480502">
        <w:drawing>
          <wp:inline distT="0" distB="0" distL="0" distR="0" wp14:anchorId="50FC1958" wp14:editId="02B9035F">
            <wp:extent cx="6185594" cy="54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1078" r="2387"/>
                    <a:stretch/>
                  </pic:blipFill>
                  <pic:spPr bwMode="auto">
                    <a:xfrm>
                      <a:off x="0" y="0"/>
                      <a:ext cx="6337023" cy="554260"/>
                    </a:xfrm>
                    <a:prstGeom prst="rect">
                      <a:avLst/>
                    </a:prstGeom>
                    <a:ln>
                      <a:noFill/>
                    </a:ln>
                    <a:extLst>
                      <a:ext uri="{53640926-AAD7-44D8-BBD7-CCE9431645EC}">
                        <a14:shadowObscured xmlns:a14="http://schemas.microsoft.com/office/drawing/2010/main"/>
                      </a:ext>
                    </a:extLst>
                  </pic:spPr>
                </pic:pic>
              </a:graphicData>
            </a:graphic>
          </wp:inline>
        </w:drawing>
      </w:r>
    </w:p>
    <w:p w14:paraId="4FD9BBAD" w14:textId="1327A410" w:rsidR="00480502" w:rsidRPr="003069CA" w:rsidRDefault="003069CA" w:rsidP="003069CA">
      <w:pPr>
        <w:pStyle w:val="Caption"/>
        <w:jc w:val="center"/>
        <w:rPr>
          <w:color w:val="auto"/>
        </w:rPr>
      </w:pPr>
      <w:bookmarkStart w:id="112" w:name="_Toc107166642"/>
      <w:r w:rsidRPr="003069CA">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w:t>
      </w:r>
      <w:r w:rsidR="00387411">
        <w:rPr>
          <w:color w:val="auto"/>
        </w:rPr>
        <w:fldChar w:fldCharType="end"/>
      </w:r>
      <w:r w:rsidRPr="003069CA">
        <w:rPr>
          <w:color w:val="auto"/>
        </w:rPr>
        <w:t xml:space="preserve"> Metoda de Web Scraping cu modulele BeautifulSoup și urllib</w:t>
      </w:r>
      <w:bookmarkEnd w:id="112"/>
    </w:p>
    <w:p w14:paraId="7C12002C" w14:textId="77777777" w:rsidR="00E01C5C" w:rsidRDefault="00E01C5C" w:rsidP="00480502">
      <w:pPr>
        <w:jc w:val="center"/>
      </w:pPr>
    </w:p>
    <w:p w14:paraId="45447999" w14:textId="77777777" w:rsidR="00E01C5C" w:rsidRPr="00E01C5C" w:rsidRDefault="00E01C5C" w:rsidP="00EC0B52">
      <w:pPr>
        <w:pStyle w:val="ListParagraph"/>
        <w:numPr>
          <w:ilvl w:val="0"/>
          <w:numId w:val="40"/>
        </w:numPr>
        <w:rPr>
          <w:b/>
          <w:bCs/>
        </w:rPr>
      </w:pPr>
      <w:r w:rsidRPr="00E01C5C">
        <w:rPr>
          <w:b/>
          <w:bCs/>
        </w:rPr>
        <w:t>Selecția și curățarea datasetului</w:t>
      </w:r>
    </w:p>
    <w:p w14:paraId="209F170C" w14:textId="63C25BE4" w:rsidR="00480502" w:rsidRDefault="00DA12DB" w:rsidP="00DA12DB">
      <w:r>
        <w:t>Această etapă necesită mult timp</w:t>
      </w:r>
      <w:r w:rsidR="00234BA4">
        <w:t xml:space="preserve"> de prelucrare</w:t>
      </w:r>
      <w:r>
        <w:t>. Trebuie eliminate datele care au următoarele caracteristici:</w:t>
      </w:r>
    </w:p>
    <w:p w14:paraId="714161C4" w14:textId="780398FD" w:rsidR="00DA12DB" w:rsidRDefault="00DA12DB" w:rsidP="00EC0B52">
      <w:pPr>
        <w:pStyle w:val="ListParagraph"/>
        <w:numPr>
          <w:ilvl w:val="0"/>
          <w:numId w:val="41"/>
        </w:numPr>
      </w:pPr>
      <w:r>
        <w:t>date zgomotoase sau de calitate slabă</w:t>
      </w:r>
      <w:r w:rsidR="00A5346A">
        <w:t>;</w:t>
      </w:r>
    </w:p>
    <w:p w14:paraId="11446848" w14:textId="7EC5311C" w:rsidR="00DA12DB" w:rsidRDefault="00DA12DB" w:rsidP="00EC0B52">
      <w:pPr>
        <w:pStyle w:val="ListParagraph"/>
        <w:numPr>
          <w:ilvl w:val="0"/>
          <w:numId w:val="41"/>
        </w:numPr>
      </w:pPr>
      <w:r>
        <w:t>date irelevante</w:t>
      </w:r>
      <w:r w:rsidR="00A5346A">
        <w:t>;</w:t>
      </w:r>
    </w:p>
    <w:p w14:paraId="05019A36" w14:textId="6DF9E97E" w:rsidR="00DA12DB" w:rsidRDefault="00DA12DB" w:rsidP="00EC0B52">
      <w:pPr>
        <w:pStyle w:val="ListParagraph"/>
        <w:numPr>
          <w:ilvl w:val="0"/>
          <w:numId w:val="41"/>
        </w:numPr>
      </w:pPr>
      <w:r>
        <w:t>date cu informații similare</w:t>
      </w:r>
      <w:r w:rsidR="00A5346A">
        <w:t>;</w:t>
      </w:r>
    </w:p>
    <w:p w14:paraId="45D1CA08" w14:textId="277F7D63" w:rsidR="00DA12DB" w:rsidRDefault="00DA12DB" w:rsidP="00EC0B52">
      <w:pPr>
        <w:pStyle w:val="ListParagraph"/>
        <w:numPr>
          <w:ilvl w:val="0"/>
          <w:numId w:val="41"/>
        </w:numPr>
      </w:pPr>
      <w:r>
        <w:t>date cu un format invalid</w:t>
      </w:r>
      <w:r w:rsidR="00A5346A">
        <w:t>;</w:t>
      </w:r>
    </w:p>
    <w:p w14:paraId="708386BC" w14:textId="2E531080" w:rsidR="00DA12DB" w:rsidRDefault="00DA12DB" w:rsidP="00EC0B52">
      <w:pPr>
        <w:pStyle w:val="ListParagraph"/>
        <w:numPr>
          <w:ilvl w:val="0"/>
          <w:numId w:val="41"/>
        </w:numPr>
      </w:pPr>
      <w:r>
        <w:t>duplicat</w:t>
      </w:r>
      <w:r w:rsidR="00234BA4">
        <w:t>e.</w:t>
      </w:r>
    </w:p>
    <w:p w14:paraId="2E13CB1E" w14:textId="0E4629F0" w:rsidR="00903815" w:rsidRDefault="00903815" w:rsidP="00903815">
      <w:r>
        <w:t>În situația în care modelul este antrenat cu date necorespunzătoare care întrunesc caracteristicile de mai sus, în rețea este introdus mult zgomot care în urma convoluțiilor multiple este amplificat (după cum a fost menționat la MSE subcapitolul 2.1.3) și va determina un model de performanță</w:t>
      </w:r>
      <w:r w:rsidR="00234BA4">
        <w:t xml:space="preserve"> redusă</w:t>
      </w:r>
      <w:r w:rsidR="009B21D7">
        <w:t>.</w:t>
      </w:r>
    </w:p>
    <w:p w14:paraId="3175DC30" w14:textId="118CFDA6" w:rsidR="001A5418" w:rsidRDefault="001A5418" w:rsidP="00903815"/>
    <w:p w14:paraId="68EB8578" w14:textId="0563DDBD" w:rsidR="001A5418" w:rsidRPr="000A0D37" w:rsidRDefault="001A5418" w:rsidP="00EC0B52">
      <w:pPr>
        <w:pStyle w:val="ListParagraph"/>
        <w:numPr>
          <w:ilvl w:val="0"/>
          <w:numId w:val="40"/>
        </w:numPr>
      </w:pPr>
      <w:r w:rsidRPr="001A5418">
        <w:rPr>
          <w:b/>
          <w:bCs/>
        </w:rPr>
        <w:t>Adnotarea imaginilor</w:t>
      </w:r>
    </w:p>
    <w:p w14:paraId="633E5953" w14:textId="75EC7FC5" w:rsidR="000A0D37" w:rsidRPr="000A0D37" w:rsidRDefault="000A0D37" w:rsidP="000A0D37">
      <w:r w:rsidRPr="000A0D37">
        <w:t>Această etapă</w:t>
      </w:r>
      <w:r w:rsidR="003D3AC1">
        <w:t xml:space="preserve"> este esențială și</w:t>
      </w:r>
      <w:r w:rsidRPr="000A0D37">
        <w:t xml:space="preserve"> presupune etichetarea datelor pe clase și crearea anumitor formate ce vor fi atașate dataset</w:t>
      </w:r>
      <w:r w:rsidR="002E29DC">
        <w:t>-</w:t>
      </w:r>
      <w:r w:rsidRPr="000A0D37">
        <w:t xml:space="preserve">ului, astfel </w:t>
      </w:r>
      <w:r w:rsidR="002E29DC">
        <w:t xml:space="preserve">încât </w:t>
      </w:r>
      <w:r w:rsidR="00F2231E">
        <w:t>modelul antrenat să poată localiza obiectele în imagin</w:t>
      </w:r>
      <w:r w:rsidR="002E29DC">
        <w:t>i</w:t>
      </w:r>
      <w:r w:rsidR="00F2231E">
        <w:t xml:space="preserve"> și apoi să clasifice ce se află în interio</w:t>
      </w:r>
      <w:r w:rsidR="002E29DC">
        <w:t>r</w:t>
      </w:r>
      <w:r w:rsidR="00F2231E">
        <w:t xml:space="preserve">ul fiecărui </w:t>
      </w:r>
      <w:r w:rsidR="00F2231E" w:rsidRPr="00BF71A8">
        <w:rPr>
          <w:i/>
          <w:iCs/>
        </w:rPr>
        <w:lastRenderedPageBreak/>
        <w:t>bounding box</w:t>
      </w:r>
      <w:r w:rsidR="00BF71A8">
        <w:rPr>
          <w:rStyle w:val="FootnoteReference"/>
        </w:rPr>
        <w:footnoteReference w:id="1"/>
      </w:r>
      <w:r w:rsidR="00F2231E">
        <w:t>. Fără aceste adnotări modelul de AI nu ar știi cum să evalueze care predicții sunt corect</w:t>
      </w:r>
      <w:r w:rsidR="002E29DC">
        <w:t>e</w:t>
      </w:r>
      <w:r w:rsidR="00F2231E">
        <w:t xml:space="preserve"> </w:t>
      </w:r>
      <w:r w:rsidR="00B674D4">
        <w:t>și care sunt</w:t>
      </w:r>
      <w:r w:rsidR="00F2231E">
        <w:t xml:space="preserve"> eronate.</w:t>
      </w:r>
    </w:p>
    <w:p w14:paraId="734F2ED1" w14:textId="14B0FBB4" w:rsidR="004235DA" w:rsidRDefault="000A0D37" w:rsidP="004235DA">
      <w:r>
        <w:t xml:space="preserve">Adnotarea este de mai multe tipuri în funcție de scopul modelului și complexitatea acestuia: încadrarea obiectelor vizate în bounding box-uri (aceasta este utilizată în proiect), segmentarea poligonală </w:t>
      </w:r>
      <w:r w:rsidR="00BF71A8">
        <w:t>etc.</w:t>
      </w:r>
    </w:p>
    <w:p w14:paraId="55E10C8E" w14:textId="45B3F5BF" w:rsidR="00302BDF" w:rsidRDefault="002F56AD" w:rsidP="00302BDF">
      <w:r>
        <w:t xml:space="preserve">Formatul de adnotare utilizat este </w:t>
      </w:r>
      <w:r w:rsidRPr="002F56AD">
        <w:rPr>
          <w:b/>
          <w:bCs/>
        </w:rPr>
        <w:t>Pascal VOC</w:t>
      </w:r>
      <w:r w:rsidR="00ED591F">
        <w:t>, care presupune stocarea adnotărilor în fișiere XML</w:t>
      </w:r>
      <w:r w:rsidR="00C556CB">
        <w:t>. Mai jos este un exemplu de astfel de f</w:t>
      </w:r>
      <w:r w:rsidR="00DA6A37">
        <w:t>or</w:t>
      </w:r>
      <w:r w:rsidR="00C556CB">
        <w:t>mat.</w:t>
      </w:r>
    </w:p>
    <w:p w14:paraId="23E77EA6" w14:textId="77777777" w:rsidR="003069CA" w:rsidRPr="00ED591F" w:rsidRDefault="003069CA" w:rsidP="00302BDF"/>
    <w:p w14:paraId="2AA0609A" w14:textId="77777777" w:rsidR="003069CA" w:rsidRDefault="00C556CB" w:rsidP="003069CA">
      <w:pPr>
        <w:keepNext/>
        <w:jc w:val="center"/>
      </w:pPr>
      <w:r w:rsidRPr="00C556CB">
        <w:drawing>
          <wp:inline distT="0" distB="0" distL="0" distR="0" wp14:anchorId="1BE17E51" wp14:editId="0E1A13BC">
            <wp:extent cx="6378586" cy="3562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6422520" cy="3586887"/>
                    </a:xfrm>
                    <a:prstGeom prst="rect">
                      <a:avLst/>
                    </a:prstGeom>
                  </pic:spPr>
                </pic:pic>
              </a:graphicData>
            </a:graphic>
          </wp:inline>
        </w:drawing>
      </w:r>
    </w:p>
    <w:p w14:paraId="2A3DD438" w14:textId="158B3F17" w:rsidR="00BF71A8" w:rsidRPr="003069CA" w:rsidRDefault="003069CA" w:rsidP="003069CA">
      <w:pPr>
        <w:pStyle w:val="Caption"/>
        <w:jc w:val="center"/>
        <w:rPr>
          <w:color w:val="auto"/>
        </w:rPr>
      </w:pPr>
      <w:bookmarkStart w:id="113" w:name="_Toc107166643"/>
      <w:r w:rsidRPr="003069CA">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w:t>
      </w:r>
      <w:r w:rsidR="00387411">
        <w:rPr>
          <w:color w:val="auto"/>
        </w:rPr>
        <w:fldChar w:fldCharType="end"/>
      </w:r>
      <w:r w:rsidRPr="003069CA">
        <w:rPr>
          <w:color w:val="auto"/>
        </w:rPr>
        <w:t xml:space="preserve"> Structura adnotației în fișier .xml</w:t>
      </w:r>
      <w:bookmarkEnd w:id="113"/>
    </w:p>
    <w:p w14:paraId="677319DC" w14:textId="77777777" w:rsidR="003069CA" w:rsidRDefault="003069CA" w:rsidP="00C556CB">
      <w:pPr>
        <w:jc w:val="center"/>
      </w:pPr>
    </w:p>
    <w:p w14:paraId="5586DFB8" w14:textId="2813AACB" w:rsidR="00C556CB" w:rsidRDefault="00302BDF" w:rsidP="00302BDF">
      <w:r>
        <w:t>În cazul datasetului GTSRB,</w:t>
      </w:r>
      <w:r w:rsidR="001941FC">
        <w:t xml:space="preserve"> sunt</w:t>
      </w:r>
      <w:r>
        <w:t xml:space="preserve"> înscrise într-un tabel excel coordonatele localizării semnului rutier în imagine. Am realizat un script care să preia informațiile din excel și să creeze fișiere .xml pentru fiecare imagine din folderul în care este rulat</w:t>
      </w:r>
      <w:r w:rsidR="007931F4">
        <w:t xml:space="preserve">, cu ajutorul librăriilor </w:t>
      </w:r>
      <w:r w:rsidR="007931F4" w:rsidRPr="007931F4">
        <w:rPr>
          <w:i/>
          <w:iCs/>
        </w:rPr>
        <w:t>openpyxl</w:t>
      </w:r>
      <w:r w:rsidR="007931F4">
        <w:t xml:space="preserve"> și </w:t>
      </w:r>
      <w:r w:rsidR="007931F4" w:rsidRPr="007931F4">
        <w:rPr>
          <w:i/>
          <w:iCs/>
        </w:rPr>
        <w:t>yattag</w:t>
      </w:r>
      <w:r w:rsidR="007931F4">
        <w:t>.</w:t>
      </w:r>
      <w:r>
        <w:t xml:space="preserve"> </w:t>
      </w:r>
    </w:p>
    <w:p w14:paraId="7EAEDA6F" w14:textId="0E3DAA5B" w:rsidR="00E13712" w:rsidRDefault="00E13712" w:rsidP="00302BDF">
      <w:r>
        <w:t>Ordonarea datelor și a informațiilor despre imagini într-un excel:</w:t>
      </w:r>
    </w:p>
    <w:p w14:paraId="2B697A11" w14:textId="77777777" w:rsidR="00F32B0E" w:rsidRDefault="00E13712" w:rsidP="00F32B0E">
      <w:pPr>
        <w:keepNext/>
        <w:jc w:val="center"/>
      </w:pPr>
      <w:r w:rsidRPr="00E13712">
        <w:lastRenderedPageBreak/>
        <w:drawing>
          <wp:inline distT="0" distB="0" distL="0" distR="0" wp14:anchorId="57AACAA4" wp14:editId="0F2ACCA2">
            <wp:extent cx="4061215" cy="23274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t="1" b="40212"/>
                    <a:stretch/>
                  </pic:blipFill>
                  <pic:spPr bwMode="auto">
                    <a:xfrm>
                      <a:off x="0" y="0"/>
                      <a:ext cx="4105784" cy="2352969"/>
                    </a:xfrm>
                    <a:prstGeom prst="rect">
                      <a:avLst/>
                    </a:prstGeom>
                    <a:ln>
                      <a:noFill/>
                    </a:ln>
                    <a:extLst>
                      <a:ext uri="{53640926-AAD7-44D8-BBD7-CCE9431645EC}">
                        <a14:shadowObscured xmlns:a14="http://schemas.microsoft.com/office/drawing/2010/main"/>
                      </a:ext>
                    </a:extLst>
                  </pic:spPr>
                </pic:pic>
              </a:graphicData>
            </a:graphic>
          </wp:inline>
        </w:drawing>
      </w:r>
    </w:p>
    <w:p w14:paraId="61F6E2C3" w14:textId="2CFA638C" w:rsidR="007931F4" w:rsidRPr="00F32B0E" w:rsidRDefault="00F32B0E" w:rsidP="00F32B0E">
      <w:pPr>
        <w:pStyle w:val="Caption"/>
        <w:jc w:val="center"/>
        <w:rPr>
          <w:color w:val="auto"/>
        </w:rPr>
      </w:pPr>
      <w:bookmarkStart w:id="114" w:name="_Toc107166644"/>
      <w:r w:rsidRPr="00F32B0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w:t>
      </w:r>
      <w:r w:rsidR="00387411">
        <w:rPr>
          <w:color w:val="auto"/>
        </w:rPr>
        <w:fldChar w:fldCharType="end"/>
      </w:r>
      <w:r w:rsidRPr="00F32B0E">
        <w:rPr>
          <w:color w:val="auto"/>
        </w:rPr>
        <w:t xml:space="preserve"> </w:t>
      </w:r>
      <w:r w:rsidR="009B70D6">
        <w:rPr>
          <w:color w:val="auto"/>
        </w:rPr>
        <w:t>Implementarea scriptului de generare</w:t>
      </w:r>
      <w:r w:rsidRPr="00F32B0E">
        <w:rPr>
          <w:color w:val="auto"/>
        </w:rPr>
        <w:t xml:space="preserve"> automată a adnotației</w:t>
      </w:r>
      <w:bookmarkEnd w:id="114"/>
    </w:p>
    <w:p w14:paraId="06B857C9" w14:textId="23BF06B1" w:rsidR="00E13712" w:rsidRDefault="00E13712" w:rsidP="00E13712">
      <w:r>
        <w:t>Crearea fișierelor .xml pentru fiecare imagine din folder:</w:t>
      </w:r>
    </w:p>
    <w:p w14:paraId="72707FFA" w14:textId="77777777" w:rsidR="00EB304A" w:rsidRDefault="00EB304A" w:rsidP="00E13712"/>
    <w:p w14:paraId="6E36E9B0" w14:textId="77777777" w:rsidR="00AB6B67" w:rsidRDefault="00E13712" w:rsidP="00F75486">
      <w:pPr>
        <w:keepNext/>
        <w:jc w:val="center"/>
      </w:pPr>
      <w:r w:rsidRPr="00E13712">
        <w:drawing>
          <wp:inline distT="0" distB="0" distL="0" distR="0" wp14:anchorId="74A10EAD" wp14:editId="5F2BB7B9">
            <wp:extent cx="4046021" cy="11256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2782"/>
                    <a:stretch/>
                  </pic:blipFill>
                  <pic:spPr bwMode="auto">
                    <a:xfrm>
                      <a:off x="0" y="0"/>
                      <a:ext cx="4102669" cy="1141458"/>
                    </a:xfrm>
                    <a:prstGeom prst="rect">
                      <a:avLst/>
                    </a:prstGeom>
                    <a:ln>
                      <a:noFill/>
                    </a:ln>
                    <a:extLst>
                      <a:ext uri="{53640926-AAD7-44D8-BBD7-CCE9431645EC}">
                        <a14:shadowObscured xmlns:a14="http://schemas.microsoft.com/office/drawing/2010/main"/>
                      </a:ext>
                    </a:extLst>
                  </pic:spPr>
                </pic:pic>
              </a:graphicData>
            </a:graphic>
          </wp:inline>
        </w:drawing>
      </w:r>
    </w:p>
    <w:p w14:paraId="0490AC2D" w14:textId="7D5DB017" w:rsidR="00A57FE4" w:rsidRPr="00EB304A" w:rsidRDefault="00AB6B67" w:rsidP="00EB304A">
      <w:pPr>
        <w:pStyle w:val="Caption"/>
        <w:jc w:val="center"/>
        <w:rPr>
          <w:color w:val="auto"/>
        </w:rPr>
      </w:pPr>
      <w:bookmarkStart w:id="115" w:name="_Toc107166645"/>
      <w:r w:rsidRPr="00AB6B67">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w:t>
      </w:r>
      <w:r w:rsidR="00387411">
        <w:rPr>
          <w:color w:val="auto"/>
        </w:rPr>
        <w:fldChar w:fldCharType="end"/>
      </w:r>
      <w:r w:rsidRPr="00AB6B67">
        <w:rPr>
          <w:color w:val="auto"/>
        </w:rPr>
        <w:t xml:space="preserve"> Crearea fișierelor .xml pentru fiecare imagine din folder</w:t>
      </w:r>
      <w:bookmarkEnd w:id="115"/>
    </w:p>
    <w:p w14:paraId="711ADB95" w14:textId="160A0C97" w:rsidR="00A57FE4" w:rsidRDefault="00A57FE4" w:rsidP="00A57FE4">
      <w:r>
        <w:t xml:space="preserve">În cazul celorlalte imagini colectate, adnotarea a fost realizată </w:t>
      </w:r>
      <w:r w:rsidR="001941FC">
        <w:t>ma</w:t>
      </w:r>
      <w:r>
        <w:t xml:space="preserve">nual cu ajutorul instrumentului grafic de adnotare </w:t>
      </w:r>
      <w:r w:rsidRPr="00A57FE4">
        <w:rPr>
          <w:i/>
          <w:iCs/>
        </w:rPr>
        <w:t>LabelImg</w:t>
      </w:r>
      <w:sdt>
        <w:sdtPr>
          <w:rPr>
            <w:iCs/>
            <w:color w:val="000000"/>
          </w:rPr>
          <w:tag w:val="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
          <w:id w:val="-1641491122"/>
          <w:placeholder>
            <w:docPart w:val="DefaultPlaceholder_-1854013440"/>
          </w:placeholder>
        </w:sdtPr>
        <w:sdtEndPr/>
        <w:sdtContent>
          <w:r w:rsidR="005F41C8" w:rsidRPr="00AB6B67">
            <w:rPr>
              <w:iCs/>
              <w:color w:val="000000"/>
              <w:vertAlign w:val="superscript"/>
            </w:rPr>
            <w:t>[30]</w:t>
          </w:r>
        </w:sdtContent>
      </w:sdt>
      <w:r>
        <w:t>.</w:t>
      </w:r>
      <w:r w:rsidR="00490238">
        <w:t xml:space="preserve"> Folosirea instrumentului presupune încadrarea manuală a obiectului vizat și etichetarea acestuia, dupa cum este prezentat în figura </w:t>
      </w:r>
      <w:r w:rsidR="00AB6B67">
        <w:t>3.6</w:t>
      </w:r>
      <w:r w:rsidR="00490238">
        <w:t>:</w:t>
      </w:r>
    </w:p>
    <w:p w14:paraId="2A801A00" w14:textId="77777777" w:rsidR="002B2EA7" w:rsidRDefault="002B2EA7" w:rsidP="00A57FE4"/>
    <w:p w14:paraId="5CE7DFE3" w14:textId="77777777" w:rsidR="00AB6B67" w:rsidRDefault="002B2EA7" w:rsidP="00AB6B67">
      <w:pPr>
        <w:keepNext/>
        <w:jc w:val="center"/>
      </w:pPr>
      <w:r w:rsidRPr="002B2EA7">
        <w:drawing>
          <wp:inline distT="0" distB="0" distL="0" distR="0" wp14:anchorId="25A6F646" wp14:editId="4327A4DE">
            <wp:extent cx="5265648" cy="263562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82419" cy="2644018"/>
                    </a:xfrm>
                    <a:prstGeom prst="rect">
                      <a:avLst/>
                    </a:prstGeom>
                  </pic:spPr>
                </pic:pic>
              </a:graphicData>
            </a:graphic>
          </wp:inline>
        </w:drawing>
      </w:r>
    </w:p>
    <w:p w14:paraId="34B9487A" w14:textId="6686C902" w:rsidR="00B81879" w:rsidRPr="00F75486" w:rsidRDefault="00AB6B67" w:rsidP="00F75486">
      <w:pPr>
        <w:pStyle w:val="Caption"/>
        <w:jc w:val="center"/>
        <w:rPr>
          <w:color w:val="auto"/>
        </w:rPr>
      </w:pPr>
      <w:bookmarkStart w:id="116" w:name="_Toc107166646"/>
      <w:r w:rsidRPr="00AB6B67">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w:t>
      </w:r>
      <w:r w:rsidR="00387411">
        <w:rPr>
          <w:color w:val="auto"/>
        </w:rPr>
        <w:fldChar w:fldCharType="end"/>
      </w:r>
      <w:r w:rsidRPr="00AB6B67">
        <w:rPr>
          <w:color w:val="auto"/>
        </w:rPr>
        <w:t xml:space="preserve"> Utilizarea LabelImg pentru imaginea cu stop</w:t>
      </w:r>
      <w:bookmarkEnd w:id="116"/>
    </w:p>
    <w:p w14:paraId="272F8B33" w14:textId="307D1C6D" w:rsidR="00B81879" w:rsidRDefault="00B81879" w:rsidP="00B81879">
      <w:r>
        <w:lastRenderedPageBreak/>
        <w:t xml:space="preserve">Parcurgând cele trei etape </w:t>
      </w:r>
      <w:r w:rsidR="008A1895">
        <w:t xml:space="preserve">dezvoltate mai sus, am obținut un dataset împarțit în 80% imagini folosite pentru antrenare și 20% imagini pentru validarea modelului. În urma selecției și îndepărtării imaginilor nepotrivite din dataset, am </w:t>
      </w:r>
      <w:r w:rsidR="00291906">
        <w:t>construit</w:t>
      </w:r>
      <w:r w:rsidR="008A1895">
        <w:t xml:space="preserve"> un </w:t>
      </w:r>
      <w:r w:rsidR="000A2148">
        <w:t>set de date</w:t>
      </w:r>
      <w:r w:rsidR="008A1895">
        <w:t xml:space="preserve"> cu un total de 3600 de imagini (câte 900 de imagini pentru fiecare clasă)</w:t>
      </w:r>
      <w:r w:rsidR="00BE3980">
        <w:t>.</w:t>
      </w:r>
    </w:p>
    <w:p w14:paraId="4AA13F4A" w14:textId="3BDE731A" w:rsidR="00291906" w:rsidRDefault="00291906" w:rsidP="00B81879">
      <w:r>
        <w:t>Selecția imaginilor și ordonarea setului de date a fost riguroasă pentru a evita</w:t>
      </w:r>
      <w:r w:rsidR="000A2148">
        <w:t xml:space="preserve"> pe cât posibil</w:t>
      </w:r>
      <w:r>
        <w:t xml:space="preserve"> obținerea unor pefo</w:t>
      </w:r>
      <w:r w:rsidR="000A2148">
        <w:t>r</w:t>
      </w:r>
      <w:r>
        <w:t>manțe slabe ale modelu</w:t>
      </w:r>
      <w:r w:rsidR="000A2148">
        <w:t>lu</w:t>
      </w:r>
      <w:r>
        <w:t>i</w:t>
      </w:r>
      <w:r w:rsidR="000A2148">
        <w:t>. D</w:t>
      </w:r>
      <w:r>
        <w:t>upă cum voi dezvolta în subcapitolul de probleme întâmpinate</w:t>
      </w:r>
      <w:r w:rsidR="000A2148">
        <w:t>, acest procedeu a avut nevoie de refinisări multiple și verificări ale modelului, până la atingerea unor rezultate optime</w:t>
      </w:r>
      <w:r w:rsidR="002E29DC">
        <w:t>.</w:t>
      </w:r>
    </w:p>
    <w:p w14:paraId="23BFAA48" w14:textId="77777777" w:rsidR="00505198" w:rsidRDefault="00505198" w:rsidP="00B81879"/>
    <w:p w14:paraId="75A835E8" w14:textId="77777777" w:rsidR="00505198" w:rsidRDefault="00291906" w:rsidP="00505198">
      <w:pPr>
        <w:keepNext/>
      </w:pPr>
      <w:r w:rsidRPr="00291906">
        <w:drawing>
          <wp:inline distT="0" distB="0" distL="0" distR="0" wp14:anchorId="4D3C84EB" wp14:editId="6EF2944A">
            <wp:extent cx="5971540" cy="31642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971540" cy="3164205"/>
                    </a:xfrm>
                    <a:prstGeom prst="rect">
                      <a:avLst/>
                    </a:prstGeom>
                  </pic:spPr>
                </pic:pic>
              </a:graphicData>
            </a:graphic>
          </wp:inline>
        </w:drawing>
      </w:r>
    </w:p>
    <w:p w14:paraId="40A33F10" w14:textId="431E5115" w:rsidR="00291906" w:rsidRPr="00505198" w:rsidRDefault="00505198" w:rsidP="00505198">
      <w:pPr>
        <w:pStyle w:val="Caption"/>
        <w:jc w:val="center"/>
        <w:rPr>
          <w:color w:val="auto"/>
        </w:rPr>
      </w:pPr>
      <w:bookmarkStart w:id="117" w:name="_Toc107166647"/>
      <w:r w:rsidRPr="0050519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7</w:t>
      </w:r>
      <w:r w:rsidR="00387411">
        <w:rPr>
          <w:color w:val="auto"/>
        </w:rPr>
        <w:fldChar w:fldCharType="end"/>
      </w:r>
      <w:r w:rsidRPr="00505198">
        <w:rPr>
          <w:color w:val="auto"/>
        </w:rPr>
        <w:t xml:space="preserve"> O captură din folderul cu setul de date final</w:t>
      </w:r>
      <w:bookmarkEnd w:id="117"/>
    </w:p>
    <w:p w14:paraId="20F37EAC" w14:textId="384F58D6" w:rsidR="000A2148" w:rsidRDefault="000A2148" w:rsidP="00B81879"/>
    <w:p w14:paraId="27C0B34C" w14:textId="1DFF5566" w:rsidR="00E26317" w:rsidRDefault="000A2148" w:rsidP="00E26317">
      <w:r>
        <w:t xml:space="preserve">Un aspect important ce ține de cantiatea de imagini folosite la antrenare este </w:t>
      </w:r>
      <w:r w:rsidRPr="000A2148">
        <w:rPr>
          <w:i/>
          <w:iCs/>
        </w:rPr>
        <w:t>uniformitatea setului de date</w:t>
      </w:r>
      <w:r>
        <w:t xml:space="preserve"> pentru a nu induce confuzie</w:t>
      </w:r>
      <w:r w:rsidR="00E26317">
        <w:t xml:space="preserve"> </w:t>
      </w:r>
      <w:r w:rsidR="008D53F4">
        <w:t xml:space="preserve">în </w:t>
      </w:r>
      <w:r w:rsidR="00E26317">
        <w:t>rețea</w:t>
      </w:r>
      <w:r>
        <w:t xml:space="preserve">, inundând modelul cu mai multe imagini dintr-o clasă decât </w:t>
      </w:r>
      <w:r w:rsidR="00E26317">
        <w:t>din</w:t>
      </w:r>
      <w:r>
        <w:t xml:space="preserve"> alta, creând o discrepanță între acestea și favorizând modelul să realizeze detecții false (F</w:t>
      </w:r>
      <w:r w:rsidR="00E26317">
        <w:t>P false prediction</w:t>
      </w:r>
      <w:r>
        <w:t>)</w:t>
      </w:r>
      <w:r w:rsidR="00E26317">
        <w:t>. De aceea, este esențial ca numărul imaginilor per clasă să fie în balanță pentru toate clasele utilizate.</w:t>
      </w:r>
    </w:p>
    <w:p w14:paraId="4ACE4BBD" w14:textId="677BD9B5" w:rsidR="008A1895" w:rsidRDefault="0017762E" w:rsidP="00505198">
      <w:r>
        <w:t>Dataset-urile deja construite, precum GTSRB, nu au un număr uniform de imagini raportat la clase. Astfel, atingerea numărului de 900 de imagini pe clasă a fost destul de complicată, deoarece anumite clase de imagini au fost usor de colectat, iar altele nu.</w:t>
      </w:r>
    </w:p>
    <w:p w14:paraId="155BE2AD" w14:textId="77777777" w:rsidR="008D53F4" w:rsidRPr="00A57FE4" w:rsidRDefault="008D53F4" w:rsidP="00505198"/>
    <w:p w14:paraId="76FD0CF6" w14:textId="3BBB52C8" w:rsidR="00793105" w:rsidRDefault="0000736A" w:rsidP="00793105">
      <w:pPr>
        <w:pStyle w:val="Heading3"/>
      </w:pPr>
      <w:bookmarkStart w:id="118" w:name="_Toc107166299"/>
      <w:r>
        <w:lastRenderedPageBreak/>
        <w:t xml:space="preserve">GPU și CPU. </w:t>
      </w:r>
      <w:r w:rsidR="00DE09CF">
        <w:t>Limitări de procesare</w:t>
      </w:r>
      <w:bookmarkEnd w:id="118"/>
    </w:p>
    <w:p w14:paraId="1C638951" w14:textId="77777777" w:rsidR="00505198" w:rsidRPr="00505198" w:rsidRDefault="00505198" w:rsidP="00505198"/>
    <w:p w14:paraId="0C922E2A" w14:textId="01E73828" w:rsidR="00A95BB0" w:rsidRPr="00A95BB0" w:rsidRDefault="00F062F7" w:rsidP="00A95BB0">
      <w:r>
        <w:t>Antrenarea</w:t>
      </w:r>
      <w:r w:rsidR="00F33B97">
        <w:t xml:space="preserve"> modelului a fost realizat</w:t>
      </w:r>
      <w:r w:rsidR="00FA7A25">
        <w:t>ă</w:t>
      </w:r>
      <w:r w:rsidR="00F33B97">
        <w:t xml:space="preserve"> pe un </w:t>
      </w:r>
      <w:r w:rsidR="00F33B97" w:rsidRPr="00E110EB">
        <w:rPr>
          <w:i/>
          <w:iCs/>
        </w:rPr>
        <w:t>laptop Asus TUF FX504 cu procesor Intel Core i5 generația a 8-a cu 8 GB RAM</w:t>
      </w:r>
      <w:r w:rsidR="00FA7A25" w:rsidRPr="00E110EB">
        <w:rPr>
          <w:i/>
          <w:iCs/>
        </w:rPr>
        <w:t>,</w:t>
      </w:r>
      <w:r w:rsidR="00F33B97" w:rsidRPr="00E110EB">
        <w:rPr>
          <w:i/>
          <w:iCs/>
        </w:rPr>
        <w:t xml:space="preserve"> cu placă video dedicată Nvidia G</w:t>
      </w:r>
      <w:r w:rsidR="00774534">
        <w:rPr>
          <w:i/>
          <w:iCs/>
        </w:rPr>
        <w:t>e</w:t>
      </w:r>
      <w:r w:rsidR="005C2F33" w:rsidRPr="00E110EB">
        <w:rPr>
          <w:i/>
          <w:iCs/>
        </w:rPr>
        <w:t>Force GTX 1050 de 2 GB</w:t>
      </w:r>
      <w:r w:rsidR="00FA7A25" w:rsidRPr="00E110EB">
        <w:rPr>
          <w:i/>
          <w:iCs/>
        </w:rPr>
        <w:t xml:space="preserve"> și sistem de operare Windows 10.</w:t>
      </w:r>
    </w:p>
    <w:p w14:paraId="190F74AF" w14:textId="664B35D1" w:rsidR="00A95BB0" w:rsidRPr="00E110EB" w:rsidRDefault="00774534" w:rsidP="00A95BB0">
      <w:pPr>
        <w:rPr>
          <w:lang w:val="en-US"/>
        </w:rPr>
      </w:pPr>
      <w:r>
        <w:t>Deci</w:t>
      </w:r>
      <w:r w:rsidR="00FA7A25">
        <w:t>, u</w:t>
      </w:r>
      <w:r w:rsidR="00A95BB0">
        <w:t xml:space="preserve">rmătorul pas premergător antrenării modelului este </w:t>
      </w:r>
      <w:r w:rsidR="004047E4">
        <w:t>optimizarea și utilizarea la maxim a resurselor</w:t>
      </w:r>
      <w:r>
        <w:t xml:space="preserve"> hardware</w:t>
      </w:r>
      <w:r w:rsidR="004047E4">
        <w:t xml:space="preserve"> puse la dispoziție de laptop. În primă instanță am instalat versiune</w:t>
      </w:r>
      <w:r w:rsidR="00FA7A25">
        <w:t xml:space="preserve">a </w:t>
      </w:r>
      <w:r w:rsidR="002A3DB1" w:rsidRPr="005C3C9F">
        <w:rPr>
          <w:i/>
          <w:iCs/>
        </w:rPr>
        <w:t>t</w:t>
      </w:r>
      <w:r w:rsidR="00FA7A25" w:rsidRPr="005C3C9F">
        <w:rPr>
          <w:i/>
          <w:iCs/>
        </w:rPr>
        <w:t>ensorflow</w:t>
      </w:r>
      <w:r w:rsidR="006166CA" w:rsidRPr="005C3C9F">
        <w:rPr>
          <w:i/>
          <w:iCs/>
        </w:rPr>
        <w:t>-cpu</w:t>
      </w:r>
      <w:r w:rsidR="00FA7A25">
        <w:t>,</w:t>
      </w:r>
      <w:r w:rsidR="002A3DB1">
        <w:t xml:space="preserve"> rezultând într-un timp de antrenare extrem de îndelungat</w:t>
      </w:r>
      <w:r w:rsidR="007F2D96">
        <w:t>.</w:t>
      </w:r>
      <w:r w:rsidR="002A3DB1">
        <w:t xml:space="preserve"> </w:t>
      </w:r>
      <w:r w:rsidR="007F2D96">
        <w:t>Î</w:t>
      </w:r>
      <w:r w:rsidR="002A3DB1">
        <w:t xml:space="preserve">n cele din urmă am utilizat versiunea </w:t>
      </w:r>
      <w:r w:rsidR="002A3DB1" w:rsidRPr="006166CA">
        <w:rPr>
          <w:i/>
          <w:iCs/>
        </w:rPr>
        <w:t>tensorflow-gpu</w:t>
      </w:r>
      <w:r w:rsidR="002A3DB1">
        <w:t xml:space="preserve"> care lucrează integral cu placa grafică dedicată</w:t>
      </w:r>
      <w:r w:rsidR="00E36A6A">
        <w:t>, dovedind</w:t>
      </w:r>
      <w:r w:rsidR="007F2D96">
        <w:t>u</w:t>
      </w:r>
      <w:r w:rsidR="00E36A6A">
        <w:t xml:space="preserve">-se considerabil mai rapidă și </w:t>
      </w:r>
      <w:r w:rsidR="007F2D96">
        <w:t xml:space="preserve">mai </w:t>
      </w:r>
      <w:r w:rsidR="00E36A6A">
        <w:t>eficientă</w:t>
      </w:r>
      <w:r w:rsidR="007F2D96">
        <w:t>.</w:t>
      </w:r>
    </w:p>
    <w:p w14:paraId="2A7772B4" w14:textId="182D04E1" w:rsidR="004047E4" w:rsidRDefault="00510B46" w:rsidP="00A95BB0">
      <w:r>
        <w:t xml:space="preserve">Diferența între cele două modalități de procesare este justificată de capacitățile computaționale ale GPU (Graphic Processing Unit) și CPU.(Central Processing Unit). Unitățile CPU nu pot realiza </w:t>
      </w:r>
      <w:r w:rsidRPr="0084059A">
        <w:rPr>
          <w:i/>
          <w:iCs/>
        </w:rPr>
        <w:t>procesări paralele</w:t>
      </w:r>
      <w:r>
        <w:t>, astfel în cazul unor sarcini computaționale mari care necesită milioane de operțiuni identice</w:t>
      </w:r>
      <w:r w:rsidR="0084059A">
        <w:t>, precum CNN cu mii de operții convoluționale</w:t>
      </w:r>
      <w:r>
        <w:t>, pro</w:t>
      </w:r>
      <w:r w:rsidR="0084059A">
        <w:t>cesorul le va executa serial</w:t>
      </w:r>
      <w:r w:rsidR="00193447">
        <w:t>, dar excelează în calcule</w:t>
      </w:r>
      <w:r w:rsidR="006166CA">
        <w:t>le</w:t>
      </w:r>
      <w:r w:rsidR="00193447">
        <w:t xml:space="preserve"> complexe.</w:t>
      </w:r>
      <w:r w:rsidR="006166CA">
        <w:t xml:space="preserve"> Timpul de execu</w:t>
      </w:r>
      <w:r w:rsidR="00931BA7">
        <w:t>ț</w:t>
      </w:r>
      <w:r w:rsidR="006166CA">
        <w:t>ie</w:t>
      </w:r>
      <w:r w:rsidR="00931BA7">
        <w:t xml:space="preserve"> pentru procesarea CPU este estimat a fi </w:t>
      </w:r>
      <w:r w:rsidR="007A684C">
        <w:t>între 5-</w:t>
      </w:r>
      <w:r w:rsidR="00931BA7">
        <w:t>10</w:t>
      </w:r>
      <w:r w:rsidR="00C61FD9">
        <w:t xml:space="preserve"> ori</w:t>
      </w:r>
      <w:r w:rsidR="00931BA7">
        <w:t xml:space="preserve"> mai mare decât pentru GPU, mai exact un pas de antrenare durează </w:t>
      </w:r>
      <w:r w:rsidR="0065346B" w:rsidRPr="00C61FD9">
        <w:rPr>
          <w:i/>
          <w:iCs/>
        </w:rPr>
        <w:t xml:space="preserve">între 2.5 și 4.5 </w:t>
      </w:r>
      <w:r w:rsidR="00931BA7" w:rsidRPr="00C61FD9">
        <w:rPr>
          <w:i/>
          <w:iCs/>
        </w:rPr>
        <w:t>s</w:t>
      </w:r>
      <w:r w:rsidR="00C61FD9">
        <w:rPr>
          <w:i/>
          <w:iCs/>
        </w:rPr>
        <w:t xml:space="preserve">, iar o epocă în jur de </w:t>
      </w:r>
      <w:r w:rsidR="000D7929">
        <w:rPr>
          <w:i/>
          <w:iCs/>
        </w:rPr>
        <w:t>1500s</w:t>
      </w:r>
      <w:r w:rsidR="00931BA7">
        <w:t xml:space="preserve">, după cum este exemplificat și în figura </w:t>
      </w:r>
      <w:r w:rsidR="003F1D89" w:rsidRPr="003F1D89">
        <w:t>3.8</w:t>
      </w:r>
      <w:r w:rsidR="00931BA7">
        <w:t>.</w:t>
      </w:r>
    </w:p>
    <w:p w14:paraId="0F0BBDDC" w14:textId="77777777" w:rsidR="003F1D89" w:rsidRDefault="0065346B" w:rsidP="003F1D89">
      <w:pPr>
        <w:keepNext/>
        <w:ind w:firstLine="0"/>
        <w:jc w:val="center"/>
      </w:pPr>
      <w:r w:rsidRPr="0065346B">
        <w:drawing>
          <wp:inline distT="0" distB="0" distL="0" distR="0" wp14:anchorId="2934DE86" wp14:editId="467EF673">
            <wp:extent cx="4180355" cy="1407381"/>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214531" cy="1418887"/>
                    </a:xfrm>
                    <a:prstGeom prst="rect">
                      <a:avLst/>
                    </a:prstGeom>
                  </pic:spPr>
                </pic:pic>
              </a:graphicData>
            </a:graphic>
          </wp:inline>
        </w:drawing>
      </w:r>
    </w:p>
    <w:p w14:paraId="0B2FA991" w14:textId="13328226" w:rsidR="003F1D89" w:rsidRPr="003F1D89" w:rsidRDefault="003F1D89" w:rsidP="003F1D89">
      <w:pPr>
        <w:pStyle w:val="Caption"/>
        <w:jc w:val="center"/>
        <w:rPr>
          <w:color w:val="auto"/>
        </w:rPr>
      </w:pPr>
      <w:bookmarkStart w:id="119" w:name="_Toc107166648"/>
      <w:r w:rsidRPr="003F1D89">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8</w:t>
      </w:r>
      <w:r w:rsidR="00387411">
        <w:rPr>
          <w:color w:val="auto"/>
        </w:rPr>
        <w:fldChar w:fldCharType="end"/>
      </w:r>
      <w:r w:rsidRPr="003F1D89">
        <w:rPr>
          <w:color w:val="auto"/>
        </w:rPr>
        <w:t xml:space="preserve"> Durata unei iterații de antrenare pe CPU</w:t>
      </w:r>
      <w:bookmarkEnd w:id="119"/>
    </w:p>
    <w:p w14:paraId="1BBCF75E" w14:textId="56393734" w:rsidR="005D4CEE" w:rsidRDefault="005D4CEE" w:rsidP="00A95BB0">
      <w:r>
        <w:t>Utilizarea variantei tensorflow-cpu în același mediu virtual cu var</w:t>
      </w:r>
      <w:r w:rsidR="00F0290A">
        <w:t>ianta</w:t>
      </w:r>
      <w:r>
        <w:t xml:space="preserve"> pentru gpu a fost posibilă</w:t>
      </w:r>
      <w:r w:rsidR="001A1BBB">
        <w:t>,</w:t>
      </w:r>
      <w:r>
        <w:t xml:space="preserve"> </w:t>
      </w:r>
      <w:r w:rsidR="001A1BBB">
        <w:t>mascând vizibilitatea</w:t>
      </w:r>
      <w:r w:rsidR="0084795E">
        <w:t xml:space="preserve"> unit</w:t>
      </w:r>
      <w:r w:rsidR="001A1BBB">
        <w:t>ății</w:t>
      </w:r>
      <w:r>
        <w:t xml:space="preserve"> GPU</w:t>
      </w:r>
      <w:r w:rsidR="00F0290A">
        <w:t xml:space="preserve">, prin introducerea codului </w:t>
      </w:r>
      <w:r w:rsidR="00B73C4E">
        <w:t xml:space="preserve">din figura </w:t>
      </w:r>
      <w:r w:rsidR="00600414">
        <w:t>3.9</w:t>
      </w:r>
      <w:r w:rsidR="00F0290A">
        <w:t xml:space="preserve"> în codul sursă de executare a antrenării</w:t>
      </w:r>
      <w:r w:rsidR="00B73C4E">
        <w:t xml:space="preserve">, </w:t>
      </w:r>
      <w:r w:rsidR="00F0290A" w:rsidRPr="00F0290A">
        <w:rPr>
          <w:i/>
          <w:iCs/>
        </w:rPr>
        <w:t>model_main_tf2.py</w:t>
      </w:r>
      <w:r w:rsidR="00B73C4E">
        <w:rPr>
          <w:i/>
          <w:iCs/>
        </w:rPr>
        <w:t xml:space="preserve">, </w:t>
      </w:r>
      <w:r w:rsidR="00F0290A">
        <w:t>din modulul object_detection</w:t>
      </w:r>
      <w:r w:rsidR="00102192">
        <w:t>.</w:t>
      </w:r>
    </w:p>
    <w:p w14:paraId="5EBDD19A" w14:textId="77777777" w:rsidR="00600414" w:rsidRDefault="005D4CEE" w:rsidP="00600414">
      <w:pPr>
        <w:keepNext/>
        <w:jc w:val="center"/>
      </w:pPr>
      <w:r w:rsidRPr="005D4CEE">
        <w:drawing>
          <wp:inline distT="0" distB="0" distL="0" distR="0" wp14:anchorId="34D9E62D" wp14:editId="0778EB7B">
            <wp:extent cx="3634548" cy="101067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87306" cy="1025341"/>
                    </a:xfrm>
                    <a:prstGeom prst="rect">
                      <a:avLst/>
                    </a:prstGeom>
                  </pic:spPr>
                </pic:pic>
              </a:graphicData>
            </a:graphic>
          </wp:inline>
        </w:drawing>
      </w:r>
    </w:p>
    <w:p w14:paraId="747547D5" w14:textId="18221F7E" w:rsidR="005D4CEE" w:rsidRPr="00600414" w:rsidRDefault="00600414" w:rsidP="00600414">
      <w:pPr>
        <w:pStyle w:val="Caption"/>
        <w:jc w:val="center"/>
        <w:rPr>
          <w:color w:val="auto"/>
        </w:rPr>
      </w:pPr>
      <w:bookmarkStart w:id="120" w:name="_Toc107166649"/>
      <w:r w:rsidRPr="0060041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9</w:t>
      </w:r>
      <w:r w:rsidR="00387411">
        <w:rPr>
          <w:color w:val="auto"/>
        </w:rPr>
        <w:fldChar w:fldCharType="end"/>
      </w:r>
      <w:r w:rsidRPr="00600414">
        <w:rPr>
          <w:color w:val="auto"/>
        </w:rPr>
        <w:t xml:space="preserve"> Mascarea resurselor GPU în codul sursă al scriptului de antrenare</w:t>
      </w:r>
      <w:bookmarkEnd w:id="120"/>
    </w:p>
    <w:p w14:paraId="584E9E41" w14:textId="5124A10E" w:rsidR="0084059A" w:rsidRDefault="00193447" w:rsidP="00E86E04">
      <w:r>
        <w:t>GPU-urile sunt formate din sute de nuclee (core) care efectuează acee</w:t>
      </w:r>
      <w:r w:rsidR="00042757">
        <w:t>a</w:t>
      </w:r>
      <w:r>
        <w:t>și op</w:t>
      </w:r>
      <w:r w:rsidR="003A2D37">
        <w:t>e</w:t>
      </w:r>
      <w:r>
        <w:t>rați</w:t>
      </w:r>
      <w:r w:rsidR="00492812">
        <w:t>e</w:t>
      </w:r>
      <w:r>
        <w:t xml:space="preserve"> pe mai multe fire de execuție (thread-uri) în paralel. Astfel, </w:t>
      </w:r>
      <w:r w:rsidR="008C5783">
        <w:t xml:space="preserve">un GPU poate </w:t>
      </w:r>
      <w:r w:rsidR="008C5783">
        <w:lastRenderedPageBreak/>
        <w:t>lucra cu volume mari de date, accelerând anumite sarcini specifice, fiind un instrument indispensabil în ML.</w:t>
      </w:r>
      <w:r w:rsidR="00B437B2">
        <w:t xml:space="preserve"> Acestea vin cu prop</w:t>
      </w:r>
      <w:r w:rsidR="003A2D37">
        <w:t>r</w:t>
      </w:r>
      <w:r w:rsidR="00B437B2">
        <w:t xml:space="preserve">ia memorie RAM dedicată numită VRAM (Video RAM). </w:t>
      </w:r>
      <w:r w:rsidR="00931BA7">
        <w:t xml:space="preserve">Timpul de execuție al unui pas de antrenare este </w:t>
      </w:r>
      <w:r w:rsidR="002B3A65">
        <w:t xml:space="preserve">în jur </w:t>
      </w:r>
      <w:r w:rsidR="00931BA7">
        <w:t xml:space="preserve">de </w:t>
      </w:r>
      <w:r w:rsidR="002B3A65" w:rsidRPr="005839B1">
        <w:rPr>
          <w:i/>
          <w:iCs/>
        </w:rPr>
        <w:t>0.4 s</w:t>
      </w:r>
      <w:r w:rsidR="00E86E04">
        <w:t>,</w:t>
      </w:r>
      <w:r w:rsidR="002B3A65">
        <w:t xml:space="preserve"> ceea ce înseamnă </w:t>
      </w:r>
      <w:r w:rsidR="002B3A65" w:rsidRPr="005839B1">
        <w:rPr>
          <w:i/>
          <w:iCs/>
        </w:rPr>
        <w:t xml:space="preserve">o durată pe epocă </w:t>
      </w:r>
      <w:r w:rsidR="00B66C80" w:rsidRPr="005839B1">
        <w:rPr>
          <w:i/>
          <w:iCs/>
        </w:rPr>
        <w:t>de 180 s</w:t>
      </w:r>
      <w:r w:rsidR="00042757">
        <w:t>,</w:t>
      </w:r>
      <w:r w:rsidR="002B3A65">
        <w:t xml:space="preserve"> </w:t>
      </w:r>
      <w:r w:rsidR="00E86E04">
        <w:t xml:space="preserve">potrivit figurii </w:t>
      </w:r>
      <w:r w:rsidR="000D26A4" w:rsidRPr="000D26A4">
        <w:t>următoare</w:t>
      </w:r>
      <w:r w:rsidR="00E86E04">
        <w:t>:</w:t>
      </w:r>
    </w:p>
    <w:p w14:paraId="68E92CEE" w14:textId="77777777" w:rsidR="00600414" w:rsidRDefault="00600414" w:rsidP="00E86E04"/>
    <w:p w14:paraId="5E37C302" w14:textId="77777777" w:rsidR="00600414" w:rsidRDefault="00E86E04" w:rsidP="00600414">
      <w:pPr>
        <w:keepNext/>
        <w:jc w:val="center"/>
      </w:pPr>
      <w:r w:rsidRPr="00E86E04">
        <w:drawing>
          <wp:inline distT="0" distB="0" distL="0" distR="0" wp14:anchorId="1CA8DB04" wp14:editId="5F406606">
            <wp:extent cx="4606056" cy="15844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634626" cy="1594323"/>
                    </a:xfrm>
                    <a:prstGeom prst="rect">
                      <a:avLst/>
                    </a:prstGeom>
                  </pic:spPr>
                </pic:pic>
              </a:graphicData>
            </a:graphic>
          </wp:inline>
        </w:drawing>
      </w:r>
    </w:p>
    <w:p w14:paraId="5B12F187" w14:textId="6956D1D3" w:rsidR="00182B21" w:rsidRPr="00600414" w:rsidRDefault="00600414" w:rsidP="00600414">
      <w:pPr>
        <w:pStyle w:val="Caption"/>
        <w:jc w:val="center"/>
        <w:rPr>
          <w:color w:val="auto"/>
        </w:rPr>
      </w:pPr>
      <w:bookmarkStart w:id="121" w:name="_Toc107166650"/>
      <w:r w:rsidRPr="0060041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0</w:t>
      </w:r>
      <w:r w:rsidR="00387411">
        <w:rPr>
          <w:color w:val="auto"/>
        </w:rPr>
        <w:fldChar w:fldCharType="end"/>
      </w:r>
      <w:r w:rsidRPr="00600414">
        <w:rPr>
          <w:color w:val="auto"/>
        </w:rPr>
        <w:t>Durata unei iterații de antrenare pe GPU</w:t>
      </w:r>
      <w:bookmarkEnd w:id="121"/>
    </w:p>
    <w:p w14:paraId="3E5EAB39" w14:textId="37857563" w:rsidR="00492812" w:rsidRDefault="002B6A56" w:rsidP="00492812">
      <w:r>
        <w:t>Numărul de imagini din dataset este de 3600 cu un batch size de 8, de unde rezul</w:t>
      </w:r>
      <w:r w:rsidR="000D26A4">
        <w:t>t</w:t>
      </w:r>
      <w:r>
        <w:t>ă un num</w:t>
      </w:r>
      <w:r w:rsidR="000D26A4">
        <w:t>ă</w:t>
      </w:r>
      <w:r>
        <w:t xml:space="preserve">r de 3600/8=450 de pași pe epocă. </w:t>
      </w:r>
    </w:p>
    <w:p w14:paraId="15F52066" w14:textId="77777777" w:rsidR="00F77202" w:rsidRPr="00A95BB0" w:rsidRDefault="00F77202" w:rsidP="00492812"/>
    <w:p w14:paraId="14595612" w14:textId="5FAFC598" w:rsidR="00793105" w:rsidRDefault="00793105" w:rsidP="00793105">
      <w:pPr>
        <w:pStyle w:val="Heading3"/>
      </w:pPr>
      <w:bookmarkStart w:id="122" w:name="_Toc107166300"/>
      <w:r>
        <w:t xml:space="preserve">Procesorul grafic Nvidia. </w:t>
      </w:r>
      <w:r w:rsidR="00892A8A">
        <w:t>Cuda și cuDN</w:t>
      </w:r>
      <w:r w:rsidR="00492812">
        <w:t>N</w:t>
      </w:r>
      <w:bookmarkEnd w:id="122"/>
    </w:p>
    <w:p w14:paraId="753C37AD" w14:textId="3DD256B5" w:rsidR="00492812" w:rsidRDefault="00C14BF0" w:rsidP="00492812">
      <w:r>
        <w:t>Procedeele</w:t>
      </w:r>
      <w:r w:rsidR="00492812">
        <w:t xml:space="preserve"> de antrenare și de </w:t>
      </w:r>
      <w:r w:rsidR="00492812" w:rsidRPr="000D150C">
        <w:rPr>
          <w:i/>
          <w:iCs/>
        </w:rPr>
        <w:t>inferență</w:t>
      </w:r>
      <w:r w:rsidR="00EA16BD">
        <w:rPr>
          <w:rStyle w:val="FootnoteReference"/>
        </w:rPr>
        <w:footnoteReference w:id="2"/>
      </w:r>
      <w:r w:rsidR="00492812">
        <w:t xml:space="preserve"> a</w:t>
      </w:r>
      <w:r w:rsidR="00150A8B">
        <w:t>le</w:t>
      </w:r>
      <w:r w:rsidR="00492812">
        <w:t xml:space="preserve"> modelului necuantizat sunt realizate cu ajutorul procesorului grafic </w:t>
      </w:r>
      <w:r w:rsidR="00492812" w:rsidRPr="00C14BF0">
        <w:rPr>
          <w:i/>
          <w:iCs/>
        </w:rPr>
        <w:t>Nvidia GeForce 1050</w:t>
      </w:r>
      <w:r w:rsidR="00492812">
        <w:t>.</w:t>
      </w:r>
    </w:p>
    <w:p w14:paraId="77BD63B7" w14:textId="03CD556C" w:rsidR="007757A5" w:rsidRDefault="00492812" w:rsidP="00492812">
      <w:r>
        <w:t xml:space="preserve">Pentru a putea </w:t>
      </w:r>
      <w:r w:rsidR="006E767B">
        <w:t>beneficia</w:t>
      </w:r>
      <w:r>
        <w:t xml:space="preserve"> de</w:t>
      </w:r>
      <w:r w:rsidR="006E767B">
        <w:t xml:space="preserve"> capabilitățile computaționale ale plăcii grafice Nvidia în utilizarea framework-ului Tensorflow</w:t>
      </w:r>
      <w:r w:rsidR="00397F9C">
        <w:t>,</w:t>
      </w:r>
      <w:r w:rsidR="006E767B">
        <w:t xml:space="preserve"> este nece</w:t>
      </w:r>
      <w:r w:rsidR="007757A5">
        <w:t>s</w:t>
      </w:r>
      <w:r w:rsidR="006E767B">
        <w:t>ar</w:t>
      </w:r>
      <w:r w:rsidR="007757A5">
        <w:t>ă instalarea toolkit-ului CUDA și a librăriei cuDNN.</w:t>
      </w:r>
    </w:p>
    <w:p w14:paraId="3DAB7178" w14:textId="46F917C8" w:rsidR="00492812" w:rsidRDefault="006E767B" w:rsidP="00492812">
      <w:pPr>
        <w:rPr>
          <w:lang w:val="en-US"/>
        </w:rPr>
      </w:pPr>
      <w:r>
        <w:t xml:space="preserve"> </w:t>
      </w:r>
      <w:r w:rsidR="000A0F3D" w:rsidRPr="00147242">
        <w:rPr>
          <w:i/>
          <w:iCs/>
        </w:rPr>
        <w:t>Nvidia CUDA Toolkit</w:t>
      </w:r>
      <w:r w:rsidR="000A0F3D">
        <w:t xml:space="preserve"> oferă un mediu de dezvoltare pentru aplicații cu accelerarea GPU.</w:t>
      </w:r>
      <w:r w:rsidR="00D23C46">
        <w:t xml:space="preserve"> În cadrul proiectului am</w:t>
      </w:r>
      <w:r w:rsidR="000A0F3D">
        <w:t xml:space="preserve"> utilizat 2 versiuni diferite de CUDA: CUDA </w:t>
      </w:r>
      <w:r w:rsidR="00D23C46">
        <w:t>v</w:t>
      </w:r>
      <w:r w:rsidR="000A0F3D">
        <w:t xml:space="preserve">11.2 </w:t>
      </w:r>
      <w:r w:rsidR="00D23C46">
        <w:t>compatibilă cu</w:t>
      </w:r>
      <w:r w:rsidR="000A0F3D">
        <w:t xml:space="preserve"> versiunea 2.7.0 de Tensor</w:t>
      </w:r>
      <w:r w:rsidR="00D23C46">
        <w:t xml:space="preserve">flow (pentru modelul necuantizat) și CUDA v10.0 compatibilă cu versiunea </w:t>
      </w:r>
      <w:r w:rsidR="00D23C46">
        <w:rPr>
          <w:lang w:val="en-US"/>
        </w:rPr>
        <w:t>1.15.0 Tensorflow (pentru modelul cuantizat).</w:t>
      </w:r>
    </w:p>
    <w:p w14:paraId="5D121ECF" w14:textId="241041A9" w:rsidR="002E2622" w:rsidRDefault="002E2622" w:rsidP="00492812">
      <w:r w:rsidRPr="00405F91">
        <w:rPr>
          <w:i/>
          <w:iCs/>
          <w:lang w:val="en-US"/>
        </w:rPr>
        <w:t>CuDNN</w:t>
      </w:r>
      <w:r>
        <w:rPr>
          <w:lang w:val="en-US"/>
        </w:rPr>
        <w:t xml:space="preserve"> este o bibliotec</w:t>
      </w:r>
      <w:r w:rsidR="00F77202">
        <w:rPr>
          <w:lang w:val="en-US"/>
        </w:rPr>
        <w:t>ă</w:t>
      </w:r>
      <w:r>
        <w:rPr>
          <w:lang w:val="en-US"/>
        </w:rPr>
        <w:t xml:space="preserve"> cu un set de primitive optimizate pentru a cre</w:t>
      </w:r>
      <w:r w:rsidR="00F1420E">
        <w:rPr>
          <w:lang w:val="en-US"/>
        </w:rPr>
        <w:t>ș</w:t>
      </w:r>
      <w:r>
        <w:rPr>
          <w:lang w:val="en-US"/>
        </w:rPr>
        <w:t>te viteza de procesare a re</w:t>
      </w:r>
      <w:r>
        <w:t>țelelor neuronale profunde (DNN) pe GPU-urile compatibile cu CUDA.</w:t>
      </w:r>
    </w:p>
    <w:p w14:paraId="6058336F" w14:textId="1B257C5E" w:rsidR="005E6D1C" w:rsidRDefault="005E6D1C" w:rsidP="00DE31C3">
      <w:r>
        <w:t>Validarea instalării CUDA și cuDNN</w:t>
      </w:r>
      <w:r w:rsidR="00B63920">
        <w:t xml:space="preserve"> a fost testată după cum urmează</w:t>
      </w:r>
      <w:r>
        <w:t>:</w:t>
      </w:r>
    </w:p>
    <w:p w14:paraId="656CED53" w14:textId="77777777" w:rsidR="00600414" w:rsidRPr="00600414" w:rsidRDefault="005E6D1C" w:rsidP="00600414">
      <w:pPr>
        <w:keepNext/>
        <w:jc w:val="center"/>
      </w:pPr>
      <w:r w:rsidRPr="00600414">
        <w:drawing>
          <wp:inline distT="0" distB="0" distL="0" distR="0" wp14:anchorId="0D7DC0A9" wp14:editId="197A3C60">
            <wp:extent cx="2453153" cy="667752"/>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4">
                      <a:extLst>
                        <a:ext uri="{28A0092B-C50C-407E-A947-70E740481C1C}">
                          <a14:useLocalDpi xmlns:a14="http://schemas.microsoft.com/office/drawing/2010/main" val="0"/>
                        </a:ext>
                      </a:extLst>
                    </a:blip>
                    <a:srcRect t="-13419" b="-9808"/>
                    <a:stretch/>
                  </pic:blipFill>
                  <pic:spPr bwMode="auto">
                    <a:xfrm>
                      <a:off x="0" y="0"/>
                      <a:ext cx="2494278" cy="678946"/>
                    </a:xfrm>
                    <a:prstGeom prst="rect">
                      <a:avLst/>
                    </a:prstGeom>
                    <a:noFill/>
                    <a:ln>
                      <a:noFill/>
                    </a:ln>
                    <a:extLst>
                      <a:ext uri="{53640926-AAD7-44D8-BBD7-CCE9431645EC}">
                        <a14:shadowObscured xmlns:a14="http://schemas.microsoft.com/office/drawing/2010/main"/>
                      </a:ext>
                    </a:extLst>
                  </pic:spPr>
                </pic:pic>
              </a:graphicData>
            </a:graphic>
          </wp:inline>
        </w:drawing>
      </w:r>
    </w:p>
    <w:p w14:paraId="1A1C8B70" w14:textId="0B7D9E79" w:rsidR="005E6D1C" w:rsidRPr="00600414" w:rsidRDefault="00600414" w:rsidP="00600414">
      <w:pPr>
        <w:pStyle w:val="Caption"/>
        <w:jc w:val="center"/>
        <w:rPr>
          <w:color w:val="auto"/>
        </w:rPr>
      </w:pPr>
      <w:bookmarkStart w:id="123" w:name="_Toc107166651"/>
      <w:r w:rsidRPr="0060041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1</w:t>
      </w:r>
      <w:r w:rsidR="00387411">
        <w:rPr>
          <w:color w:val="auto"/>
        </w:rPr>
        <w:fldChar w:fldCharType="end"/>
      </w:r>
      <w:r w:rsidRPr="00600414">
        <w:rPr>
          <w:color w:val="auto"/>
        </w:rPr>
        <w:t xml:space="preserve"> Verificarea instalării CUDA și cuDNN</w:t>
      </w:r>
      <w:bookmarkEnd w:id="123"/>
    </w:p>
    <w:p w14:paraId="53F94E1A" w14:textId="1E362F23" w:rsidR="00E409AB" w:rsidRPr="00E409AB" w:rsidRDefault="00E409AB" w:rsidP="00E409AB">
      <w:pPr>
        <w:rPr>
          <w:i/>
          <w:iCs/>
        </w:rPr>
      </w:pPr>
      <w:r>
        <w:lastRenderedPageBreak/>
        <w:t xml:space="preserve">Utilizarea plăcii grafice Nvidia a impus anumite probleme datorate limitărilor de procesare ale laptopului semnalizate prin eroarea </w:t>
      </w:r>
      <w:r w:rsidRPr="00E409AB">
        <w:rPr>
          <w:i/>
          <w:iCs/>
        </w:rPr>
        <w:t>CUDA_ERROR_OUT_OF_</w:t>
      </w:r>
    </w:p>
    <w:p w14:paraId="2F8F0BFC" w14:textId="39C4D13C" w:rsidR="00E409AB" w:rsidRDefault="00E409AB" w:rsidP="00E409AB">
      <w:pPr>
        <w:ind w:firstLine="0"/>
        <w:rPr>
          <w:i/>
          <w:iCs/>
        </w:rPr>
      </w:pPr>
      <w:r w:rsidRPr="00E409AB">
        <w:rPr>
          <w:i/>
          <w:iCs/>
        </w:rPr>
        <w:t>MEMORY</w:t>
      </w:r>
      <w:r w:rsidR="00C950C2">
        <w:rPr>
          <w:i/>
          <w:iCs/>
        </w:rPr>
        <w:t>:</w:t>
      </w:r>
    </w:p>
    <w:p w14:paraId="4A0E466A" w14:textId="77777777" w:rsidR="005C7D1B" w:rsidRDefault="006B1014" w:rsidP="005C7D1B">
      <w:pPr>
        <w:keepNext/>
        <w:ind w:firstLine="0"/>
      </w:pPr>
      <w:r w:rsidRPr="006B1014">
        <w:rPr>
          <w:i/>
          <w:iCs/>
        </w:rPr>
        <w:drawing>
          <wp:inline distT="0" distB="0" distL="0" distR="0" wp14:anchorId="3D2CC730" wp14:editId="176E3F42">
            <wp:extent cx="6483198" cy="85997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a:srcRect l="18195" t="-5275" r="1792" b="7038"/>
                    <a:stretch/>
                  </pic:blipFill>
                  <pic:spPr bwMode="auto">
                    <a:xfrm>
                      <a:off x="0" y="0"/>
                      <a:ext cx="6596314" cy="874982"/>
                    </a:xfrm>
                    <a:prstGeom prst="rect">
                      <a:avLst/>
                    </a:prstGeom>
                    <a:ln>
                      <a:noFill/>
                    </a:ln>
                    <a:extLst>
                      <a:ext uri="{53640926-AAD7-44D8-BBD7-CCE9431645EC}">
                        <a14:shadowObscured xmlns:a14="http://schemas.microsoft.com/office/drawing/2010/main"/>
                      </a:ext>
                    </a:extLst>
                  </pic:spPr>
                </pic:pic>
              </a:graphicData>
            </a:graphic>
          </wp:inline>
        </w:drawing>
      </w:r>
    </w:p>
    <w:p w14:paraId="19C33DDF" w14:textId="49554335" w:rsidR="00C950C2" w:rsidRPr="005C7D1B" w:rsidRDefault="005C7D1B" w:rsidP="005C7D1B">
      <w:pPr>
        <w:pStyle w:val="Caption"/>
        <w:jc w:val="center"/>
        <w:rPr>
          <w:i w:val="0"/>
          <w:iCs w:val="0"/>
          <w:color w:val="auto"/>
        </w:rPr>
      </w:pPr>
      <w:bookmarkStart w:id="124" w:name="_Toc107166652"/>
      <w:r w:rsidRPr="005C7D1B">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2</w:t>
      </w:r>
      <w:r w:rsidR="00387411">
        <w:rPr>
          <w:color w:val="auto"/>
        </w:rPr>
        <w:fldChar w:fldCharType="end"/>
      </w:r>
      <w:r w:rsidRPr="005C7D1B">
        <w:rPr>
          <w:color w:val="auto"/>
        </w:rPr>
        <w:t xml:space="preserve"> Eroare de alocare din cauza resurselor reduse de p</w:t>
      </w:r>
      <w:r w:rsidR="00150A8B">
        <w:rPr>
          <w:color w:val="auto"/>
        </w:rPr>
        <w:t>r</w:t>
      </w:r>
      <w:r w:rsidRPr="005C7D1B">
        <w:rPr>
          <w:color w:val="auto"/>
        </w:rPr>
        <w:t>ocesare</w:t>
      </w:r>
      <w:bookmarkEnd w:id="124"/>
    </w:p>
    <w:p w14:paraId="0BD4EEFB" w14:textId="102CE118" w:rsidR="00E409AB" w:rsidRDefault="00F77202" w:rsidP="00E75F0E">
      <w:pPr>
        <w:ind w:firstLine="720"/>
      </w:pPr>
      <w:r>
        <w:t>Această eroare de alocare a bufferului de memorie este datorată setării unei valori mari pentru batch size (</w:t>
      </w:r>
      <w:r w:rsidR="002B2C6C">
        <w:t>e</w:t>
      </w:r>
      <w:r>
        <w:t>ste explicat în subcapitolul 2.1.5 la dimen</w:t>
      </w:r>
      <w:r w:rsidR="00E75F0E">
        <w:t>s</w:t>
      </w:r>
      <w:r>
        <w:t xml:space="preserve">iunea loturilor </w:t>
      </w:r>
      <w:r w:rsidR="00E75F0E">
        <w:t>relația dintre</w:t>
      </w:r>
      <w:r>
        <w:t xml:space="preserve"> batch size</w:t>
      </w:r>
      <w:r w:rsidR="00E75F0E">
        <w:t xml:space="preserve"> și</w:t>
      </w:r>
      <w:r w:rsidR="002B2C6C">
        <w:t xml:space="preserve"> GPU</w:t>
      </w:r>
      <w:r>
        <w:t>) și a memoriei VRAM reduse a plăcii grafice</w:t>
      </w:r>
      <w:r w:rsidR="00EF0D65">
        <w:t xml:space="preserve">. </w:t>
      </w:r>
    </w:p>
    <w:p w14:paraId="24C4060D" w14:textId="0D4E8F3A" w:rsidR="00EF0D65" w:rsidRDefault="00EF0D65" w:rsidP="00E75F0E">
      <w:pPr>
        <w:ind w:firstLine="720"/>
      </w:pPr>
      <w:r>
        <w:t>În mod implicit, Tensorflow alocă o frac</w:t>
      </w:r>
      <w:r w:rsidR="00012F31">
        <w:t>ț</w:t>
      </w:r>
      <w:r>
        <w:t>iune mare (95%) din memoria GPU disponibilă la fiecare creare a unei sesiuni tf. Utilizează o euristică care rezervă 200MB de memorie GPU pentru procese ale sistemului, pe care nu o eliberează dac</w:t>
      </w:r>
      <w:r w:rsidR="00231221">
        <w:t>ă</w:t>
      </w:r>
      <w:r>
        <w:t xml:space="preserve"> cantitatea de memorie liberă este mai mică decât atât</w:t>
      </w:r>
      <w:r w:rsidR="00E2520E">
        <w:t xml:space="preserve">, </w:t>
      </w:r>
      <w:r w:rsidR="00231221">
        <w:t xml:space="preserve">precum în figura </w:t>
      </w:r>
      <w:r w:rsidR="00150A8B">
        <w:t>3.13</w:t>
      </w:r>
      <w:r w:rsidR="00231221">
        <w:t xml:space="preserve"> .</w:t>
      </w:r>
    </w:p>
    <w:p w14:paraId="1B71A38A" w14:textId="30959D64" w:rsidR="00012F31" w:rsidRDefault="00DE645E" w:rsidP="00932853">
      <w:pPr>
        <w:ind w:firstLine="720"/>
      </w:pPr>
      <w:r>
        <w:t xml:space="preserve">Prin rularea comenzii </w:t>
      </w:r>
      <w:r w:rsidRPr="00DE645E">
        <w:rPr>
          <w:i/>
          <w:iCs/>
        </w:rPr>
        <w:t>nvidia-smi -l 5</w:t>
      </w:r>
      <w:r>
        <w:t xml:space="preserve"> putem urmări procesele care sunt rulate pe GPU și memoria utilizată a acestuia</w:t>
      </w:r>
      <w:r w:rsidR="00932853">
        <w:t>:</w:t>
      </w:r>
    </w:p>
    <w:p w14:paraId="10BBC56B" w14:textId="77777777" w:rsidR="005C7D1B" w:rsidRDefault="00932853" w:rsidP="005C7D1B">
      <w:pPr>
        <w:keepNext/>
        <w:ind w:firstLine="720"/>
        <w:jc w:val="center"/>
      </w:pPr>
      <w:r w:rsidRPr="00932853">
        <w:drawing>
          <wp:inline distT="0" distB="0" distL="0" distR="0" wp14:anchorId="135C0BB0" wp14:editId="51D6CAF1">
            <wp:extent cx="4026466" cy="1261248"/>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t="-6728"/>
                    <a:stretch/>
                  </pic:blipFill>
                  <pic:spPr bwMode="auto">
                    <a:xfrm>
                      <a:off x="0" y="0"/>
                      <a:ext cx="4060630" cy="1271950"/>
                    </a:xfrm>
                    <a:prstGeom prst="rect">
                      <a:avLst/>
                    </a:prstGeom>
                    <a:ln>
                      <a:noFill/>
                    </a:ln>
                    <a:extLst>
                      <a:ext uri="{53640926-AAD7-44D8-BBD7-CCE9431645EC}">
                        <a14:shadowObscured xmlns:a14="http://schemas.microsoft.com/office/drawing/2010/main"/>
                      </a:ext>
                    </a:extLst>
                  </pic:spPr>
                </pic:pic>
              </a:graphicData>
            </a:graphic>
          </wp:inline>
        </w:drawing>
      </w:r>
    </w:p>
    <w:p w14:paraId="114F7923" w14:textId="7B987DFB" w:rsidR="00932853" w:rsidRPr="005C7D1B" w:rsidRDefault="005C7D1B" w:rsidP="005C7D1B">
      <w:pPr>
        <w:pStyle w:val="Caption"/>
        <w:jc w:val="center"/>
        <w:rPr>
          <w:color w:val="auto"/>
        </w:rPr>
      </w:pPr>
      <w:bookmarkStart w:id="125" w:name="_Toc107166653"/>
      <w:r w:rsidRPr="005C7D1B">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3</w:t>
      </w:r>
      <w:r w:rsidR="00387411">
        <w:rPr>
          <w:color w:val="auto"/>
        </w:rPr>
        <w:fldChar w:fldCharType="end"/>
      </w:r>
      <w:r w:rsidRPr="005C7D1B">
        <w:rPr>
          <w:color w:val="auto"/>
        </w:rPr>
        <w:t xml:space="preserve"> Utilizarea plăcii grafice în timpul antrenării</w:t>
      </w:r>
      <w:bookmarkEnd w:id="125"/>
    </w:p>
    <w:p w14:paraId="2BF7CD53" w14:textId="383EAB39" w:rsidR="00012F31" w:rsidRDefault="00012F31" w:rsidP="00E75F0E">
      <w:pPr>
        <w:ind w:firstLine="720"/>
      </w:pPr>
      <w:r>
        <w:t>Pentru a rezolva această problemă cu alocarea implicită a memoriei GPU, vom restricționa cantitatea de memorie pe care Tensorflow o folosește prin configurații</w:t>
      </w:r>
      <w:r w:rsidR="00EE27C2">
        <w:t>le de mai jos implementate în codul sursă a bibliotecii</w:t>
      </w:r>
      <w:r>
        <w:t>:</w:t>
      </w:r>
    </w:p>
    <w:p w14:paraId="573B8C16" w14:textId="1C8D2215" w:rsidR="001E3B83" w:rsidRDefault="001E3B83" w:rsidP="001E3B83">
      <w:pPr>
        <w:pStyle w:val="ListParagraph"/>
        <w:numPr>
          <w:ilvl w:val="0"/>
          <w:numId w:val="42"/>
        </w:numPr>
      </w:pPr>
      <w:r>
        <w:t>Alocarea fixă a memoriei GPU asignată un</w:t>
      </w:r>
      <w:r w:rsidR="00FD4AED">
        <w:t>ui</w:t>
      </w:r>
      <w:r>
        <w:t xml:space="preserve"> proces tf</w:t>
      </w:r>
      <w:r w:rsidR="00C75FDB">
        <w:t xml:space="preserve"> cu </w:t>
      </w:r>
      <w:r w:rsidR="00C75FDB" w:rsidRPr="00C75FDB">
        <w:rPr>
          <w:i/>
          <w:iCs/>
        </w:rPr>
        <w:t>per_process_gpu_memory_fraction</w:t>
      </w:r>
      <w:r w:rsidRPr="00C75FDB">
        <w:rPr>
          <w:i/>
          <w:iCs/>
        </w:rPr>
        <w:t>:</w:t>
      </w:r>
    </w:p>
    <w:p w14:paraId="53797B3B" w14:textId="77777777" w:rsidR="005C7D1B" w:rsidRPr="005C7D1B" w:rsidRDefault="001E3B83" w:rsidP="005C7D1B">
      <w:pPr>
        <w:keepNext/>
        <w:ind w:firstLine="720"/>
      </w:pPr>
      <w:r w:rsidRPr="005C7D1B">
        <w:drawing>
          <wp:inline distT="0" distB="0" distL="0" distR="0" wp14:anchorId="2F22DBD6" wp14:editId="63600579">
            <wp:extent cx="6273800" cy="1050241"/>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2591" t="-5755"/>
                    <a:stretch/>
                  </pic:blipFill>
                  <pic:spPr bwMode="auto">
                    <a:xfrm>
                      <a:off x="0" y="0"/>
                      <a:ext cx="6347486" cy="1062576"/>
                    </a:xfrm>
                    <a:prstGeom prst="rect">
                      <a:avLst/>
                    </a:prstGeom>
                    <a:ln>
                      <a:noFill/>
                    </a:ln>
                    <a:extLst>
                      <a:ext uri="{53640926-AAD7-44D8-BBD7-CCE9431645EC}">
                        <a14:shadowObscured xmlns:a14="http://schemas.microsoft.com/office/drawing/2010/main"/>
                      </a:ext>
                    </a:extLst>
                  </pic:spPr>
                </pic:pic>
              </a:graphicData>
            </a:graphic>
          </wp:inline>
        </w:drawing>
      </w:r>
    </w:p>
    <w:p w14:paraId="1101C143" w14:textId="5EAEC80C" w:rsidR="00012F31" w:rsidRPr="005C7D1B" w:rsidRDefault="005C7D1B" w:rsidP="005C7D1B">
      <w:pPr>
        <w:pStyle w:val="Caption"/>
        <w:jc w:val="center"/>
        <w:rPr>
          <w:color w:val="auto"/>
        </w:rPr>
      </w:pPr>
      <w:bookmarkStart w:id="126" w:name="_Toc107166654"/>
      <w:r w:rsidRPr="005C7D1B">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4</w:t>
      </w:r>
      <w:r w:rsidR="00387411">
        <w:rPr>
          <w:color w:val="auto"/>
        </w:rPr>
        <w:fldChar w:fldCharType="end"/>
      </w:r>
      <w:r w:rsidRPr="005C7D1B">
        <w:rPr>
          <w:color w:val="auto"/>
        </w:rPr>
        <w:t xml:space="preserve"> Alocarea fixă a memoriei pentru procesele TensorFlow</w:t>
      </w:r>
      <w:bookmarkEnd w:id="126"/>
    </w:p>
    <w:p w14:paraId="7DAA1CE8" w14:textId="1E3B2773" w:rsidR="005D599A" w:rsidRDefault="005D599A" w:rsidP="00FD4AED">
      <w:r w:rsidRPr="005D599A">
        <w:rPr>
          <w:i/>
          <w:iCs/>
        </w:rPr>
        <w:t>per_process_gpu_memory_fraction</w:t>
      </w:r>
      <w:r w:rsidRPr="005D599A">
        <w:t xml:space="preserve"> acționează ca o limită superioară rigidă a cantității de memorie GPU care va fi utilizată de proces pe fiecare GPU de pe aceeași mașină.</w:t>
      </w:r>
    </w:p>
    <w:p w14:paraId="3E206437" w14:textId="409357F5" w:rsidR="00FD4AED" w:rsidRDefault="00FD4AED" w:rsidP="00FD4AED">
      <w:r>
        <w:lastRenderedPageBreak/>
        <w:t xml:space="preserve">Alocarea fixă este dezavantajoasă în cazul de față </w:t>
      </w:r>
      <w:r w:rsidR="005D599A">
        <w:t>din cauza</w:t>
      </w:r>
      <w:r>
        <w:t xml:space="preserve"> memoriei</w:t>
      </w:r>
      <w:r w:rsidR="005D599A">
        <w:t xml:space="preserve"> reduse</w:t>
      </w:r>
      <w:r>
        <w:t xml:space="preserve"> VRAM de 2GB, un proces tf folosind la capacitate maximă această memorie. Deci este irelevantă alocarea memoriei, fiindc</w:t>
      </w:r>
      <w:r w:rsidR="00150A8B">
        <w:t>ă</w:t>
      </w:r>
      <w:r>
        <w:t xml:space="preserve"> poate fi executat maxim un proces tf (un proces de antrenare sau de inferență).</w:t>
      </w:r>
    </w:p>
    <w:p w14:paraId="468E60ED" w14:textId="77777777" w:rsidR="005C7D1B" w:rsidRDefault="005C7D1B" w:rsidP="005C7D1B">
      <w:pPr>
        <w:keepNext/>
        <w:jc w:val="center"/>
      </w:pPr>
      <w:r>
        <w:t xml:space="preserve"> </w:t>
      </w:r>
      <w:r w:rsidR="00F04A0E">
        <w:drawing>
          <wp:inline distT="0" distB="0" distL="0" distR="0" wp14:anchorId="353BC6B4" wp14:editId="0E756D8C">
            <wp:extent cx="3951213" cy="285686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78">
                      <a:extLst>
                        <a:ext uri="{28A0092B-C50C-407E-A947-70E740481C1C}">
                          <a14:useLocalDpi xmlns:a14="http://schemas.microsoft.com/office/drawing/2010/main" val="0"/>
                        </a:ext>
                      </a:extLst>
                    </a:blip>
                    <a:srcRect t="19" b="2218"/>
                    <a:stretch/>
                  </pic:blipFill>
                  <pic:spPr bwMode="auto">
                    <a:xfrm>
                      <a:off x="0" y="0"/>
                      <a:ext cx="3989683" cy="2884680"/>
                    </a:xfrm>
                    <a:prstGeom prst="rect">
                      <a:avLst/>
                    </a:prstGeom>
                    <a:noFill/>
                    <a:ln>
                      <a:noFill/>
                    </a:ln>
                    <a:extLst>
                      <a:ext uri="{53640926-AAD7-44D8-BBD7-CCE9431645EC}">
                        <a14:shadowObscured xmlns:a14="http://schemas.microsoft.com/office/drawing/2010/main"/>
                      </a:ext>
                    </a:extLst>
                  </pic:spPr>
                </pic:pic>
              </a:graphicData>
            </a:graphic>
          </wp:inline>
        </w:drawing>
      </w:r>
    </w:p>
    <w:p w14:paraId="22C42855" w14:textId="7FF5A30B" w:rsidR="00FD4AED" w:rsidRPr="005C7D1B" w:rsidRDefault="005C7D1B" w:rsidP="005C7D1B">
      <w:pPr>
        <w:pStyle w:val="Caption"/>
        <w:jc w:val="center"/>
        <w:rPr>
          <w:color w:val="auto"/>
        </w:rPr>
      </w:pPr>
      <w:bookmarkStart w:id="127" w:name="_Toc107166655"/>
      <w:r w:rsidRPr="005C7D1B">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5</w:t>
      </w:r>
      <w:r w:rsidR="00387411">
        <w:rPr>
          <w:color w:val="auto"/>
        </w:rPr>
        <w:fldChar w:fldCharType="end"/>
      </w:r>
      <w:r w:rsidRPr="005C7D1B">
        <w:rPr>
          <w:color w:val="auto"/>
        </w:rPr>
        <w:t xml:space="preserve"> Captură din Task Manager cu utilizarea resurselor în timpul antrenării</w:t>
      </w:r>
      <w:bookmarkEnd w:id="127"/>
    </w:p>
    <w:p w14:paraId="0C332FBD" w14:textId="25EC680E" w:rsidR="001E3B83" w:rsidRDefault="001E3B83" w:rsidP="00FD4AED">
      <w:pPr>
        <w:pStyle w:val="ListParagraph"/>
        <w:numPr>
          <w:ilvl w:val="0"/>
          <w:numId w:val="42"/>
        </w:numPr>
      </w:pPr>
      <w:r>
        <w:t>Alocarea flexibilă în funcție de necesitatea de memorie a procesului</w:t>
      </w:r>
      <w:r w:rsidR="00C245CB">
        <w:t xml:space="preserve"> cu </w:t>
      </w:r>
      <w:r w:rsidR="00C245CB" w:rsidRPr="00C245CB">
        <w:rPr>
          <w:i/>
          <w:iCs/>
        </w:rPr>
        <w:t>allow_growth</w:t>
      </w:r>
      <w:r>
        <w:t>:</w:t>
      </w:r>
    </w:p>
    <w:p w14:paraId="0CD8EA90" w14:textId="77777777" w:rsidR="005C7D1B" w:rsidRDefault="00FD4AED" w:rsidP="005C7D1B">
      <w:pPr>
        <w:keepNext/>
        <w:ind w:firstLine="720"/>
        <w:jc w:val="center"/>
      </w:pPr>
      <w:r>
        <w:drawing>
          <wp:inline distT="0" distB="0" distL="0" distR="0" wp14:anchorId="7B5D7FE3" wp14:editId="3737F5B8">
            <wp:extent cx="4238115" cy="66357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79">
                      <a:extLst>
                        <a:ext uri="{28A0092B-C50C-407E-A947-70E740481C1C}">
                          <a14:useLocalDpi xmlns:a14="http://schemas.microsoft.com/office/drawing/2010/main" val="0"/>
                        </a:ext>
                      </a:extLst>
                    </a:blip>
                    <a:srcRect l="3488" t="-12972" b="-1"/>
                    <a:stretch/>
                  </pic:blipFill>
                  <pic:spPr bwMode="auto">
                    <a:xfrm>
                      <a:off x="0" y="0"/>
                      <a:ext cx="4310232" cy="674867"/>
                    </a:xfrm>
                    <a:prstGeom prst="rect">
                      <a:avLst/>
                    </a:prstGeom>
                    <a:noFill/>
                    <a:ln>
                      <a:noFill/>
                    </a:ln>
                    <a:extLst>
                      <a:ext uri="{53640926-AAD7-44D8-BBD7-CCE9431645EC}">
                        <a14:shadowObscured xmlns:a14="http://schemas.microsoft.com/office/drawing/2010/main"/>
                      </a:ext>
                    </a:extLst>
                  </pic:spPr>
                </pic:pic>
              </a:graphicData>
            </a:graphic>
          </wp:inline>
        </w:drawing>
      </w:r>
    </w:p>
    <w:p w14:paraId="6D5E5360" w14:textId="2BF0A45F" w:rsidR="005C7D1B" w:rsidRPr="005C7D1B" w:rsidRDefault="005C7D1B" w:rsidP="005C7D1B">
      <w:pPr>
        <w:pStyle w:val="Caption"/>
        <w:jc w:val="center"/>
        <w:rPr>
          <w:color w:val="auto"/>
        </w:rPr>
      </w:pPr>
      <w:bookmarkStart w:id="128" w:name="_Toc107166656"/>
      <w:r w:rsidRPr="005C7D1B">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6</w:t>
      </w:r>
      <w:r w:rsidR="00387411">
        <w:rPr>
          <w:color w:val="auto"/>
        </w:rPr>
        <w:fldChar w:fldCharType="end"/>
      </w:r>
      <w:r w:rsidRPr="005C7D1B">
        <w:rPr>
          <w:color w:val="auto"/>
        </w:rPr>
        <w:t xml:space="preserve"> Alocarea adaptivă a memoriei pentru procesele TensorFlow</w:t>
      </w:r>
      <w:bookmarkEnd w:id="128"/>
    </w:p>
    <w:p w14:paraId="1726433D" w14:textId="3D5AA5D0" w:rsidR="009E20CA" w:rsidRDefault="009E20CA" w:rsidP="009E20CA">
      <w:pPr>
        <w:ind w:firstLine="720"/>
        <w:rPr>
          <w:rFonts w:cs="Times New Roman"/>
          <w:color w:val="000000" w:themeColor="text1"/>
          <w:szCs w:val="28"/>
        </w:rPr>
      </w:pPr>
      <w:r>
        <w:t>O</w:t>
      </w:r>
      <w:r w:rsidRPr="009E20CA">
        <w:t xml:space="preserve">pțiunea </w:t>
      </w:r>
      <w:r w:rsidRPr="009E20CA">
        <w:rPr>
          <w:i/>
          <w:iCs/>
        </w:rPr>
        <w:t>allow_growth</w:t>
      </w:r>
      <w:r w:rsidRPr="009E20CA">
        <w:t xml:space="preserve">, care încearcă să aloce doar </w:t>
      </w:r>
      <w:r w:rsidR="00C919D8">
        <w:t>atâta memorie GPU cât este nevoie</w:t>
      </w:r>
      <w:r w:rsidRPr="009E20CA">
        <w:t xml:space="preserve">, începe </w:t>
      </w:r>
      <w:r w:rsidR="00C919D8">
        <w:t xml:space="preserve">prin alocarea </w:t>
      </w:r>
      <w:r w:rsidR="00150A8B">
        <w:t xml:space="preserve">unei cantități mici de memorie </w:t>
      </w:r>
      <w:r w:rsidRPr="009E20CA">
        <w:t>și, pe măsură ce sesiunile sunt rulate</w:t>
      </w:r>
      <w:r>
        <w:t xml:space="preserve"> </w:t>
      </w:r>
      <w:r w:rsidRPr="00C919D8">
        <w:rPr>
          <w:rFonts w:cs="Times New Roman"/>
          <w:color w:val="000000" w:themeColor="text1"/>
          <w:szCs w:val="28"/>
        </w:rPr>
        <w:t>și este nevoie de mai multă memorie GPU, extindem regiunea de memorie GPU necesară procesului TensorFlow.</w:t>
      </w:r>
    </w:p>
    <w:p w14:paraId="5A656D3A" w14:textId="42177947" w:rsidR="00B63920" w:rsidRDefault="00B63920" w:rsidP="009E20CA">
      <w:pPr>
        <w:ind w:firstLine="720"/>
        <w:rPr>
          <w:rFonts w:cs="Times New Roman"/>
          <w:color w:val="000000" w:themeColor="text1"/>
          <w:szCs w:val="28"/>
        </w:rPr>
      </w:pPr>
      <w:r>
        <w:rPr>
          <w:rFonts w:cs="Times New Roman"/>
          <w:color w:val="000000" w:themeColor="text1"/>
          <w:szCs w:val="28"/>
        </w:rPr>
        <w:t>Pentru a evita întreruperi sau reduceri de performanță în timpu</w:t>
      </w:r>
      <w:r w:rsidR="00B37565">
        <w:rPr>
          <w:rFonts w:cs="Times New Roman"/>
          <w:color w:val="000000" w:themeColor="text1"/>
          <w:szCs w:val="28"/>
        </w:rPr>
        <w:t>l procesului de antrenare:</w:t>
      </w:r>
    </w:p>
    <w:p w14:paraId="19946AB1" w14:textId="3910AB6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am setat valoarea batch size-ului de 8, astfel încât să fie o putere a lui 2 și să permită rularea antrenării în p</w:t>
      </w:r>
      <w:r w:rsidR="00E2520E">
        <w:rPr>
          <w:rFonts w:cs="Times New Roman"/>
          <w:color w:val="000000" w:themeColor="text1"/>
          <w:szCs w:val="28"/>
        </w:rPr>
        <w:t>a</w:t>
      </w:r>
      <w:r>
        <w:rPr>
          <w:rFonts w:cs="Times New Roman"/>
          <w:color w:val="000000" w:themeColor="text1"/>
          <w:szCs w:val="28"/>
        </w:rPr>
        <w:t>rametri optimi</w:t>
      </w:r>
      <w:r w:rsidR="00E2520E">
        <w:rPr>
          <w:rFonts w:cs="Times New Roman"/>
          <w:color w:val="000000" w:themeColor="text1"/>
          <w:szCs w:val="28"/>
        </w:rPr>
        <w:t>, aceasta fiind valoarea maximă acceptată</w:t>
      </w:r>
    </w:p>
    <w:p w14:paraId="368D07BF" w14:textId="7971CFD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 xml:space="preserve">prin intermediul comenzii </w:t>
      </w:r>
      <w:r w:rsidRPr="00B37565">
        <w:rPr>
          <w:rFonts w:cs="Times New Roman"/>
          <w:i/>
          <w:iCs/>
          <w:color w:val="000000" w:themeColor="text1"/>
          <w:szCs w:val="28"/>
        </w:rPr>
        <w:t>taskkill /PID ___ /F</w:t>
      </w:r>
      <w:r>
        <w:rPr>
          <w:rFonts w:cs="Times New Roman"/>
          <w:i/>
          <w:iCs/>
          <w:color w:val="000000" w:themeColor="text1"/>
          <w:szCs w:val="28"/>
        </w:rPr>
        <w:t xml:space="preserve"> </w:t>
      </w:r>
      <w:r>
        <w:rPr>
          <w:rFonts w:cs="Times New Roman"/>
          <w:color w:val="000000" w:themeColor="text1"/>
          <w:szCs w:val="28"/>
        </w:rPr>
        <w:t xml:space="preserve">din </w:t>
      </w:r>
      <w:r w:rsidR="00254486">
        <w:rPr>
          <w:rFonts w:cs="Times New Roman"/>
          <w:color w:val="000000" w:themeColor="text1"/>
          <w:szCs w:val="28"/>
        </w:rPr>
        <w:t>terminal am oprit procesele care rulau în plus pe GPU</w:t>
      </w:r>
    </w:p>
    <w:p w14:paraId="5FC0BCB8" w14:textId="77777777" w:rsidR="005C7D1B" w:rsidRDefault="00E2520E" w:rsidP="005C7D1B">
      <w:pPr>
        <w:keepNext/>
        <w:ind w:left="363"/>
        <w:jc w:val="center"/>
      </w:pPr>
      <w:r w:rsidRPr="00E2520E">
        <w:rPr>
          <w:rFonts w:cs="Times New Roman"/>
          <w:color w:val="000000" w:themeColor="text1"/>
          <w:szCs w:val="28"/>
        </w:rPr>
        <w:lastRenderedPageBreak/>
        <w:drawing>
          <wp:inline distT="0" distB="0" distL="0" distR="0" wp14:anchorId="06195A4C" wp14:editId="53989928">
            <wp:extent cx="4574774" cy="101429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608206" cy="1021705"/>
                    </a:xfrm>
                    <a:prstGeom prst="rect">
                      <a:avLst/>
                    </a:prstGeom>
                  </pic:spPr>
                </pic:pic>
              </a:graphicData>
            </a:graphic>
          </wp:inline>
        </w:drawing>
      </w:r>
    </w:p>
    <w:p w14:paraId="158296C5" w14:textId="7C4B3967" w:rsidR="00C919D8" w:rsidRPr="005C7D1B" w:rsidRDefault="005C7D1B" w:rsidP="005C7D1B">
      <w:pPr>
        <w:pStyle w:val="Caption"/>
        <w:jc w:val="center"/>
        <w:rPr>
          <w:rFonts w:cs="Times New Roman"/>
          <w:color w:val="auto"/>
          <w:szCs w:val="28"/>
        </w:rPr>
      </w:pPr>
      <w:bookmarkStart w:id="129" w:name="_Toc107166657"/>
      <w:r w:rsidRPr="005C7D1B">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7</w:t>
      </w:r>
      <w:r w:rsidR="00387411">
        <w:rPr>
          <w:color w:val="auto"/>
        </w:rPr>
        <w:fldChar w:fldCharType="end"/>
      </w:r>
      <w:r w:rsidRPr="005C7D1B">
        <w:rPr>
          <w:color w:val="auto"/>
        </w:rPr>
        <w:t xml:space="preserve"> Procesele executate pe durata antrenării</w:t>
      </w:r>
      <w:bookmarkEnd w:id="129"/>
    </w:p>
    <w:p w14:paraId="73821E41" w14:textId="702865D3" w:rsidR="00793105" w:rsidRDefault="00BE3980" w:rsidP="00AD1BE8">
      <w:pPr>
        <w:pStyle w:val="Heading3"/>
      </w:pPr>
      <w:bookmarkStart w:id="130" w:name="_Toc107166301"/>
      <w:r>
        <w:t>Utilizarea</w:t>
      </w:r>
      <w:r w:rsidR="00F6354D">
        <w:t xml:space="preserve"> framework-ului</w:t>
      </w:r>
      <w:r>
        <w:t xml:space="preserve"> </w:t>
      </w:r>
      <w:r w:rsidR="00793105">
        <w:t>Tensor</w:t>
      </w:r>
      <w:r w:rsidR="00146506">
        <w:t>F</w:t>
      </w:r>
      <w:r w:rsidR="00793105">
        <w:t>low. TFLite</w:t>
      </w:r>
      <w:bookmarkEnd w:id="130"/>
    </w:p>
    <w:p w14:paraId="02FFE9B5" w14:textId="77777777" w:rsidR="00172230" w:rsidRPr="00172230" w:rsidRDefault="00172230" w:rsidP="00172230"/>
    <w:p w14:paraId="3365A349" w14:textId="210397A1" w:rsidR="007F416B" w:rsidRDefault="00756D95" w:rsidP="007F416B">
      <w:r>
        <w:t>Creat de Google Brain și lansat în anul 2015, Tensor</w:t>
      </w:r>
      <w:r w:rsidR="00146506">
        <w:t>F</w:t>
      </w:r>
      <w:r>
        <w:t xml:space="preserve">low este </w:t>
      </w:r>
      <w:r w:rsidR="00316B81">
        <w:t xml:space="preserve">o </w:t>
      </w:r>
      <w:r>
        <w:t xml:space="preserve">librărie open source pentru calculul numeric și </w:t>
      </w:r>
      <w:r w:rsidR="003475BC">
        <w:t xml:space="preserve">aplicații din </w:t>
      </w:r>
      <w:r>
        <w:t xml:space="preserve">DL pe </w:t>
      </w:r>
      <w:r w:rsidR="00DE422B">
        <w:t>s</w:t>
      </w:r>
      <w:r>
        <w:t>cară largă. Utilizează Python și JavaScript pentru a oferi un API pentru front-end pentru construirea aplicațiilor din domeniul DL, în timp ce execută aceste aplicații în C++.</w:t>
      </w:r>
    </w:p>
    <w:p w14:paraId="39EBE548" w14:textId="21DCB124" w:rsidR="005441D4" w:rsidRDefault="00756D95" w:rsidP="00194A21">
      <w:r>
        <w:t>Tensor</w:t>
      </w:r>
      <w:r w:rsidR="00146506">
        <w:t>F</w:t>
      </w:r>
      <w:r>
        <w:t xml:space="preserve">low permite utilizarea structurilor care descriu </w:t>
      </w:r>
      <w:r w:rsidR="00194A21">
        <w:t>fluxul de date printr-un graf sau o serie de noduri de procesare, unde fiecare nod din graf reprezintă o operație matematică și fiecare conexiune dintre noduri un vector multidimensional, numit tensor.</w:t>
      </w:r>
      <w:r w:rsidR="00DB7BA9">
        <w:t xml:space="preserve"> Totodată, modelele Tensor</w:t>
      </w:r>
      <w:r w:rsidR="00146506">
        <w:t>F</w:t>
      </w:r>
      <w:r w:rsidR="00DB7BA9">
        <w:t>low pot fi rulate pe TPU (Tensor Processing Unit)</w:t>
      </w:r>
      <w:r w:rsidR="008955FE">
        <w:t xml:space="preserve">, unitate de procesare personalizată pentru funcționarea </w:t>
      </w:r>
      <w:r w:rsidR="009E7D85">
        <w:t>TF</w:t>
      </w:r>
      <w:r w:rsidR="008955FE">
        <w:t xml:space="preserve"> care poate fi în cloud sau sub forma un</w:t>
      </w:r>
      <w:r w:rsidR="005441D4">
        <w:t>or</w:t>
      </w:r>
      <w:r w:rsidR="008955FE">
        <w:t xml:space="preserve"> dispozitive de procesare mult mai puternice decât GPU</w:t>
      </w:r>
      <w:r w:rsidR="003475BC">
        <w:t>,</w:t>
      </w:r>
      <w:r w:rsidR="008955FE">
        <w:t xml:space="preserve"> ce permit accelerarea </w:t>
      </w:r>
      <w:r w:rsidR="00C04300">
        <w:t>algoritmilor</w:t>
      </w:r>
      <w:r w:rsidR="008955FE">
        <w:t xml:space="preserve"> </w:t>
      </w:r>
      <w:r w:rsidR="00C04300">
        <w:t>de inteligență artificială.</w:t>
      </w:r>
    </w:p>
    <w:p w14:paraId="0F284F9A" w14:textId="632992F2" w:rsidR="00194A21" w:rsidRDefault="00C04300" w:rsidP="00194A21">
      <w:r>
        <w:t xml:space="preserve"> Un astfel de dispozitiv TPU, mai exact Coral Edge TPU, a fost folosit în cadrul proiectului pentru a </w:t>
      </w:r>
      <w:r w:rsidR="004B3156">
        <w:t>optimiza utilizarea modelului</w:t>
      </w:r>
      <w:r>
        <w:t xml:space="preserve"> pe RPB4.</w:t>
      </w:r>
    </w:p>
    <w:p w14:paraId="231B1BA4" w14:textId="421296D6" w:rsidR="007F416B" w:rsidRDefault="00B34562" w:rsidP="007F416B">
      <w:r>
        <w:t>Nodurile și tensorii din TF</w:t>
      </w:r>
      <w:r w:rsidR="00146506">
        <w:t xml:space="preserve"> sunt obiecte Python și aplicațiile TensorFlow sunt aplicații Python.</w:t>
      </w:r>
    </w:p>
    <w:p w14:paraId="5E315E6A" w14:textId="51CB36DF" w:rsidR="00146506" w:rsidRDefault="00146506" w:rsidP="007F416B">
      <w:pPr>
        <w:rPr>
          <w:i/>
          <w:iCs/>
        </w:rPr>
      </w:pPr>
      <w:r>
        <w:t>Aplicațiile de nivel înalt din TF (cre</w:t>
      </w:r>
      <w:r w:rsidR="00E972E0">
        <w:t>a</w:t>
      </w:r>
      <w:r>
        <w:t xml:space="preserve">rea de noduri și straturi și legarea acestora între ele) sunt realizate cu ajutorul </w:t>
      </w:r>
      <w:r w:rsidRPr="00146506">
        <w:rPr>
          <w:i/>
          <w:iCs/>
        </w:rPr>
        <w:t>bibliotecii Keras</w:t>
      </w:r>
      <w:r w:rsidR="00FF676D">
        <w:rPr>
          <w:i/>
          <w:iCs/>
        </w:rPr>
        <w:t>.</w:t>
      </w:r>
    </w:p>
    <w:p w14:paraId="4DB3568C" w14:textId="17673058" w:rsidR="00CA2AD8" w:rsidRDefault="00EE7E40" w:rsidP="007F416B">
      <w:r>
        <w:t xml:space="preserve">Precum am menționat mai sus, pentru realizarea proiectului am utilizat 2 versiuni de ale TF instalate în medii virtuale diferite pentru a evita confictele și incompatibilitățile </w:t>
      </w:r>
      <w:r w:rsidR="00120C89">
        <w:t>di</w:t>
      </w:r>
      <w:r>
        <w:t>ntre acestea:</w:t>
      </w:r>
    </w:p>
    <w:p w14:paraId="032372C9" w14:textId="77777777" w:rsidR="00616F6A" w:rsidRDefault="00EE7E40" w:rsidP="00EE7E40">
      <w:pPr>
        <w:pStyle w:val="ListParagraph"/>
        <w:numPr>
          <w:ilvl w:val="0"/>
          <w:numId w:val="43"/>
        </w:numPr>
      </w:pPr>
      <w:r w:rsidRPr="003012E9">
        <w:rPr>
          <w:i/>
          <w:iCs/>
        </w:rPr>
        <w:t>TensorFlow v2.7.0</w:t>
      </w:r>
      <w:r>
        <w:t xml:space="preserve"> pentru antrenarea modelului necuantizat, cu date de tip float pentru a crea un model robust </w:t>
      </w:r>
      <w:r w:rsidR="00616F6A">
        <w:t>cu o acuratețe bună spre foarte bună</w:t>
      </w:r>
    </w:p>
    <w:p w14:paraId="7EBA71B5" w14:textId="7C04E77E" w:rsidR="003012E9" w:rsidRPr="00A938AE" w:rsidRDefault="00616F6A" w:rsidP="00A938AE">
      <w:pPr>
        <w:pStyle w:val="ListParagraph"/>
        <w:numPr>
          <w:ilvl w:val="0"/>
          <w:numId w:val="43"/>
        </w:numPr>
      </w:pPr>
      <w:r w:rsidRPr="003012E9">
        <w:rPr>
          <w:i/>
          <w:iCs/>
        </w:rPr>
        <w:t>TensorFlow v1.15.0</w:t>
      </w:r>
      <w:r>
        <w:t xml:space="preserve"> pentru a putea optimiza (</w:t>
      </w:r>
      <w:r w:rsidRPr="003012E9">
        <w:rPr>
          <w:i/>
          <w:iCs/>
        </w:rPr>
        <w:t>fine tuning</w:t>
      </w:r>
      <w:r w:rsidR="003012E9">
        <w:rPr>
          <w:rStyle w:val="FootnoteReference"/>
        </w:rPr>
        <w:footnoteReference w:id="3"/>
      </w:r>
      <w:r>
        <w:t>) si cuantiza pe 8 biți modelulul SSD MobileNetV2</w:t>
      </w:r>
      <w:r w:rsidR="00EE7E40">
        <w:t xml:space="preserve"> </w:t>
      </w:r>
      <w:r>
        <w:t xml:space="preserve">anterior antrenat. Pentru fine tuning vom folosi un model cu o structură cuantizată predefinită </w:t>
      </w:r>
      <w:r w:rsidR="00DD5E1B">
        <w:t xml:space="preserve">și anume </w:t>
      </w:r>
      <w:r w:rsidR="00DD5E1B" w:rsidRPr="00DD5E1B">
        <w:rPr>
          <w:i/>
          <w:iCs/>
        </w:rPr>
        <w:t>ssd_mobilenet_v2_quantized_coco</w:t>
      </w:r>
      <w:r w:rsidR="003012E9">
        <w:rPr>
          <w:i/>
          <w:iCs/>
        </w:rPr>
        <w:t>.</w:t>
      </w:r>
      <w:r w:rsidR="00E972E0">
        <w:rPr>
          <w:i/>
          <w:iCs/>
        </w:rPr>
        <w:t xml:space="preserve"> </w:t>
      </w:r>
    </w:p>
    <w:p w14:paraId="3BE10016" w14:textId="3D6105D1" w:rsidR="00A938AE" w:rsidRDefault="009A5531" w:rsidP="009A5531">
      <w:r>
        <w:t xml:space="preserve">Vom utiliza </w:t>
      </w:r>
      <w:r w:rsidR="00DE422B">
        <w:t xml:space="preserve">un model preantrenat din colecția </w:t>
      </w:r>
      <w:r w:rsidR="00DE422B" w:rsidRPr="00DE422B">
        <w:rPr>
          <w:i/>
          <w:iCs/>
        </w:rPr>
        <w:t>Model Zoo</w:t>
      </w:r>
      <w:r w:rsidR="00DE422B">
        <w:t xml:space="preserve"> a </w:t>
      </w:r>
      <w:r>
        <w:t>TF pentru construirea</w:t>
      </w:r>
      <w:r w:rsidR="00DE422B">
        <w:t xml:space="preserve"> și obținerea</w:t>
      </w:r>
      <w:r>
        <w:t xml:space="preserve"> unui model capabil să recunoască semnele rutiere din imagini sau fluxuri video. </w:t>
      </w:r>
    </w:p>
    <w:p w14:paraId="6A7282F1" w14:textId="3409AD76" w:rsidR="009A5531" w:rsidRDefault="009A5531" w:rsidP="009A5531">
      <w:r>
        <w:lastRenderedPageBreak/>
        <w:t>Pașii parcurși pentru instalarea dependințelor și definitizarea mediului de lucru în scopul antrenării sunt:</w:t>
      </w:r>
    </w:p>
    <w:p w14:paraId="7250606E" w14:textId="562C4D9B" w:rsidR="00877BB1" w:rsidRDefault="00224287" w:rsidP="000B72BB">
      <w:pPr>
        <w:pStyle w:val="ListParagraph"/>
        <w:numPr>
          <w:ilvl w:val="0"/>
          <w:numId w:val="44"/>
        </w:numPr>
      </w:pPr>
      <w:r>
        <w:t xml:space="preserve">Crearea mediului virtual </w:t>
      </w:r>
      <w:r w:rsidR="0096520B">
        <w:t>pentru izolarea bibliotecilor specifice</w:t>
      </w:r>
    </w:p>
    <w:p w14:paraId="5585C585" w14:textId="7B1C82F3" w:rsidR="00F05EAE" w:rsidRPr="00094D01" w:rsidRDefault="00B73190" w:rsidP="000B72BB">
      <w:pPr>
        <w:pStyle w:val="ListParagraph"/>
        <w:numPr>
          <w:ilvl w:val="0"/>
          <w:numId w:val="44"/>
        </w:numPr>
      </w:pPr>
      <w:r>
        <w:t>Clonarea</w:t>
      </w:r>
      <w:r w:rsidR="00F05EAE">
        <w:t xml:space="preserve"> API-ului TensorFlow de pe repozitoriul Github</w:t>
      </w:r>
      <w:r w:rsidR="008F0E17">
        <w:t xml:space="preserve"> </w:t>
      </w:r>
      <w:sdt>
        <w:sdtPr>
          <w:rPr>
            <w:color w:val="000000"/>
          </w:rPr>
          <w:tag w:val="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
          <w:id w:val="603783489"/>
          <w:placeholder>
            <w:docPart w:val="DefaultPlaceholder_-1854013440"/>
          </w:placeholder>
        </w:sdtPr>
        <w:sdtEndPr>
          <w:rPr>
            <w:vertAlign w:val="superscript"/>
          </w:rPr>
        </w:sdtEndPr>
        <w:sdtContent>
          <w:r w:rsidR="005F41C8" w:rsidRPr="001F0991">
            <w:rPr>
              <w:color w:val="000000"/>
              <w:vertAlign w:val="superscript"/>
            </w:rPr>
            <w:t>[31]</w:t>
          </w:r>
        </w:sdtContent>
      </w:sdt>
      <w:r w:rsidR="008F0E17">
        <w:rPr>
          <w:color w:val="000000"/>
        </w:rPr>
        <w:t xml:space="preserve">, folosind comanda </w:t>
      </w:r>
      <w:r w:rsidR="008F0E17" w:rsidRPr="008F0E17">
        <w:rPr>
          <w:i/>
          <w:iCs/>
          <w:color w:val="000000"/>
        </w:rPr>
        <w:t>git clone</w:t>
      </w:r>
      <w:r w:rsidR="008F0E17">
        <w:rPr>
          <w:color w:val="000000"/>
        </w:rPr>
        <w:t xml:space="preserve"> în </w:t>
      </w:r>
      <w:r w:rsidR="00723D13">
        <w:rPr>
          <w:color w:val="000000"/>
        </w:rPr>
        <w:t xml:space="preserve">fișierul </w:t>
      </w:r>
      <w:r w:rsidR="00723D13" w:rsidRPr="00723D13">
        <w:rPr>
          <w:i/>
          <w:iCs/>
          <w:color w:val="000000"/>
        </w:rPr>
        <w:t>.ipynd</w:t>
      </w:r>
    </w:p>
    <w:p w14:paraId="55650CED" w14:textId="77777777" w:rsidR="00094D01" w:rsidRDefault="00094D01" w:rsidP="00094D01">
      <w:pPr>
        <w:ind w:left="720" w:firstLine="0"/>
      </w:pPr>
    </w:p>
    <w:p w14:paraId="232AD443" w14:textId="77777777" w:rsidR="001F0991" w:rsidRDefault="00723D13" w:rsidP="001F0991">
      <w:pPr>
        <w:keepNext/>
      </w:pPr>
      <w:r w:rsidRPr="00723D13">
        <w:drawing>
          <wp:inline distT="0" distB="0" distL="0" distR="0" wp14:anchorId="0D249342" wp14:editId="6C4C24AA">
            <wp:extent cx="5916706" cy="56751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6130626" cy="588028"/>
                    </a:xfrm>
                    <a:prstGeom prst="rect">
                      <a:avLst/>
                    </a:prstGeom>
                  </pic:spPr>
                </pic:pic>
              </a:graphicData>
            </a:graphic>
          </wp:inline>
        </w:drawing>
      </w:r>
    </w:p>
    <w:p w14:paraId="76F16501" w14:textId="47BEA594" w:rsidR="00094D01" w:rsidRPr="001F0991" w:rsidRDefault="001F0991" w:rsidP="001F0991">
      <w:pPr>
        <w:pStyle w:val="Caption"/>
        <w:jc w:val="center"/>
        <w:rPr>
          <w:color w:val="auto"/>
        </w:rPr>
      </w:pPr>
      <w:bookmarkStart w:id="131" w:name="_Toc107166658"/>
      <w:r w:rsidRPr="001F099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8</w:t>
      </w:r>
      <w:r w:rsidR="00387411">
        <w:rPr>
          <w:color w:val="auto"/>
        </w:rPr>
        <w:fldChar w:fldCharType="end"/>
      </w:r>
      <w:r w:rsidRPr="001F0991">
        <w:rPr>
          <w:color w:val="auto"/>
        </w:rPr>
        <w:t xml:space="preserve"> Clonarea repozitoriului API-ului TensorFlow</w:t>
      </w:r>
      <w:bookmarkEnd w:id="131"/>
    </w:p>
    <w:p w14:paraId="6DE65523" w14:textId="6FAD72D4" w:rsidR="00B97324" w:rsidRDefault="00877BB1" w:rsidP="000B72BB">
      <w:pPr>
        <w:pStyle w:val="ListParagraph"/>
        <w:numPr>
          <w:ilvl w:val="0"/>
          <w:numId w:val="44"/>
        </w:numPr>
      </w:pPr>
      <w:r>
        <w:t>Descărcarea Protocol Buffers (Protobuf)</w:t>
      </w:r>
      <w:r w:rsidR="0096520B">
        <w:t>. Protobuf</w:t>
      </w:r>
      <w:r>
        <w:t xml:space="preserve"> este un limbaj neutru creat de Google pentru serializarea datelor structurate</w:t>
      </w:r>
      <w:r w:rsidR="0096520B">
        <w:t>.</w:t>
      </w:r>
      <w:r>
        <w:t xml:space="preserve"> </w:t>
      </w:r>
    </w:p>
    <w:p w14:paraId="6D90B67E" w14:textId="77777777" w:rsidR="00094D01" w:rsidRDefault="00094D01" w:rsidP="00094D01">
      <w:pPr>
        <w:pStyle w:val="ListParagraph"/>
        <w:ind w:left="1080" w:firstLine="0"/>
      </w:pPr>
    </w:p>
    <w:p w14:paraId="447A6D5B" w14:textId="77777777" w:rsidR="001F0991" w:rsidRPr="001F0991" w:rsidRDefault="00B97324" w:rsidP="001F0991">
      <w:pPr>
        <w:keepNext/>
      </w:pPr>
      <w:r w:rsidRPr="001F0991">
        <w:drawing>
          <wp:inline distT="0" distB="0" distL="0" distR="0" wp14:anchorId="0C31DAA1" wp14:editId="6238ACEB">
            <wp:extent cx="5865739" cy="196711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982917" cy="2006408"/>
                    </a:xfrm>
                    <a:prstGeom prst="rect">
                      <a:avLst/>
                    </a:prstGeom>
                  </pic:spPr>
                </pic:pic>
              </a:graphicData>
            </a:graphic>
          </wp:inline>
        </w:drawing>
      </w:r>
    </w:p>
    <w:p w14:paraId="66D02D0B" w14:textId="57D86867" w:rsidR="0096520B" w:rsidRPr="001F0991" w:rsidRDefault="001F0991" w:rsidP="001F0991">
      <w:pPr>
        <w:pStyle w:val="Caption"/>
        <w:jc w:val="center"/>
        <w:rPr>
          <w:color w:val="auto"/>
        </w:rPr>
      </w:pPr>
      <w:bookmarkStart w:id="132" w:name="_Toc107166659"/>
      <w:r w:rsidRPr="001F099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9</w:t>
      </w:r>
      <w:r w:rsidR="00387411">
        <w:rPr>
          <w:color w:val="auto"/>
        </w:rPr>
        <w:fldChar w:fldCharType="end"/>
      </w:r>
      <w:r w:rsidRPr="001F0991">
        <w:rPr>
          <w:color w:val="auto"/>
        </w:rPr>
        <w:t xml:space="preserve"> Descărcarea Protocol Buffers</w:t>
      </w:r>
      <w:bookmarkEnd w:id="132"/>
    </w:p>
    <w:p w14:paraId="0D700B30" w14:textId="0F96E12D" w:rsidR="00094D01" w:rsidRDefault="00B97324" w:rsidP="000B72BB">
      <w:pPr>
        <w:pStyle w:val="ListParagraph"/>
        <w:numPr>
          <w:ilvl w:val="0"/>
          <w:numId w:val="44"/>
        </w:numPr>
      </w:pPr>
      <w:r>
        <w:t xml:space="preserve">Instalarea restului de dependințe: </w:t>
      </w:r>
      <w:r w:rsidRPr="00120C89">
        <w:rPr>
          <w:i/>
          <w:iCs/>
        </w:rPr>
        <w:t xml:space="preserve">pyyaml, protobuf matplotlib, </w:t>
      </w:r>
      <w:r w:rsidR="00E760B4" w:rsidRPr="00120C89">
        <w:rPr>
          <w:i/>
          <w:iCs/>
        </w:rPr>
        <w:t xml:space="preserve">pillow, Cython, lxml, jupyter, tf_slim, contextlib2 </w:t>
      </w:r>
      <w:r w:rsidR="00E760B4">
        <w:t>etc.</w:t>
      </w:r>
    </w:p>
    <w:p w14:paraId="6F64098D" w14:textId="77777777" w:rsidR="006A5298" w:rsidRPr="006A5298" w:rsidRDefault="00E760B4" w:rsidP="000B72BB">
      <w:pPr>
        <w:pStyle w:val="ListParagraph"/>
        <w:numPr>
          <w:ilvl w:val="0"/>
          <w:numId w:val="44"/>
        </w:numPr>
      </w:pPr>
      <w:r>
        <w:t xml:space="preserve">Verificarea instalării modulului de detecție cu toate bibliotecile necesare prin rularea scriptului </w:t>
      </w:r>
      <w:r w:rsidRPr="00E760B4">
        <w:rPr>
          <w:i/>
          <w:iCs/>
        </w:rPr>
        <w:t>model_builder_tf2_test.py</w:t>
      </w:r>
      <w:r>
        <w:t xml:space="preserve"> conținut în folderul </w:t>
      </w:r>
      <w:r w:rsidRPr="00E760B4">
        <w:rPr>
          <w:i/>
          <w:iCs/>
          <w:lang w:val="en-US"/>
        </w:rPr>
        <w:t>research/object_detection/builders</w:t>
      </w:r>
      <w:r>
        <w:rPr>
          <w:lang w:val="en-US"/>
        </w:rPr>
        <w:t>.</w:t>
      </w:r>
    </w:p>
    <w:p w14:paraId="407FE159" w14:textId="1E157809" w:rsidR="00DD300C" w:rsidRDefault="00E760B4" w:rsidP="00D21BD0">
      <w:r>
        <w:t xml:space="preserve"> În cazul în care instalarea tuturor dependințelor și a modulu</w:t>
      </w:r>
      <w:r w:rsidR="00570E1C">
        <w:t>lu</w:t>
      </w:r>
      <w:r>
        <w:t xml:space="preserve">i </w:t>
      </w:r>
      <w:r w:rsidR="006A5298">
        <w:t>a decurs</w:t>
      </w:r>
      <w:r>
        <w:t xml:space="preserve"> </w:t>
      </w:r>
      <w:r w:rsidR="006A5298">
        <w:t>bine</w:t>
      </w:r>
      <w:r>
        <w:t>,</w:t>
      </w:r>
      <w:r w:rsidR="006A5298">
        <w:t xml:space="preserve"> scriptul</w:t>
      </w:r>
      <w:r>
        <w:t xml:space="preserve"> va genera un raport </w:t>
      </w:r>
      <w:r w:rsidR="006A5298">
        <w:t>de verificare și un OK. În caz contrar, va specifica ce anume mai trebuie instalat pentru buna funcționare a modulu</w:t>
      </w:r>
      <w:r w:rsidR="00723FCD">
        <w:t>lu</w:t>
      </w:r>
      <w:r w:rsidR="006A5298">
        <w:t>i.</w:t>
      </w:r>
    </w:p>
    <w:p w14:paraId="363F8C26" w14:textId="77777777" w:rsidR="00D21BD0" w:rsidRPr="00D21BD0" w:rsidRDefault="00D21BD0" w:rsidP="00D21BD0"/>
    <w:p w14:paraId="08472258" w14:textId="77777777" w:rsidR="001F0991" w:rsidRPr="001F0991" w:rsidRDefault="00DD300C" w:rsidP="001F0991">
      <w:pPr>
        <w:keepNext/>
        <w:ind w:firstLine="0"/>
        <w:jc w:val="center"/>
      </w:pPr>
      <w:r w:rsidRPr="001F0991">
        <w:drawing>
          <wp:inline distT="0" distB="0" distL="0" distR="0" wp14:anchorId="4735305A" wp14:editId="4CB0789D">
            <wp:extent cx="6622008" cy="107679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r="2300"/>
                    <a:stretch/>
                  </pic:blipFill>
                  <pic:spPr bwMode="auto">
                    <a:xfrm>
                      <a:off x="0" y="0"/>
                      <a:ext cx="6773038" cy="1101356"/>
                    </a:xfrm>
                    <a:prstGeom prst="rect">
                      <a:avLst/>
                    </a:prstGeom>
                    <a:ln>
                      <a:noFill/>
                    </a:ln>
                    <a:extLst>
                      <a:ext uri="{53640926-AAD7-44D8-BBD7-CCE9431645EC}">
                        <a14:shadowObscured xmlns:a14="http://schemas.microsoft.com/office/drawing/2010/main"/>
                      </a:ext>
                    </a:extLst>
                  </pic:spPr>
                </pic:pic>
              </a:graphicData>
            </a:graphic>
          </wp:inline>
        </w:drawing>
      </w:r>
    </w:p>
    <w:p w14:paraId="49F5637D" w14:textId="3F1F80F1" w:rsidR="00DD300C" w:rsidRPr="001F0991" w:rsidRDefault="001F0991" w:rsidP="001F0991">
      <w:pPr>
        <w:pStyle w:val="Caption"/>
        <w:jc w:val="center"/>
        <w:rPr>
          <w:color w:val="auto"/>
        </w:rPr>
      </w:pPr>
      <w:bookmarkStart w:id="133" w:name="_Toc107166660"/>
      <w:r w:rsidRPr="001F099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0</w:t>
      </w:r>
      <w:r w:rsidR="00387411">
        <w:rPr>
          <w:color w:val="auto"/>
        </w:rPr>
        <w:fldChar w:fldCharType="end"/>
      </w:r>
      <w:r w:rsidRPr="001F0991">
        <w:rPr>
          <w:color w:val="auto"/>
        </w:rPr>
        <w:t xml:space="preserve"> Raportul de verificare a integrității modulului object detection</w:t>
      </w:r>
      <w:bookmarkEnd w:id="133"/>
    </w:p>
    <w:p w14:paraId="269A0411" w14:textId="77777777" w:rsidR="00D21BD0" w:rsidRDefault="00D21BD0" w:rsidP="00DD300C">
      <w:pPr>
        <w:ind w:firstLine="0"/>
      </w:pPr>
    </w:p>
    <w:p w14:paraId="07D7DBB9" w14:textId="7AF35938" w:rsidR="00E760B4" w:rsidRDefault="006A5298" w:rsidP="00666461">
      <w:r>
        <w:t xml:space="preserve"> Această etapă a durat și cel mai mult, deoarece au existat conflicte între biblioteci incompatibile cu versiunea de TF și a fost neceseară dezinstalarea și instalarea versiunilor de dependințe compatibile cu tensorflow-gpu 2.7.0 .</w:t>
      </w:r>
    </w:p>
    <w:p w14:paraId="1BA58804" w14:textId="0F4CFCC7" w:rsidR="000030DA" w:rsidRDefault="007B5B76" w:rsidP="001F0991">
      <w:pPr>
        <w:pStyle w:val="ListParagraph"/>
        <w:numPr>
          <w:ilvl w:val="0"/>
          <w:numId w:val="44"/>
        </w:numPr>
      </w:pPr>
      <w:r>
        <w:t xml:space="preserve">Descărcarea modelului preantrenat din setul de modele </w:t>
      </w:r>
      <w:r w:rsidRPr="007B5B76">
        <w:rPr>
          <w:i/>
          <w:iCs/>
        </w:rPr>
        <w:t>Model Zoo</w:t>
      </w:r>
      <w:r>
        <w:t xml:space="preserve"> pus la dispoziție de TF, </w:t>
      </w:r>
      <w:r w:rsidR="006079B4">
        <w:t>o colecți</w:t>
      </w:r>
      <w:r w:rsidR="00723FCD">
        <w:t>e</w:t>
      </w:r>
      <w:r w:rsidR="006079B4">
        <w:t xml:space="preserve"> de modele preantrenate pe datasetul COCO</w:t>
      </w:r>
      <w:r w:rsidR="00723FCD">
        <w:t>.</w:t>
      </w:r>
      <w:r w:rsidR="006079B4">
        <w:t xml:space="preserve"> </w:t>
      </w:r>
    </w:p>
    <w:p w14:paraId="178A07BB" w14:textId="77777777" w:rsidR="005B0A4A" w:rsidRDefault="005B0A4A" w:rsidP="005B0A4A"/>
    <w:p w14:paraId="3BD49A79" w14:textId="77777777" w:rsidR="001F0991" w:rsidRDefault="007B5B76" w:rsidP="001F0991">
      <w:pPr>
        <w:keepNext/>
        <w:ind w:firstLine="0"/>
      </w:pPr>
      <w:r w:rsidRPr="007B5B76">
        <w:drawing>
          <wp:inline distT="0" distB="0" distL="0" distR="0" wp14:anchorId="45FB7183" wp14:editId="076E3BE8">
            <wp:extent cx="6567805" cy="1009008"/>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t="-2366" b="11099"/>
                    <a:stretch/>
                  </pic:blipFill>
                  <pic:spPr bwMode="auto">
                    <a:xfrm>
                      <a:off x="0" y="0"/>
                      <a:ext cx="6700022" cy="1029320"/>
                    </a:xfrm>
                    <a:prstGeom prst="rect">
                      <a:avLst/>
                    </a:prstGeom>
                    <a:ln>
                      <a:noFill/>
                    </a:ln>
                    <a:extLst>
                      <a:ext uri="{53640926-AAD7-44D8-BBD7-CCE9431645EC}">
                        <a14:shadowObscured xmlns:a14="http://schemas.microsoft.com/office/drawing/2010/main"/>
                      </a:ext>
                    </a:extLst>
                  </pic:spPr>
                </pic:pic>
              </a:graphicData>
            </a:graphic>
          </wp:inline>
        </w:drawing>
      </w:r>
    </w:p>
    <w:p w14:paraId="4A14D107" w14:textId="785811B1" w:rsidR="00D21BD0" w:rsidRPr="001F0991" w:rsidRDefault="001F0991" w:rsidP="001F0991">
      <w:pPr>
        <w:pStyle w:val="Caption"/>
        <w:jc w:val="center"/>
        <w:rPr>
          <w:color w:val="auto"/>
        </w:rPr>
      </w:pPr>
      <w:bookmarkStart w:id="134" w:name="_Toc107166661"/>
      <w:r w:rsidRPr="001F099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1</w:t>
      </w:r>
      <w:r w:rsidR="00387411">
        <w:rPr>
          <w:color w:val="auto"/>
        </w:rPr>
        <w:fldChar w:fldCharType="end"/>
      </w:r>
      <w:r w:rsidRPr="001F0991">
        <w:rPr>
          <w:color w:val="auto"/>
        </w:rPr>
        <w:t xml:space="preserve"> Descărcarea arhitecturii SSD MobileNetV2  din ModelZoo</w:t>
      </w:r>
      <w:bookmarkEnd w:id="134"/>
    </w:p>
    <w:p w14:paraId="75C2962B" w14:textId="550B9C16" w:rsidR="00DE422B" w:rsidRDefault="000C0A40" w:rsidP="007B5B76">
      <w:pPr>
        <w:ind w:firstLine="0"/>
        <w:rPr>
          <w:i/>
          <w:iCs/>
        </w:rPr>
      </w:pPr>
      <w:r>
        <w:tab/>
      </w:r>
      <w:r w:rsidR="00CA6302">
        <w:t>Luând în considerare că modelul va fi rulat pe RPB4, care are o putere de calcul redusă, se dorește un model de dimen</w:t>
      </w:r>
      <w:r w:rsidR="00E4127C">
        <w:t>s</w:t>
      </w:r>
      <w:r w:rsidR="00CA6302">
        <w:t xml:space="preserve">iuni </w:t>
      </w:r>
      <w:r w:rsidR="00E4127C">
        <w:t>mici</w:t>
      </w:r>
      <w:r w:rsidR="00CA6302">
        <w:t xml:space="preserve"> și susceptibil la inferență rapidă. Din această privință, modelul TF antrenat va fi convertit într-un format optimizat pentru dispo</w:t>
      </w:r>
      <w:r w:rsidR="00E4127C">
        <w:t>z</w:t>
      </w:r>
      <w:r w:rsidR="00CA6302">
        <w:t xml:space="preserve">itivele mobile și anume formatul </w:t>
      </w:r>
      <w:r w:rsidR="00CA6302" w:rsidRPr="00CA6302">
        <w:rPr>
          <w:i/>
          <w:iCs/>
        </w:rPr>
        <w:t>TensorFlow Lite</w:t>
      </w:r>
      <w:r w:rsidR="00ED5566">
        <w:rPr>
          <w:i/>
          <w:iCs/>
        </w:rPr>
        <w:t xml:space="preserve">, </w:t>
      </w:r>
      <w:r w:rsidR="00ED5566">
        <w:t>cu dimensiune mult redusă</w:t>
      </w:r>
      <w:r w:rsidR="003D2BFA">
        <w:t xml:space="preserve">, </w:t>
      </w:r>
      <w:r w:rsidR="00ED5566">
        <w:t>de 300</w:t>
      </w:r>
      <w:r w:rsidR="006264BC">
        <w:t xml:space="preserve"> KB.</w:t>
      </w:r>
      <w:r w:rsidR="00CA6302">
        <w:rPr>
          <w:i/>
          <w:iCs/>
        </w:rPr>
        <w:t>.</w:t>
      </w:r>
    </w:p>
    <w:p w14:paraId="7EB4B781" w14:textId="64585C12" w:rsidR="00F62B6C" w:rsidRDefault="00391A7A" w:rsidP="00F62B6C">
      <w:pPr>
        <w:ind w:firstLine="720"/>
      </w:pPr>
      <w:r>
        <w:t xml:space="preserve">Modelul </w:t>
      </w:r>
      <w:r w:rsidRPr="00CA6302">
        <w:rPr>
          <w:i/>
          <w:iCs/>
        </w:rPr>
        <w:t>TensorFlow Lite</w:t>
      </w:r>
      <w:r>
        <w:rPr>
          <w:i/>
          <w:iCs/>
        </w:rPr>
        <w:t xml:space="preserve"> </w:t>
      </w:r>
      <w:r>
        <w:t xml:space="preserve">este optimizat pentru utilizarea acestuia pe dispozitive embedded </w:t>
      </w:r>
      <w:r w:rsidR="00F62B6C">
        <w:t>î</w:t>
      </w:r>
      <w:r>
        <w:t xml:space="preserve">ntrunind următoarele caracteristici: latență redusă, dimensiuni mici și consum redus de putere </w:t>
      </w:r>
    </w:p>
    <w:p w14:paraId="3A0BC861" w14:textId="4E4D71F4" w:rsidR="004E0941" w:rsidRPr="00F62B6C" w:rsidRDefault="00F62B6C" w:rsidP="003D2BFA">
      <w:pPr>
        <w:ind w:firstLine="720"/>
      </w:pPr>
      <w:r>
        <w:t xml:space="preserve">Modelul TFLite este reprezentat într-un format eficient, numit </w:t>
      </w:r>
      <w:r w:rsidRPr="00F62B6C">
        <w:rPr>
          <w:i/>
          <w:iCs/>
        </w:rPr>
        <w:t>FlatBuffers</w:t>
      </w:r>
      <w:r>
        <w:t xml:space="preserve"> (utilizat pentru serializare)</w:t>
      </w:r>
      <w:r w:rsidR="001C3599">
        <w:t xml:space="preserve"> care în comparație cu Protobuf are dimensiuni reduse (amprente mici de cod) și inferență mai rapidă (datele sunt accesate f</w:t>
      </w:r>
      <w:r w:rsidR="003D2BFA">
        <w:t xml:space="preserve">ără </w:t>
      </w:r>
      <w:r w:rsidR="001C3599">
        <w:t>pași suplimentari de pars</w:t>
      </w:r>
      <w:r w:rsidR="008E6F0D">
        <w:t>ing</w:t>
      </w:r>
      <w:r w:rsidR="001C3599">
        <w:t xml:space="preserve"> sau de</w:t>
      </w:r>
      <w:r w:rsidR="008E6F0D">
        <w:t>s</w:t>
      </w:r>
      <w:r w:rsidR="001C3599">
        <w:t>pachetare)</w:t>
      </w:r>
      <w:r w:rsidR="00820755">
        <w:t>, permițând astfel TFLite să fie ex</w:t>
      </w:r>
      <w:r w:rsidR="00062B73">
        <w:t>e</w:t>
      </w:r>
      <w:r w:rsidR="00820755">
        <w:t>cutat eficient pe dispozitive cu capacitate computațională și resurse de memorie reduse.</w:t>
      </w:r>
      <w:r w:rsidR="001C3599">
        <w:t xml:space="preserve"> </w:t>
      </w:r>
    </w:p>
    <w:p w14:paraId="6FC6B8A1" w14:textId="027C107F" w:rsidR="000030DA" w:rsidRDefault="00820755" w:rsidP="00ED3924">
      <w:pPr>
        <w:ind w:firstLine="0"/>
      </w:pPr>
      <w:r>
        <w:t xml:space="preserve"> </w:t>
      </w:r>
      <w:r>
        <w:tab/>
        <w:t xml:space="preserve">Conversia modelului TF într-un model TFLite se realizează </w:t>
      </w:r>
      <w:r w:rsidR="004E0941">
        <w:t xml:space="preserve">în </w:t>
      </w:r>
      <w:r w:rsidR="001F0991">
        <w:t>doi</w:t>
      </w:r>
      <w:r w:rsidR="004E0941">
        <w:t xml:space="preserve"> pași:</w:t>
      </w:r>
    </w:p>
    <w:p w14:paraId="1EB7F7B7" w14:textId="437EE755" w:rsidR="004E0941" w:rsidRPr="003B5832" w:rsidRDefault="004E0941" w:rsidP="000B72BB">
      <w:pPr>
        <w:pStyle w:val="ListParagraph"/>
        <w:numPr>
          <w:ilvl w:val="0"/>
          <w:numId w:val="45"/>
        </w:numPr>
      </w:pPr>
      <w:r>
        <w:t xml:space="preserve">Exportarea grafului de inferență </w:t>
      </w:r>
      <w:r>
        <w:rPr>
          <w:lang w:val="en-US"/>
        </w:rPr>
        <w:t>“înghețat” (frozen graph)</w:t>
      </w:r>
    </w:p>
    <w:p w14:paraId="767D7521" w14:textId="43246313" w:rsidR="003B5832" w:rsidRDefault="003B5832" w:rsidP="003B5832">
      <w:r>
        <w:t>În urma antrenării modelului</w:t>
      </w:r>
      <w:r w:rsidR="00773DE8">
        <w:t xml:space="preserve"> și a </w:t>
      </w:r>
      <w:r w:rsidR="00773DE8">
        <w:rPr>
          <w:lang w:val="en-US"/>
        </w:rPr>
        <w:t>“</w:t>
      </w:r>
      <w:r w:rsidR="00773DE8">
        <w:t>înghețării</w:t>
      </w:r>
      <w:r w:rsidR="00773DE8">
        <w:rPr>
          <w:lang w:val="en-US"/>
        </w:rPr>
        <w:t>” acestuia</w:t>
      </w:r>
      <w:r>
        <w:t>, este necesară exportarea</w:t>
      </w:r>
      <w:r w:rsidR="006C0803">
        <w:t xml:space="preserve"> </w:t>
      </w:r>
      <w:r w:rsidR="00773DE8">
        <w:t>grafului</w:t>
      </w:r>
      <w:r>
        <w:t>, astfel încât arhitectura și operațiile rețelei să fi compatibile cu Tensorflow Lite.</w:t>
      </w:r>
      <w:r w:rsidR="00F0206E">
        <w:t xml:space="preserve"> Aceasta se realizează prin </w:t>
      </w:r>
      <w:r w:rsidR="00561C12">
        <w:t xml:space="preserve">rularea scriptului </w:t>
      </w:r>
      <w:r w:rsidR="00F0206E" w:rsidRPr="00F0206E">
        <w:rPr>
          <w:i/>
          <w:iCs/>
        </w:rPr>
        <w:t>export_tflite_graph_tf2.py</w:t>
      </w:r>
      <w:r w:rsidR="00E8522B">
        <w:rPr>
          <w:i/>
          <w:iCs/>
        </w:rPr>
        <w:t xml:space="preserve"> </w:t>
      </w:r>
      <w:r w:rsidR="00E8522B">
        <w:t>și cu ajutorul utimului checkpoint generat în urma antrenării modelului.</w:t>
      </w:r>
    </w:p>
    <w:p w14:paraId="65F99835" w14:textId="77777777" w:rsidR="00672264" w:rsidRPr="00E8522B" w:rsidRDefault="00672264" w:rsidP="003B5832"/>
    <w:p w14:paraId="6042ADDB" w14:textId="77777777" w:rsidR="001F0991" w:rsidRDefault="00A310D5" w:rsidP="001F0991">
      <w:pPr>
        <w:keepNext/>
        <w:ind w:firstLine="0"/>
      </w:pPr>
      <w:r w:rsidRPr="00A310D5">
        <w:rPr>
          <w:i/>
          <w:iCs/>
          <w:lang w:val="en-US"/>
        </w:rPr>
        <w:drawing>
          <wp:inline distT="0" distB="0" distL="0" distR="0" wp14:anchorId="1BD2A125" wp14:editId="57FC7E6B">
            <wp:extent cx="6637917" cy="93534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r="8007"/>
                    <a:stretch/>
                  </pic:blipFill>
                  <pic:spPr bwMode="auto">
                    <a:xfrm>
                      <a:off x="0" y="0"/>
                      <a:ext cx="6654506" cy="937678"/>
                    </a:xfrm>
                    <a:prstGeom prst="rect">
                      <a:avLst/>
                    </a:prstGeom>
                    <a:ln>
                      <a:noFill/>
                    </a:ln>
                    <a:extLst>
                      <a:ext uri="{53640926-AAD7-44D8-BBD7-CCE9431645EC}">
                        <a14:shadowObscured xmlns:a14="http://schemas.microsoft.com/office/drawing/2010/main"/>
                      </a:ext>
                    </a:extLst>
                  </pic:spPr>
                </pic:pic>
              </a:graphicData>
            </a:graphic>
          </wp:inline>
        </w:drawing>
      </w:r>
    </w:p>
    <w:p w14:paraId="4E3C0351" w14:textId="6D812D07" w:rsidR="00914C36" w:rsidRPr="001F0991" w:rsidRDefault="001F0991" w:rsidP="001F0991">
      <w:pPr>
        <w:pStyle w:val="Caption"/>
        <w:jc w:val="center"/>
        <w:rPr>
          <w:i w:val="0"/>
          <w:iCs w:val="0"/>
          <w:color w:val="auto"/>
          <w:lang w:val="en-US"/>
        </w:rPr>
      </w:pPr>
      <w:bookmarkStart w:id="135" w:name="_Toc107166662"/>
      <w:r w:rsidRPr="001F099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2</w:t>
      </w:r>
      <w:r w:rsidR="00387411">
        <w:rPr>
          <w:color w:val="auto"/>
        </w:rPr>
        <w:fldChar w:fldCharType="end"/>
      </w:r>
      <w:r w:rsidRPr="001F0991">
        <w:rPr>
          <w:color w:val="auto"/>
        </w:rPr>
        <w:t xml:space="preserve">  Exportarea grafului de inferență</w:t>
      </w:r>
      <w:bookmarkEnd w:id="135"/>
    </w:p>
    <w:p w14:paraId="55E33AC0" w14:textId="77777777" w:rsidR="00005ACC" w:rsidRDefault="00714DE8" w:rsidP="006C0803">
      <w:pPr>
        <w:ind w:firstLine="0"/>
        <w:rPr>
          <w:lang w:val="en-US"/>
        </w:rPr>
      </w:pPr>
      <w:r>
        <w:rPr>
          <w:lang w:val="en-US"/>
        </w:rPr>
        <w:lastRenderedPageBreak/>
        <w:tab/>
        <w:t xml:space="preserve">Este creat un folder </w:t>
      </w:r>
      <w:r w:rsidRPr="00714DE8">
        <w:rPr>
          <w:i/>
          <w:iCs/>
          <w:lang w:val="en-US"/>
        </w:rPr>
        <w:t>tfliteexport</w:t>
      </w:r>
      <w:r>
        <w:rPr>
          <w:i/>
          <w:iCs/>
          <w:lang w:val="en-US"/>
        </w:rPr>
        <w:t xml:space="preserve">/saved_model </w:t>
      </w:r>
      <w:r>
        <w:rPr>
          <w:lang w:val="en-US"/>
        </w:rPr>
        <w:t>în care este construit fișierul</w:t>
      </w:r>
      <w:r w:rsidRPr="00714DE8">
        <w:rPr>
          <w:i/>
          <w:iCs/>
          <w:lang w:val="en-US"/>
        </w:rPr>
        <w:t xml:space="preserve"> saved</w:t>
      </w:r>
      <w:r w:rsidR="001A015D">
        <w:rPr>
          <w:i/>
          <w:iCs/>
          <w:lang w:val="en-US"/>
        </w:rPr>
        <w:t>_</w:t>
      </w:r>
      <w:r w:rsidRPr="00714DE8">
        <w:rPr>
          <w:i/>
          <w:iCs/>
          <w:lang w:val="en-US"/>
        </w:rPr>
        <w:t>model.pb</w:t>
      </w:r>
      <w:r w:rsidR="00005ACC">
        <w:rPr>
          <w:i/>
          <w:iCs/>
          <w:lang w:val="en-US"/>
        </w:rPr>
        <w:t>.</w:t>
      </w:r>
      <w:r w:rsidR="00005ACC">
        <w:rPr>
          <w:lang w:val="en-US"/>
        </w:rPr>
        <w:t xml:space="preserve"> </w:t>
      </w:r>
    </w:p>
    <w:p w14:paraId="6E1D41C6" w14:textId="247734FC" w:rsidR="00773DE8" w:rsidRDefault="00005ACC" w:rsidP="00005ACC">
      <w:pPr>
        <w:ind w:firstLine="360"/>
        <w:rPr>
          <w:lang w:val="en-US"/>
        </w:rPr>
      </w:pPr>
      <w:r>
        <w:rPr>
          <w:lang w:val="en-US"/>
        </w:rPr>
        <w:t xml:space="preserve">Fișierul </w:t>
      </w:r>
      <w:r w:rsidRPr="00005ACC">
        <w:rPr>
          <w:i/>
          <w:iCs/>
          <w:lang w:val="en-US"/>
        </w:rPr>
        <w:t>saved_model.pb</w:t>
      </w:r>
      <w:r>
        <w:rPr>
          <w:lang w:val="en-US"/>
        </w:rPr>
        <w:t xml:space="preserve"> conține un program TensorFlow complet, cu parametri antrenați (tf.Variables) și cu operațiile computaționale realizate (stochează MetaGraphDef</w:t>
      </w:r>
      <w:r w:rsidR="00666B19">
        <w:rPr>
          <w:lang w:val="en-US"/>
        </w:rPr>
        <w:t xml:space="preserve"> cu modelul antrenat</w:t>
      </w:r>
      <w:r>
        <w:rPr>
          <w:lang w:val="en-US"/>
        </w:rPr>
        <w:t xml:space="preserve"> și SignatureDef cu </w:t>
      </w:r>
      <w:r w:rsidR="00666B19">
        <w:rPr>
          <w:lang w:val="en-US"/>
        </w:rPr>
        <w:t>datele de intrare și ieșire</w:t>
      </w:r>
      <w:r>
        <w:rPr>
          <w:lang w:val="en-US"/>
        </w:rPr>
        <w:t xml:space="preserve">). Nu necesită codul de construcție al modelului original pentru a-l rula, ceea ce îl face util pentru implementarea cu TFLite. </w:t>
      </w:r>
    </w:p>
    <w:p w14:paraId="0C38764D" w14:textId="1465D7C4" w:rsidR="00666B19" w:rsidRDefault="00666B19" w:rsidP="00005ACC">
      <w:pPr>
        <w:ind w:firstLine="360"/>
        <w:rPr>
          <w:lang w:val="en-US"/>
        </w:rPr>
      </w:pPr>
      <w:r>
        <w:rPr>
          <w:lang w:val="en-US"/>
        </w:rPr>
        <w:t>Structura folderului</w:t>
      </w:r>
      <w:r w:rsidR="00185925">
        <w:rPr>
          <w:lang w:val="en-US"/>
        </w:rPr>
        <w:t xml:space="preserve"> saved_model</w:t>
      </w:r>
      <w:r>
        <w:rPr>
          <w:lang w:val="en-US"/>
        </w:rPr>
        <w:t xml:space="preserve"> creat este următoarea:</w:t>
      </w:r>
    </w:p>
    <w:p w14:paraId="22134582" w14:textId="77777777" w:rsidR="00567380" w:rsidRDefault="00567380" w:rsidP="00005ACC">
      <w:pPr>
        <w:ind w:firstLine="360"/>
        <w:rPr>
          <w:lang w:val="en-US"/>
        </w:rPr>
      </w:pPr>
    </w:p>
    <w:p w14:paraId="37F38FE3" w14:textId="77777777" w:rsidR="003F3910" w:rsidRPr="003F3910" w:rsidRDefault="00CA266D" w:rsidP="003F3910">
      <w:pPr>
        <w:keepNext/>
        <w:ind w:firstLine="360"/>
        <w:jc w:val="center"/>
      </w:pPr>
      <w:r w:rsidRPr="003F3910">
        <w:rPr>
          <w:lang w:val="en-US"/>
        </w:rPr>
        <w:drawing>
          <wp:inline distT="0" distB="0" distL="0" distR="0" wp14:anchorId="78F9F0C7" wp14:editId="22CDE244">
            <wp:extent cx="2493373" cy="835191"/>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28405" cy="846925"/>
                    </a:xfrm>
                    <a:prstGeom prst="rect">
                      <a:avLst/>
                    </a:prstGeom>
                  </pic:spPr>
                </pic:pic>
              </a:graphicData>
            </a:graphic>
          </wp:inline>
        </w:drawing>
      </w:r>
    </w:p>
    <w:p w14:paraId="2ACC39B2" w14:textId="722A52E9" w:rsidR="00666B19" w:rsidRPr="003F3910" w:rsidRDefault="003F3910" w:rsidP="003F3910">
      <w:pPr>
        <w:pStyle w:val="Caption"/>
        <w:jc w:val="center"/>
        <w:rPr>
          <w:color w:val="auto"/>
          <w:lang w:val="en-US"/>
        </w:rPr>
      </w:pPr>
      <w:bookmarkStart w:id="136" w:name="_Toc107166663"/>
      <w:r w:rsidRPr="003F391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3</w:t>
      </w:r>
      <w:r w:rsidR="00387411">
        <w:rPr>
          <w:color w:val="auto"/>
        </w:rPr>
        <w:fldChar w:fldCharType="end"/>
      </w:r>
      <w:r w:rsidRPr="003F3910">
        <w:rPr>
          <w:color w:val="auto"/>
        </w:rPr>
        <w:t xml:space="preserve"> Structura folderlui TFLite</w:t>
      </w:r>
      <w:bookmarkEnd w:id="136"/>
    </w:p>
    <w:p w14:paraId="25FF9C9E" w14:textId="2DF8CC6F" w:rsidR="004E0941" w:rsidRDefault="004E0941" w:rsidP="000B72BB">
      <w:pPr>
        <w:pStyle w:val="ListParagraph"/>
        <w:numPr>
          <w:ilvl w:val="0"/>
          <w:numId w:val="45"/>
        </w:numPr>
      </w:pPr>
      <w:r>
        <w:t>Conversia în formatul TFLite</w:t>
      </w:r>
    </w:p>
    <w:p w14:paraId="3D77D1F8" w14:textId="77777777" w:rsidR="005A4BA0" w:rsidRPr="005A4BA0" w:rsidRDefault="004D31F9" w:rsidP="004D31F9">
      <w:pPr>
        <w:ind w:left="3"/>
        <w:rPr>
          <w:i/>
          <w:iCs/>
        </w:rPr>
      </w:pPr>
      <w:r>
        <w:t>Pentru a converti graful înghețat în Tensorflow Lite, vom</w:t>
      </w:r>
      <w:r w:rsidR="005A4BA0">
        <w:t xml:space="preserve"> utiliza Tensorflow Lite Converter care convertește modelul într-un format optimizat FlatBuffer (menționat anterior). Se va utiliza comanda </w:t>
      </w:r>
      <w:r w:rsidR="005A4BA0" w:rsidRPr="005A4BA0">
        <w:rPr>
          <w:i/>
          <w:iCs/>
        </w:rPr>
        <w:t>tf.compat.v1.lite.TFLiteConverter.</w:t>
      </w:r>
    </w:p>
    <w:p w14:paraId="6DA2CADB" w14:textId="027473A0" w:rsidR="005A4BA0" w:rsidRDefault="005A4BA0" w:rsidP="005A4BA0">
      <w:pPr>
        <w:ind w:firstLine="0"/>
      </w:pPr>
      <w:r w:rsidRPr="005A4BA0">
        <w:rPr>
          <w:i/>
          <w:iCs/>
        </w:rPr>
        <w:t>from_frozen_grap</w:t>
      </w:r>
      <w:r w:rsidRPr="005A4BA0">
        <w:t>h</w:t>
      </w:r>
      <w:r>
        <w:t>:</w:t>
      </w:r>
    </w:p>
    <w:p w14:paraId="4884616B" w14:textId="77777777" w:rsidR="00E818A4" w:rsidRDefault="00E818A4" w:rsidP="005A4BA0">
      <w:pPr>
        <w:ind w:firstLine="0"/>
      </w:pPr>
    </w:p>
    <w:p w14:paraId="4E8695F2" w14:textId="77777777" w:rsidR="003F3910" w:rsidRDefault="00714DE8" w:rsidP="003F3910">
      <w:pPr>
        <w:keepNext/>
        <w:ind w:firstLine="0"/>
        <w:jc w:val="center"/>
      </w:pPr>
      <w:r w:rsidRPr="00714DE8">
        <w:drawing>
          <wp:inline distT="0" distB="0" distL="0" distR="0" wp14:anchorId="4F644797" wp14:editId="4915B820">
            <wp:extent cx="5710249" cy="169617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a:srcRect t="11658"/>
                    <a:stretch/>
                  </pic:blipFill>
                  <pic:spPr bwMode="auto">
                    <a:xfrm>
                      <a:off x="0" y="0"/>
                      <a:ext cx="5754892" cy="1709438"/>
                    </a:xfrm>
                    <a:prstGeom prst="rect">
                      <a:avLst/>
                    </a:prstGeom>
                    <a:ln>
                      <a:noFill/>
                    </a:ln>
                    <a:extLst>
                      <a:ext uri="{53640926-AAD7-44D8-BBD7-CCE9431645EC}">
                        <a14:shadowObscured xmlns:a14="http://schemas.microsoft.com/office/drawing/2010/main"/>
                      </a:ext>
                    </a:extLst>
                  </pic:spPr>
                </pic:pic>
              </a:graphicData>
            </a:graphic>
          </wp:inline>
        </w:drawing>
      </w:r>
    </w:p>
    <w:p w14:paraId="411D6B23" w14:textId="1BF1B19E" w:rsidR="00714DE8" w:rsidRPr="003F3910" w:rsidRDefault="003F3910" w:rsidP="003F3910">
      <w:pPr>
        <w:pStyle w:val="Caption"/>
        <w:jc w:val="center"/>
        <w:rPr>
          <w:color w:val="auto"/>
        </w:rPr>
      </w:pPr>
      <w:bookmarkStart w:id="137" w:name="_Toc107166664"/>
      <w:r w:rsidRPr="003F391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4</w:t>
      </w:r>
      <w:r w:rsidR="00387411">
        <w:rPr>
          <w:color w:val="auto"/>
        </w:rPr>
        <w:fldChar w:fldCharType="end"/>
      </w:r>
      <w:r w:rsidRPr="003F3910">
        <w:rPr>
          <w:color w:val="auto"/>
        </w:rPr>
        <w:t xml:space="preserve"> Conversia din formatul TF în formatul TFL</w:t>
      </w:r>
      <w:r>
        <w:rPr>
          <w:color w:val="auto"/>
        </w:rPr>
        <w:t>i</w:t>
      </w:r>
      <w:r w:rsidRPr="003F3910">
        <w:rPr>
          <w:color w:val="auto"/>
        </w:rPr>
        <w:t>te</w:t>
      </w:r>
      <w:bookmarkEnd w:id="137"/>
    </w:p>
    <w:p w14:paraId="15022227" w14:textId="77777777" w:rsidR="003F3910" w:rsidRDefault="003F3910" w:rsidP="0031437D">
      <w:pPr>
        <w:ind w:firstLine="0"/>
        <w:jc w:val="center"/>
      </w:pPr>
    </w:p>
    <w:p w14:paraId="43F233E3" w14:textId="773EADB1" w:rsidR="004E0941" w:rsidRDefault="004E0941" w:rsidP="000B72BB">
      <w:pPr>
        <w:pStyle w:val="ListParagraph"/>
        <w:numPr>
          <w:ilvl w:val="0"/>
          <w:numId w:val="45"/>
        </w:numPr>
      </w:pPr>
      <w:r>
        <w:t xml:space="preserve">Crearea unei noi </w:t>
      </w:r>
      <w:r w:rsidRPr="00614F8B">
        <w:rPr>
          <w:i/>
          <w:iCs/>
        </w:rPr>
        <w:t>labelmap</w:t>
      </w:r>
      <w:r w:rsidR="00614F8B">
        <w:rPr>
          <w:rStyle w:val="FootnoteReference"/>
        </w:rPr>
        <w:footnoteReference w:id="4"/>
      </w:r>
      <w:r>
        <w:t xml:space="preserve"> pentru  Tensorflow Lite</w:t>
      </w:r>
    </w:p>
    <w:p w14:paraId="50F53758" w14:textId="27324B25" w:rsidR="004E0941" w:rsidRDefault="00CF147C" w:rsidP="00ED3924">
      <w:pPr>
        <w:ind w:firstLine="0"/>
      </w:pPr>
      <w:r>
        <w:t>Formatul labelmap pentru Tensorflow Lite este diferit de formatul clasic, astfel încât în noul format sunt afișate doar denumirile claselor obiectelor:</w:t>
      </w:r>
    </w:p>
    <w:p w14:paraId="08F25ACC" w14:textId="74050944" w:rsidR="00F50F8F" w:rsidRDefault="00C820AD" w:rsidP="00F50F8F">
      <w:pPr>
        <w:keepNext/>
        <w:ind w:firstLine="0"/>
        <w:jc w:val="center"/>
      </w:pPr>
      <w:r w:rsidRPr="00C820AD">
        <w:lastRenderedPageBreak/>
        <w:drawing>
          <wp:inline distT="0" distB="0" distL="0" distR="0" wp14:anchorId="6C0B0924" wp14:editId="6E1CF6C3">
            <wp:extent cx="1845766" cy="20193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865554" cy="2040948"/>
                    </a:xfrm>
                    <a:prstGeom prst="rect">
                      <a:avLst/>
                    </a:prstGeom>
                  </pic:spPr>
                </pic:pic>
              </a:graphicData>
            </a:graphic>
          </wp:inline>
        </w:drawing>
      </w:r>
      <w:r w:rsidR="00F50F8F">
        <w:tab/>
      </w:r>
      <w:r w:rsidR="00F50F8F" w:rsidRPr="00C820AD">
        <w:drawing>
          <wp:inline distT="0" distB="0" distL="0" distR="0" wp14:anchorId="65A18603" wp14:editId="1977D51B">
            <wp:extent cx="1764506" cy="168592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773151" cy="1694185"/>
                    </a:xfrm>
                    <a:prstGeom prst="rect">
                      <a:avLst/>
                    </a:prstGeom>
                  </pic:spPr>
                </pic:pic>
              </a:graphicData>
            </a:graphic>
          </wp:inline>
        </w:drawing>
      </w:r>
    </w:p>
    <w:p w14:paraId="20B3B288" w14:textId="2C146ADD" w:rsidR="00DE422B" w:rsidRDefault="00F50F8F" w:rsidP="00F75486">
      <w:pPr>
        <w:pStyle w:val="Caption"/>
        <w:ind w:left="720" w:firstLine="720"/>
        <w:rPr>
          <w:color w:val="auto"/>
        </w:rPr>
      </w:pPr>
      <w:bookmarkStart w:id="138" w:name="_Toc107166665"/>
      <w:r w:rsidRPr="00F50F8F">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5</w:t>
      </w:r>
      <w:r w:rsidR="00387411">
        <w:rPr>
          <w:color w:val="auto"/>
        </w:rPr>
        <w:fldChar w:fldCharType="end"/>
      </w:r>
      <w:r w:rsidRPr="00F50F8F">
        <w:rPr>
          <w:color w:val="auto"/>
        </w:rPr>
        <w:t xml:space="preserve"> Structură LabelMap TF</w:t>
      </w:r>
      <w:r w:rsidRPr="00F50F8F">
        <w:rPr>
          <w:color w:val="auto"/>
        </w:rPr>
        <w:tab/>
      </w:r>
      <w:r w:rsidRPr="00F50F8F">
        <w:rPr>
          <w:color w:val="auto"/>
        </w:rPr>
        <w:tab/>
        <w:t xml:space="preserve"> </w:t>
      </w:r>
      <w:r w:rsidR="003F3910" w:rsidRPr="00F50F8F">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6</w:t>
      </w:r>
      <w:r w:rsidR="00387411">
        <w:rPr>
          <w:color w:val="auto"/>
        </w:rPr>
        <w:fldChar w:fldCharType="end"/>
      </w:r>
      <w:r w:rsidR="003F3910" w:rsidRPr="00F50F8F">
        <w:rPr>
          <w:color w:val="auto"/>
        </w:rPr>
        <w:t xml:space="preserve"> Structură Labelmap TF</w:t>
      </w:r>
      <w:r w:rsidRPr="00F50F8F">
        <w:rPr>
          <w:color w:val="auto"/>
        </w:rPr>
        <w:t>Lite</w:t>
      </w:r>
      <w:bookmarkEnd w:id="138"/>
    </w:p>
    <w:p w14:paraId="4E46090C" w14:textId="77777777" w:rsidR="00F75486" w:rsidRPr="00F75486" w:rsidRDefault="00F75486" w:rsidP="00F75486">
      <w:pPr>
        <w:rPr>
          <w:sz w:val="20"/>
          <w:szCs w:val="20"/>
        </w:rPr>
      </w:pPr>
    </w:p>
    <w:p w14:paraId="17173257" w14:textId="3E8FADA3" w:rsidR="00996403" w:rsidRDefault="006416D0" w:rsidP="00996403">
      <w:pPr>
        <w:pStyle w:val="Heading3"/>
      </w:pPr>
      <w:bookmarkStart w:id="139" w:name="_Toc95934330"/>
      <w:bookmarkStart w:id="140" w:name="_Toc107166302"/>
      <w:r>
        <w:t>Utilizarea</w:t>
      </w:r>
      <w:r w:rsidR="00996403">
        <w:t xml:space="preserve"> </w:t>
      </w:r>
      <w:r w:rsidR="00AA27F6">
        <w:t>concept</w:t>
      </w:r>
      <w:r>
        <w:t>e</w:t>
      </w:r>
      <w:r w:rsidR="00AA27F6">
        <w:t>l</w:t>
      </w:r>
      <w:r>
        <w:t>or</w:t>
      </w:r>
      <w:r w:rsidR="00996403">
        <w:t xml:space="preserve"> de Transfer Learning</w:t>
      </w:r>
      <w:bookmarkEnd w:id="139"/>
      <w:r>
        <w:t xml:space="preserve"> și Fine Tuning.</w:t>
      </w:r>
      <w:bookmarkEnd w:id="140"/>
    </w:p>
    <w:p w14:paraId="0D23C7AF" w14:textId="30B03FEB" w:rsidR="00066731" w:rsidRDefault="00066731" w:rsidP="00066731"/>
    <w:p w14:paraId="7490EED0" w14:textId="4CB6ED77" w:rsidR="00066731" w:rsidRDefault="00066731" w:rsidP="00332375">
      <w:pPr>
        <w:rPr>
          <w:i/>
          <w:iCs/>
        </w:rPr>
      </w:pPr>
      <w:r>
        <w:t xml:space="preserve">Vom antrena un model </w:t>
      </w:r>
      <w:r w:rsidR="00E17AFC">
        <w:t xml:space="preserve">de clasificare și detecție a obiectelor bazat pe o rețea neuronală convoluțională utilizând conceputul de </w:t>
      </w:r>
      <w:r w:rsidR="00E17AFC" w:rsidRPr="00E17AFC">
        <w:rPr>
          <w:i/>
          <w:iCs/>
        </w:rPr>
        <w:t>Transfer Learning</w:t>
      </w:r>
      <w:r w:rsidR="00F232E3">
        <w:rPr>
          <w:i/>
          <w:iCs/>
        </w:rPr>
        <w:t xml:space="preserve">, </w:t>
      </w:r>
      <w:r w:rsidR="00F232E3">
        <w:t>folosind modelul preantrenat SSD MobileNetV2 al TF</w:t>
      </w:r>
      <w:r w:rsidR="00FC4896">
        <w:t xml:space="preserve"> prezentat în figura </w:t>
      </w:r>
      <w:r w:rsidR="00AA77C6">
        <w:t>3.27</w:t>
      </w:r>
      <w:r w:rsidR="00E17AFC">
        <w:rPr>
          <w:i/>
          <w:iCs/>
        </w:rPr>
        <w:t>.</w:t>
      </w:r>
    </w:p>
    <w:p w14:paraId="5BF8FE81" w14:textId="31CD6DB7" w:rsidR="00174741" w:rsidRDefault="006529D8" w:rsidP="00332375">
      <w:r>
        <w:t xml:space="preserve">Transfer Learning este o metodă </w:t>
      </w:r>
      <w:r w:rsidR="00E32BB9">
        <w:t xml:space="preserve">de </w:t>
      </w:r>
      <w:r>
        <w:t>ML prin care un model dezvoltat și antrenat pentru un task</w:t>
      </w:r>
      <w:r w:rsidR="00482209">
        <w:t xml:space="preserve"> specific</w:t>
      </w:r>
      <w:r>
        <w:t xml:space="preserve"> este reutilizat de la un anumit punct în scopuri mult mai </w:t>
      </w:r>
      <w:r w:rsidR="00482209">
        <w:t>particularizate</w:t>
      </w:r>
      <w:r w:rsidR="00EF5B8D">
        <w:t xml:space="preserve">, </w:t>
      </w:r>
      <w:r w:rsidR="0015443D">
        <w:t>pentru</w:t>
      </w:r>
      <w:r w:rsidR="00EF5B8D">
        <w:t xml:space="preserve"> optimiz</w:t>
      </w:r>
      <w:r w:rsidR="0015443D">
        <w:t>area</w:t>
      </w:r>
      <w:r w:rsidR="00EF5B8D">
        <w:t xml:space="preserve"> perfo</w:t>
      </w:r>
      <w:r w:rsidR="00F232E3">
        <w:t>r</w:t>
      </w:r>
      <w:r w:rsidR="00EF5B8D">
        <w:t>manței și reducer</w:t>
      </w:r>
      <w:r w:rsidR="0015443D">
        <w:t>ea</w:t>
      </w:r>
      <w:r w:rsidR="00EF5B8D">
        <w:t xml:space="preserve"> </w:t>
      </w:r>
      <w:r w:rsidR="00F232E3">
        <w:t>t</w:t>
      </w:r>
      <w:r w:rsidR="00EF5B8D">
        <w:t>impului de antrenare față de o abordare clasică de implementare integrală a modelului (scratch)</w:t>
      </w:r>
      <w:r w:rsidR="00482209">
        <w:t>.</w:t>
      </w:r>
    </w:p>
    <w:p w14:paraId="449516D0" w14:textId="77777777" w:rsidR="00AA77C6" w:rsidRDefault="00AA77C6" w:rsidP="00AA77C6">
      <w:pPr>
        <w:keepNext/>
        <w:jc w:val="center"/>
      </w:pPr>
      <w:r w:rsidRPr="00AA77C6">
        <w:drawing>
          <wp:inline distT="0" distB="0" distL="0" distR="0" wp14:anchorId="605B37F8" wp14:editId="7DA9CA5F">
            <wp:extent cx="4984599" cy="31718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990920" cy="3175847"/>
                    </a:xfrm>
                    <a:prstGeom prst="rect">
                      <a:avLst/>
                    </a:prstGeom>
                  </pic:spPr>
                </pic:pic>
              </a:graphicData>
            </a:graphic>
          </wp:inline>
        </w:drawing>
      </w:r>
    </w:p>
    <w:p w14:paraId="3B79CB40" w14:textId="7981FBBD" w:rsidR="007C1A0D" w:rsidRPr="00F75486" w:rsidRDefault="00AA77C6" w:rsidP="00F75486">
      <w:pPr>
        <w:pStyle w:val="Caption"/>
        <w:jc w:val="center"/>
        <w:rPr>
          <w:color w:val="auto"/>
        </w:rPr>
      </w:pPr>
      <w:bookmarkStart w:id="141" w:name="_Toc107166666"/>
      <w:r w:rsidRPr="00AA77C6">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7</w:t>
      </w:r>
      <w:r w:rsidR="00387411">
        <w:rPr>
          <w:color w:val="auto"/>
        </w:rPr>
        <w:fldChar w:fldCharType="end"/>
      </w:r>
      <w:r w:rsidRPr="00AA77C6">
        <w:rPr>
          <w:color w:val="auto"/>
        </w:rPr>
        <w:t xml:space="preserve"> Etapele de obținere a modelelor de detecție</w:t>
      </w:r>
      <w:bookmarkEnd w:id="141"/>
    </w:p>
    <w:p w14:paraId="1A07F349" w14:textId="08AE7F38" w:rsidR="006529D8" w:rsidRDefault="00174741" w:rsidP="00332375">
      <w:r>
        <w:t>Astfel,</w:t>
      </w:r>
      <w:r w:rsidR="00F232E3">
        <w:t xml:space="preserve"> avantajul principal </w:t>
      </w:r>
      <w:r w:rsidR="00454107">
        <w:t xml:space="preserve">este reprezentat de faptul că rețelele CNN sunt complexe și pentru antrenarea acestora este nevoie de o putere de calcul </w:t>
      </w:r>
      <w:r w:rsidR="00454107">
        <w:lastRenderedPageBreak/>
        <w:t>considerabilă, un set de date foarte mare și un timp de antrenare îndelungat. Astfel utilizând un model preantrenat, vom putea fructifica partea de extragere a trăsăturilor (cea mai complexă) cu straturile convoluționale deja antrenate pentru propriul model, ocup</w:t>
      </w:r>
      <w:r w:rsidR="00A4747D">
        <w:t>â</w:t>
      </w:r>
      <w:r w:rsidR="00454107">
        <w:t>ndu-ne doar de rețeaua de detecție pe care o vom configura în funcție de necesitățile modelului.</w:t>
      </w:r>
    </w:p>
    <w:p w14:paraId="44B0F34B" w14:textId="6A201492" w:rsidR="00FC4896" w:rsidRDefault="00A4747D" w:rsidP="00332375">
      <w:r>
        <w:t xml:space="preserve">Conform figurii </w:t>
      </w:r>
      <w:r w:rsidR="00AA77C6">
        <w:t>3.27</w:t>
      </w:r>
      <w:r>
        <w:t xml:space="preserve">, în cadrul proiectului am implementat 2 modele: Modelul 2 necuantizat cu date de tip float cu inferența realizată pe laptop cu ajutorul mecanismului </w:t>
      </w:r>
      <w:r w:rsidRPr="00A4747D">
        <w:rPr>
          <w:i/>
          <w:iCs/>
        </w:rPr>
        <w:t>client-server</w:t>
      </w:r>
      <w:r w:rsidR="00CD5AD9">
        <w:rPr>
          <w:i/>
          <w:iCs/>
        </w:rPr>
        <w:t xml:space="preserve"> </w:t>
      </w:r>
      <w:r w:rsidR="00CD5AD9" w:rsidRPr="00CD5AD9">
        <w:t>(</w:t>
      </w:r>
      <w:r w:rsidR="00CD5AD9">
        <w:t>dezvoltat în subcapitolul 3.1.8</w:t>
      </w:r>
      <w:r w:rsidR="00CD5AD9" w:rsidRPr="00CD5AD9">
        <w:t>)</w:t>
      </w:r>
      <w:r>
        <w:t xml:space="preserve"> și Modelul 3 cuantizat pe 8 biți obținut prin </w:t>
      </w:r>
      <w:r w:rsidRPr="00A4747D">
        <w:rPr>
          <w:i/>
          <w:iCs/>
        </w:rPr>
        <w:t>fine tuning</w:t>
      </w:r>
      <w:r>
        <w:t xml:space="preserve"> din Modelul 2 și rulat </w:t>
      </w:r>
      <w:r w:rsidRPr="00A4747D">
        <w:rPr>
          <w:i/>
          <w:iCs/>
        </w:rPr>
        <w:t>în timp real pe RPB4</w:t>
      </w:r>
      <w:r>
        <w:t>.</w:t>
      </w:r>
    </w:p>
    <w:p w14:paraId="1A1B5333" w14:textId="2EF45677" w:rsidR="00633A1D" w:rsidRDefault="00FA1444" w:rsidP="00332375">
      <w:r>
        <w:t>Fine Tuning (”ajustare fină</w:t>
      </w:r>
      <w:r>
        <w:rPr>
          <w:lang w:val="en-US"/>
        </w:rPr>
        <w:t>”</w:t>
      </w:r>
      <w:r>
        <w:t>) reprezintă p</w:t>
      </w:r>
      <w:r w:rsidR="00035664">
        <w:t>r</w:t>
      </w:r>
      <w:r>
        <w:t xml:space="preserve">ocesul de preluare a ponderilor unei rețele neuronale antrenate și utilizarea </w:t>
      </w:r>
      <w:r w:rsidR="00035664">
        <w:t>acestora ca inițializare pentru un nou model din același domeniu. Aceasta este și diferența principală între Transfer Learning și Fine Tuning, Transfer Learning fiind aplicat în scopul obținerii unui model antrenat pe date cu totul diferite decât cele ale modelului preantrenat.</w:t>
      </w:r>
    </w:p>
    <w:p w14:paraId="6EA5DB4F" w14:textId="3DB00BEF" w:rsidR="00035664" w:rsidRDefault="00035664" w:rsidP="00332375">
      <w:r>
        <w:t xml:space="preserve">Modelul SSD MobileNetV2 a fost antrenat pe datasetul COCO, un set de 328 de mii de imagini din domenii diferite, </w:t>
      </w:r>
      <w:r w:rsidR="0098368C">
        <w:t>diferit de datasetul de bază al proiectului de faț</w:t>
      </w:r>
      <w:r w:rsidR="004E2786">
        <w:t>ă</w:t>
      </w:r>
      <w:r>
        <w:t>, folosit pentru detectarea obiectelor la scară largă, segementarea și detectarea punctelor cheie ale imaginilor.</w:t>
      </w:r>
    </w:p>
    <w:p w14:paraId="22C7215B" w14:textId="1C832DE5" w:rsidR="00F232E3" w:rsidRDefault="00F232E3" w:rsidP="00332375"/>
    <w:p w14:paraId="786A4DCE" w14:textId="5F0E4BCD" w:rsidR="006529D8" w:rsidRDefault="00621952" w:rsidP="00621952">
      <w:pPr>
        <w:pStyle w:val="Heading3"/>
      </w:pPr>
      <w:bookmarkStart w:id="142" w:name="_Toc107166303"/>
      <w:r>
        <w:t xml:space="preserve">Antrenarea și </w:t>
      </w:r>
      <w:r w:rsidR="006416D0">
        <w:t>definirea parametrilor și hiperparametrilor</w:t>
      </w:r>
      <w:bookmarkEnd w:id="142"/>
    </w:p>
    <w:p w14:paraId="7B8AC163" w14:textId="2109FB05" w:rsidR="00C94E49" w:rsidRDefault="00C94E49" w:rsidP="00C94E49"/>
    <w:p w14:paraId="16EFB63A" w14:textId="4B3FF85A" w:rsidR="00C94E49" w:rsidRDefault="00C94E49" w:rsidP="00332375">
      <w:r>
        <w:t xml:space="preserve">După descărcarea modelului SSD MobileNetV2 din Model Zoo, urmează antrenarea acestuia pe datasetul construit anterior cu semnele rutiere: stop, obligatoriu dreapta, limitare de viteză și obligatoriu înainte. </w:t>
      </w:r>
    </w:p>
    <w:p w14:paraId="70277187" w14:textId="4290BE42" w:rsidR="001203CF" w:rsidRDefault="001203CF" w:rsidP="00332375">
      <w:r>
        <w:t>Antrenarea modelului de recunaștere și pregătirea acesteia sunt realizate pe etape de lucru:</w:t>
      </w:r>
    </w:p>
    <w:p w14:paraId="7C15F293" w14:textId="5552F1DF" w:rsidR="00AA36BF" w:rsidRDefault="001203CF" w:rsidP="00332375">
      <w:pPr>
        <w:pStyle w:val="ListParagraph"/>
        <w:numPr>
          <w:ilvl w:val="0"/>
          <w:numId w:val="46"/>
        </w:numPr>
      </w:pPr>
      <w:r w:rsidRPr="00AA36BF">
        <w:rPr>
          <w:i/>
          <w:iCs/>
        </w:rPr>
        <w:t>Organizarea directoarelor</w:t>
      </w:r>
      <w:r>
        <w:t xml:space="preserve"> de proiect în care vor fi salvate toate fișierele și datele necesare antren</w:t>
      </w:r>
      <w:r w:rsidR="00AA36BF">
        <w:t>ă</w:t>
      </w:r>
      <w:r>
        <w:t>r</w:t>
      </w:r>
      <w:r w:rsidR="00AA36BF">
        <w:t>ii</w:t>
      </w:r>
      <w:r>
        <w:t xml:space="preserve"> și generate </w:t>
      </w:r>
      <w:r w:rsidR="00AA36BF">
        <w:t>î</w:t>
      </w:r>
      <w:r>
        <w:t>n urma acesteia.</w:t>
      </w:r>
    </w:p>
    <w:p w14:paraId="3506D87F" w14:textId="77777777" w:rsidR="00082A80" w:rsidRDefault="00AA36BF" w:rsidP="00082A80">
      <w:pPr>
        <w:keepNext/>
        <w:ind w:firstLine="0"/>
        <w:jc w:val="center"/>
      </w:pPr>
      <w:r w:rsidRPr="00AA36BF">
        <w:drawing>
          <wp:inline distT="0" distB="0" distL="0" distR="0" wp14:anchorId="5C01D6D2" wp14:editId="77F907FC">
            <wp:extent cx="5602605" cy="1530197"/>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t="4621" r="13557" b="32465"/>
                    <a:stretch/>
                  </pic:blipFill>
                  <pic:spPr bwMode="auto">
                    <a:xfrm>
                      <a:off x="0" y="0"/>
                      <a:ext cx="5706013" cy="1558440"/>
                    </a:xfrm>
                    <a:prstGeom prst="rect">
                      <a:avLst/>
                    </a:prstGeom>
                    <a:ln>
                      <a:noFill/>
                    </a:ln>
                    <a:extLst>
                      <a:ext uri="{53640926-AAD7-44D8-BBD7-CCE9431645EC}">
                        <a14:shadowObscured xmlns:a14="http://schemas.microsoft.com/office/drawing/2010/main"/>
                      </a:ext>
                    </a:extLst>
                  </pic:spPr>
                </pic:pic>
              </a:graphicData>
            </a:graphic>
          </wp:inline>
        </w:drawing>
      </w:r>
    </w:p>
    <w:p w14:paraId="3508B564" w14:textId="1E9E613F" w:rsidR="00AA77C6" w:rsidRPr="00082A80" w:rsidRDefault="00082A80" w:rsidP="00082A80">
      <w:pPr>
        <w:pStyle w:val="Caption"/>
        <w:jc w:val="center"/>
        <w:rPr>
          <w:color w:val="auto"/>
        </w:rPr>
      </w:pPr>
      <w:bookmarkStart w:id="143" w:name="_Toc107166667"/>
      <w:r w:rsidRPr="00082A8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8</w:t>
      </w:r>
      <w:r w:rsidR="00387411">
        <w:rPr>
          <w:color w:val="auto"/>
        </w:rPr>
        <w:fldChar w:fldCharType="end"/>
      </w:r>
      <w:r w:rsidRPr="00082A80">
        <w:rPr>
          <w:color w:val="auto"/>
        </w:rPr>
        <w:t xml:space="preserve"> Crearea căilor către folderele în care va fi dezvoltat modelul de recunoaștere</w:t>
      </w:r>
      <w:bookmarkEnd w:id="143"/>
    </w:p>
    <w:p w14:paraId="3340A065" w14:textId="18E16851" w:rsidR="00037D33" w:rsidRDefault="00037D33" w:rsidP="00AA36BF">
      <w:r>
        <w:t>În urma creării directoarelor, folderul proiectului va fi organizat în felul următor:</w:t>
      </w:r>
    </w:p>
    <w:p w14:paraId="32CC4E15" w14:textId="77777777" w:rsidR="00082A80" w:rsidRPr="00082A80" w:rsidRDefault="00037D33" w:rsidP="00082A80">
      <w:pPr>
        <w:keepNext/>
        <w:jc w:val="center"/>
      </w:pPr>
      <w:r w:rsidRPr="00082A80">
        <w:lastRenderedPageBreak/>
        <w:drawing>
          <wp:inline distT="0" distB="0" distL="0" distR="0" wp14:anchorId="70BECB37" wp14:editId="16434871">
            <wp:extent cx="2748688" cy="3929826"/>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92">
                      <a:extLst>
                        <a:ext uri="{28A0092B-C50C-407E-A947-70E740481C1C}">
                          <a14:useLocalDpi xmlns:a14="http://schemas.microsoft.com/office/drawing/2010/main" val="0"/>
                        </a:ext>
                      </a:extLst>
                    </a:blip>
                    <a:srcRect l="821"/>
                    <a:stretch/>
                  </pic:blipFill>
                  <pic:spPr bwMode="auto">
                    <a:xfrm>
                      <a:off x="0" y="0"/>
                      <a:ext cx="2754825" cy="3938600"/>
                    </a:xfrm>
                    <a:prstGeom prst="rect">
                      <a:avLst/>
                    </a:prstGeom>
                    <a:noFill/>
                    <a:ln>
                      <a:noFill/>
                    </a:ln>
                    <a:extLst>
                      <a:ext uri="{53640926-AAD7-44D8-BBD7-CCE9431645EC}">
                        <a14:shadowObscured xmlns:a14="http://schemas.microsoft.com/office/drawing/2010/main"/>
                      </a:ext>
                    </a:extLst>
                  </pic:spPr>
                </pic:pic>
              </a:graphicData>
            </a:graphic>
          </wp:inline>
        </w:drawing>
      </w:r>
    </w:p>
    <w:p w14:paraId="3AE0C3B9" w14:textId="41147E1E" w:rsidR="00037D33" w:rsidRPr="00082A80" w:rsidRDefault="00082A80" w:rsidP="00082A80">
      <w:pPr>
        <w:pStyle w:val="Caption"/>
        <w:jc w:val="center"/>
        <w:rPr>
          <w:color w:val="auto"/>
        </w:rPr>
      </w:pPr>
      <w:bookmarkStart w:id="144" w:name="_Toc107166668"/>
      <w:r w:rsidRPr="00082A8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9</w:t>
      </w:r>
      <w:r w:rsidR="00387411">
        <w:rPr>
          <w:color w:val="auto"/>
        </w:rPr>
        <w:fldChar w:fldCharType="end"/>
      </w:r>
      <w:r w:rsidRPr="00082A80">
        <w:rPr>
          <w:color w:val="auto"/>
        </w:rPr>
        <w:t xml:space="preserve"> Structura de tip tree a folderului proiectului</w:t>
      </w:r>
      <w:bookmarkEnd w:id="144"/>
    </w:p>
    <w:p w14:paraId="745F671E" w14:textId="7F5E8F7E" w:rsidR="005E384C" w:rsidRDefault="007670BA" w:rsidP="000B72BB">
      <w:pPr>
        <w:pStyle w:val="ListParagraph"/>
        <w:numPr>
          <w:ilvl w:val="0"/>
          <w:numId w:val="46"/>
        </w:numPr>
        <w:rPr>
          <w:szCs w:val="28"/>
        </w:rPr>
      </w:pPr>
      <w:r>
        <w:rPr>
          <w:szCs w:val="28"/>
        </w:rPr>
        <w:t>Construirea Labelmap:</w:t>
      </w:r>
    </w:p>
    <w:p w14:paraId="69B3D739" w14:textId="77777777" w:rsidR="007670BA" w:rsidRPr="005A6780" w:rsidRDefault="007670BA" w:rsidP="007670BA">
      <w:pPr>
        <w:pStyle w:val="ListParagraph"/>
        <w:ind w:left="1080" w:firstLine="0"/>
        <w:rPr>
          <w:sz w:val="22"/>
        </w:rPr>
      </w:pPr>
    </w:p>
    <w:p w14:paraId="72A8B44C" w14:textId="77777777" w:rsidR="00082A80" w:rsidRPr="00082A80" w:rsidRDefault="007670BA" w:rsidP="00082A80">
      <w:pPr>
        <w:keepNext/>
        <w:ind w:firstLine="0"/>
        <w:jc w:val="center"/>
      </w:pPr>
      <w:r w:rsidRPr="00082A80">
        <w:rPr>
          <w:szCs w:val="28"/>
        </w:rPr>
        <w:drawing>
          <wp:inline distT="0" distB="0" distL="0" distR="0" wp14:anchorId="225A0A58" wp14:editId="4A9828C7">
            <wp:extent cx="6426831" cy="85153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6590743" cy="873253"/>
                    </a:xfrm>
                    <a:prstGeom prst="rect">
                      <a:avLst/>
                    </a:prstGeom>
                  </pic:spPr>
                </pic:pic>
              </a:graphicData>
            </a:graphic>
          </wp:inline>
        </w:drawing>
      </w:r>
    </w:p>
    <w:p w14:paraId="7C8E581D" w14:textId="6019A2A9" w:rsidR="007670BA" w:rsidRPr="00082A80" w:rsidRDefault="00082A80" w:rsidP="00082A80">
      <w:pPr>
        <w:pStyle w:val="Caption"/>
        <w:jc w:val="center"/>
        <w:rPr>
          <w:color w:val="auto"/>
          <w:szCs w:val="28"/>
        </w:rPr>
      </w:pPr>
      <w:bookmarkStart w:id="145" w:name="_Toc107166669"/>
      <w:r w:rsidRPr="00082A8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0</w:t>
      </w:r>
      <w:r w:rsidR="00387411">
        <w:rPr>
          <w:color w:val="auto"/>
        </w:rPr>
        <w:fldChar w:fldCharType="end"/>
      </w:r>
      <w:r w:rsidRPr="00082A80">
        <w:rPr>
          <w:color w:val="auto"/>
        </w:rPr>
        <w:t xml:space="preserve"> Crearea labelmap-ului</w:t>
      </w:r>
      <w:bookmarkEnd w:id="145"/>
    </w:p>
    <w:p w14:paraId="2D34894B" w14:textId="2A87E1E6" w:rsidR="007670BA" w:rsidRPr="005F41C8" w:rsidRDefault="007670BA" w:rsidP="000B72BB">
      <w:pPr>
        <w:pStyle w:val="ListParagraph"/>
        <w:numPr>
          <w:ilvl w:val="0"/>
          <w:numId w:val="46"/>
        </w:numPr>
        <w:rPr>
          <w:szCs w:val="28"/>
        </w:rPr>
      </w:pPr>
      <w:r>
        <w:rPr>
          <w:szCs w:val="28"/>
        </w:rPr>
        <w:t xml:space="preserve">Convertirea fișierelor .xml și .png în tf.records prin rularea scriptului </w:t>
      </w:r>
      <w:r w:rsidRPr="007670BA">
        <w:rPr>
          <w:i/>
          <w:iCs/>
          <w:szCs w:val="28"/>
        </w:rPr>
        <w:t>generate_tfrecord.py</w:t>
      </w:r>
      <w:r>
        <w:rPr>
          <w:szCs w:val="28"/>
        </w:rPr>
        <w:t xml:space="preserve"> </w:t>
      </w:r>
      <w:sdt>
        <w:sdtPr>
          <w:rPr>
            <w:color w:val="000000"/>
            <w:szCs w:val="28"/>
          </w:rPr>
          <w:tag w:val="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
          <w:id w:val="-1995863467"/>
          <w:placeholder>
            <w:docPart w:val="DefaultPlaceholder_-1854013440"/>
          </w:placeholder>
        </w:sdtPr>
        <w:sdtEndPr>
          <w:rPr>
            <w:vertAlign w:val="superscript"/>
          </w:rPr>
        </w:sdtEndPr>
        <w:sdtContent>
          <w:r w:rsidR="005F41C8" w:rsidRPr="00082A80">
            <w:rPr>
              <w:color w:val="000000"/>
              <w:szCs w:val="28"/>
              <w:vertAlign w:val="superscript"/>
            </w:rPr>
            <w:t>[32]</w:t>
          </w:r>
        </w:sdtContent>
      </w:sdt>
    </w:p>
    <w:p w14:paraId="36F842ED" w14:textId="03B4C073" w:rsidR="00800660" w:rsidRPr="00082A80" w:rsidRDefault="009E1A73" w:rsidP="00082A80">
      <w:pPr>
        <w:rPr>
          <w:szCs w:val="28"/>
        </w:rPr>
      </w:pPr>
      <w:r>
        <w:rPr>
          <w:szCs w:val="28"/>
        </w:rPr>
        <w:t xml:space="preserve">TFRecord este un format simplu pentru stocarea unei secvențe de înregistrări binare. Este un format de date recomandat pentru aplicațiile în Tensorflow și care utilizează protocol buffers pentru a (de)/serializa datele și a le stoca sub reprezentarea de </w:t>
      </w:r>
      <w:r w:rsidRPr="009E1A73">
        <w:rPr>
          <w:i/>
          <w:iCs/>
          <w:szCs w:val="28"/>
        </w:rPr>
        <w:t>bytes</w:t>
      </w:r>
      <w:r w:rsidR="0023654C">
        <w:rPr>
          <w:szCs w:val="28"/>
        </w:rPr>
        <w:t>, astfel încât să ocupe mai puțin spațiu.</w:t>
      </w:r>
      <w:r w:rsidR="000453AF">
        <w:rPr>
          <w:szCs w:val="28"/>
        </w:rPr>
        <w:t xml:space="preserve"> </w:t>
      </w:r>
    </w:p>
    <w:p w14:paraId="548FB8EE" w14:textId="77777777" w:rsidR="00082A80" w:rsidRDefault="00800660" w:rsidP="00082A80">
      <w:pPr>
        <w:keepNext/>
        <w:jc w:val="center"/>
      </w:pPr>
      <w:r w:rsidRPr="00800660">
        <w:rPr>
          <w:szCs w:val="28"/>
        </w:rPr>
        <w:drawing>
          <wp:inline distT="0" distB="0" distL="0" distR="0" wp14:anchorId="2F83C7E2" wp14:editId="6AC3CC49">
            <wp:extent cx="4578377" cy="698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819" t="-8708" b="-1"/>
                    <a:stretch/>
                  </pic:blipFill>
                  <pic:spPr bwMode="auto">
                    <a:xfrm>
                      <a:off x="0" y="0"/>
                      <a:ext cx="4843285" cy="738916"/>
                    </a:xfrm>
                    <a:prstGeom prst="rect">
                      <a:avLst/>
                    </a:prstGeom>
                    <a:ln>
                      <a:noFill/>
                    </a:ln>
                    <a:extLst>
                      <a:ext uri="{53640926-AAD7-44D8-BBD7-CCE9431645EC}">
                        <a14:shadowObscured xmlns:a14="http://schemas.microsoft.com/office/drawing/2010/main"/>
                      </a:ext>
                    </a:extLst>
                  </pic:spPr>
                </pic:pic>
              </a:graphicData>
            </a:graphic>
          </wp:inline>
        </w:drawing>
      </w:r>
    </w:p>
    <w:p w14:paraId="0706CC90" w14:textId="4C24E274" w:rsidR="00A638B9" w:rsidRPr="00082A80" w:rsidRDefault="00082A80" w:rsidP="00082A80">
      <w:pPr>
        <w:pStyle w:val="Caption"/>
        <w:jc w:val="center"/>
        <w:rPr>
          <w:color w:val="auto"/>
          <w:szCs w:val="28"/>
        </w:rPr>
      </w:pPr>
      <w:bookmarkStart w:id="146" w:name="_Toc107166670"/>
      <w:r w:rsidRPr="00082A8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1</w:t>
      </w:r>
      <w:r w:rsidR="00387411">
        <w:rPr>
          <w:color w:val="auto"/>
        </w:rPr>
        <w:fldChar w:fldCharType="end"/>
      </w:r>
      <w:r w:rsidRPr="00082A80">
        <w:rPr>
          <w:color w:val="auto"/>
        </w:rPr>
        <w:t xml:space="preserve"> Generearea structurilor TFRecords</w:t>
      </w:r>
      <w:bookmarkEnd w:id="146"/>
    </w:p>
    <w:p w14:paraId="2FC43183" w14:textId="54D5B895" w:rsidR="00CA0CA1" w:rsidRPr="00CA0CA1" w:rsidRDefault="00CA0CA1" w:rsidP="00CA0CA1">
      <w:pPr>
        <w:rPr>
          <w:szCs w:val="28"/>
        </w:rPr>
      </w:pPr>
      <w:r>
        <w:rPr>
          <w:szCs w:val="28"/>
        </w:rPr>
        <w:t>Sunt create două astfel de structuri tfRecord: una pentru setul de imagini de antrenare și una pentru datele de validare.</w:t>
      </w:r>
    </w:p>
    <w:p w14:paraId="5A8D81A8" w14:textId="15DC2A51" w:rsidR="002A7179" w:rsidRPr="008A1944" w:rsidRDefault="008A1944" w:rsidP="000B72BB">
      <w:pPr>
        <w:pStyle w:val="ListParagraph"/>
        <w:numPr>
          <w:ilvl w:val="0"/>
          <w:numId w:val="46"/>
        </w:numPr>
        <w:rPr>
          <w:szCs w:val="28"/>
        </w:rPr>
      </w:pPr>
      <w:r>
        <w:rPr>
          <w:szCs w:val="28"/>
        </w:rPr>
        <w:lastRenderedPageBreak/>
        <w:t xml:space="preserve">Configurarea parametrilor și hiperparametrilor optimi din fișierul </w:t>
      </w:r>
      <w:r w:rsidRPr="008A1944">
        <w:rPr>
          <w:i/>
          <w:iCs/>
          <w:szCs w:val="28"/>
        </w:rPr>
        <w:t>pipeline.config</w:t>
      </w:r>
    </w:p>
    <w:p w14:paraId="48F5DB3F" w14:textId="5787AA40" w:rsidR="00A638B9" w:rsidRPr="00BB7DF4" w:rsidRDefault="004B3217" w:rsidP="004B3217">
      <w:pPr>
        <w:ind w:firstLine="720"/>
        <w:rPr>
          <w:i/>
          <w:iCs/>
          <w:szCs w:val="28"/>
        </w:rPr>
      </w:pPr>
      <w:r>
        <w:rPr>
          <w:szCs w:val="28"/>
        </w:rPr>
        <w:t>Modelele de</w:t>
      </w:r>
      <w:r w:rsidR="008905B8">
        <w:rPr>
          <w:szCs w:val="28"/>
        </w:rPr>
        <w:t xml:space="preserve"> detecție a obiectelor TF utilizează fișiere protobuf pentru a configura procesele de antrenare și evaluare</w:t>
      </w:r>
      <w:r w:rsidR="00BB7DF4">
        <w:rPr>
          <w:szCs w:val="28"/>
        </w:rPr>
        <w:t>. Astfel, fișierul de configurare al modelului pipeline.config este structurat în 5 părți:</w:t>
      </w:r>
    </w:p>
    <w:p w14:paraId="0A9B478C" w14:textId="035EB5C6" w:rsidR="00BB7DF4" w:rsidRPr="00BB7DF4" w:rsidRDefault="00BB7DF4" w:rsidP="000B72BB">
      <w:pPr>
        <w:pStyle w:val="ListParagraph"/>
        <w:numPr>
          <w:ilvl w:val="0"/>
          <w:numId w:val="47"/>
        </w:numPr>
        <w:rPr>
          <w:i/>
          <w:iCs/>
          <w:szCs w:val="28"/>
        </w:rPr>
      </w:pPr>
      <w:r w:rsidRPr="00BB7DF4">
        <w:rPr>
          <w:i/>
          <w:iCs/>
          <w:szCs w:val="28"/>
        </w:rPr>
        <w:t>model</w:t>
      </w:r>
      <w:r>
        <w:rPr>
          <w:szCs w:val="28"/>
        </w:rPr>
        <w:t>: configurație modelului: arhitectura utilizată și modelul de extaregere a trăsăturilor</w:t>
      </w:r>
    </w:p>
    <w:p w14:paraId="1C0B235F" w14:textId="4542628D" w:rsidR="00BB7DF4" w:rsidRPr="00BB7DF4" w:rsidRDefault="00BB7DF4" w:rsidP="000B72BB">
      <w:pPr>
        <w:pStyle w:val="ListParagraph"/>
        <w:numPr>
          <w:ilvl w:val="0"/>
          <w:numId w:val="47"/>
        </w:numPr>
        <w:rPr>
          <w:i/>
          <w:iCs/>
          <w:szCs w:val="28"/>
        </w:rPr>
      </w:pPr>
      <w:r>
        <w:rPr>
          <w:i/>
          <w:iCs/>
          <w:szCs w:val="28"/>
        </w:rPr>
        <w:t>train_config</w:t>
      </w:r>
      <w:r w:rsidRPr="00BB7DF4">
        <w:rPr>
          <w:szCs w:val="28"/>
        </w:rPr>
        <w:t>:</w:t>
      </w:r>
      <w:r>
        <w:rPr>
          <w:i/>
          <w:iCs/>
          <w:szCs w:val="28"/>
        </w:rPr>
        <w:t xml:space="preserve"> </w:t>
      </w:r>
      <w:r>
        <w:rPr>
          <w:szCs w:val="28"/>
        </w:rPr>
        <w:t xml:space="preserve">setarea parametrilor pentru antrenare </w:t>
      </w:r>
    </w:p>
    <w:p w14:paraId="49ABFEAC" w14:textId="5B451EBC" w:rsidR="00BB7DF4" w:rsidRPr="00BB7DF4" w:rsidRDefault="00BB7DF4" w:rsidP="000B72BB">
      <w:pPr>
        <w:pStyle w:val="ListParagraph"/>
        <w:numPr>
          <w:ilvl w:val="0"/>
          <w:numId w:val="47"/>
        </w:numPr>
        <w:rPr>
          <w:i/>
          <w:iCs/>
          <w:szCs w:val="28"/>
        </w:rPr>
      </w:pPr>
      <w:r>
        <w:rPr>
          <w:i/>
          <w:iCs/>
          <w:szCs w:val="28"/>
        </w:rPr>
        <w:t>eval_config</w:t>
      </w:r>
      <w:r>
        <w:rPr>
          <w:szCs w:val="28"/>
        </w:rPr>
        <w:t>: metricile de evaluare utilizate</w:t>
      </w:r>
    </w:p>
    <w:p w14:paraId="05B8FD60" w14:textId="3897287A" w:rsidR="00BB7DF4" w:rsidRPr="00CA0CA1" w:rsidRDefault="00BB7DF4" w:rsidP="000B72BB">
      <w:pPr>
        <w:pStyle w:val="ListParagraph"/>
        <w:numPr>
          <w:ilvl w:val="0"/>
          <w:numId w:val="47"/>
        </w:numPr>
        <w:rPr>
          <w:i/>
          <w:iCs/>
          <w:szCs w:val="28"/>
        </w:rPr>
      </w:pPr>
      <w:r>
        <w:rPr>
          <w:i/>
          <w:iCs/>
          <w:szCs w:val="28"/>
        </w:rPr>
        <w:t>train_input_config</w:t>
      </w:r>
      <w:r>
        <w:rPr>
          <w:szCs w:val="28"/>
        </w:rPr>
        <w:t xml:space="preserve">: datasetul pe care se realizează antrenarea </w:t>
      </w:r>
    </w:p>
    <w:p w14:paraId="19F89196" w14:textId="26DFB7CD" w:rsidR="00CA0CA1" w:rsidRPr="00BB7DF4" w:rsidRDefault="00CA0CA1" w:rsidP="000B72BB">
      <w:pPr>
        <w:pStyle w:val="ListParagraph"/>
        <w:numPr>
          <w:ilvl w:val="0"/>
          <w:numId w:val="47"/>
        </w:numPr>
        <w:rPr>
          <w:i/>
          <w:iCs/>
          <w:szCs w:val="28"/>
        </w:rPr>
      </w:pPr>
      <w:r>
        <w:rPr>
          <w:i/>
          <w:iCs/>
          <w:szCs w:val="28"/>
        </w:rPr>
        <w:t>eval_input_config</w:t>
      </w:r>
      <w:r>
        <w:rPr>
          <w:szCs w:val="28"/>
        </w:rPr>
        <w:t>: se specifică setul de imagini pe care se va efecttua evaluarea</w:t>
      </w:r>
    </w:p>
    <w:p w14:paraId="16C806A2" w14:textId="37ADA678" w:rsidR="00A638B9" w:rsidRDefault="00CA0CA1" w:rsidP="00CA0CA1">
      <w:pPr>
        <w:ind w:firstLine="720"/>
        <w:rPr>
          <w:szCs w:val="28"/>
        </w:rPr>
      </w:pPr>
      <w:r>
        <w:rPr>
          <w:szCs w:val="28"/>
        </w:rPr>
        <w:t>Alegerea parametrilor optimi a reprezentat etapa cea mai complexă și, totodată, partea cea mai îndelungată, deoarece au fost încercate mai multe combinații pentru rata de învățare, metodele de augumentare, funcțiile de regularizare folosite și alți parametri.</w:t>
      </w:r>
    </w:p>
    <w:p w14:paraId="1BD81C8B" w14:textId="4D87F8E0" w:rsidR="00CA0CA1" w:rsidRDefault="00C041A5" w:rsidP="00CA0CA1">
      <w:pPr>
        <w:ind w:firstLine="720"/>
        <w:rPr>
          <w:szCs w:val="28"/>
        </w:rPr>
      </w:pPr>
      <w:r>
        <w:rPr>
          <w:szCs w:val="28"/>
        </w:rPr>
        <w:t>Parametrii și hiperparametrii cu cele mai bune rezultate obținute în urma antrenării sunt:</w:t>
      </w:r>
    </w:p>
    <w:p w14:paraId="74638C47" w14:textId="1B48E5C7" w:rsidR="00C041A5" w:rsidRDefault="000126F9" w:rsidP="000B72BB">
      <w:pPr>
        <w:pStyle w:val="ListParagraph"/>
        <w:numPr>
          <w:ilvl w:val="0"/>
          <w:numId w:val="48"/>
        </w:numPr>
        <w:rPr>
          <w:szCs w:val="28"/>
        </w:rPr>
      </w:pPr>
      <w:r>
        <w:rPr>
          <w:szCs w:val="28"/>
        </w:rPr>
        <w:t xml:space="preserve">dimensiunile ancorelor (cadranele pentru </w:t>
      </w:r>
      <w:r w:rsidR="00332375">
        <w:rPr>
          <w:szCs w:val="28"/>
        </w:rPr>
        <w:t>î</w:t>
      </w:r>
      <w:r>
        <w:rPr>
          <w:szCs w:val="28"/>
        </w:rPr>
        <w:t xml:space="preserve">ncadrarea obiectelor din imagini) stabilite în </w:t>
      </w:r>
      <w:r w:rsidRPr="000126F9">
        <w:rPr>
          <w:i/>
          <w:iCs/>
          <w:szCs w:val="28"/>
        </w:rPr>
        <w:t>anchor_generator</w:t>
      </w:r>
      <w:r w:rsidR="00204963">
        <w:rPr>
          <w:szCs w:val="28"/>
        </w:rPr>
        <w:t xml:space="preserve">. Pentru performanțe mai bune, este ideal un spectru cât mai larg de </w:t>
      </w:r>
      <w:r w:rsidR="00332375">
        <w:rPr>
          <w:szCs w:val="28"/>
        </w:rPr>
        <w:t>dimensiuni</w:t>
      </w:r>
      <w:r w:rsidR="00204963">
        <w:rPr>
          <w:szCs w:val="28"/>
        </w:rPr>
        <w:t xml:space="preserve"> pentru acestea:</w:t>
      </w:r>
      <w:r>
        <w:rPr>
          <w:szCs w:val="28"/>
        </w:rPr>
        <w:t xml:space="preserve"> </w:t>
      </w:r>
    </w:p>
    <w:p w14:paraId="09B64F6A" w14:textId="77777777" w:rsidR="00F75486" w:rsidRPr="00F75486" w:rsidRDefault="00F75486" w:rsidP="00F75486">
      <w:pPr>
        <w:ind w:firstLine="0"/>
        <w:rPr>
          <w:szCs w:val="28"/>
        </w:rPr>
      </w:pPr>
    </w:p>
    <w:p w14:paraId="41875DDB" w14:textId="77777777" w:rsidR="00082A80" w:rsidRDefault="00204963" w:rsidP="00082A80">
      <w:pPr>
        <w:pStyle w:val="ListParagraph"/>
        <w:keepNext/>
        <w:ind w:left="1440" w:firstLine="0"/>
        <w:jc w:val="center"/>
      </w:pPr>
      <w:r w:rsidRPr="00C91EBD">
        <w:rPr>
          <w:i/>
          <w:iCs/>
          <w:szCs w:val="28"/>
        </w:rPr>
        <w:drawing>
          <wp:inline distT="0" distB="0" distL="0" distR="0" wp14:anchorId="4FA06DAC" wp14:editId="19F18C01">
            <wp:extent cx="1907524" cy="1859536"/>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1915798" cy="1867602"/>
                    </a:xfrm>
                    <a:prstGeom prst="rect">
                      <a:avLst/>
                    </a:prstGeom>
                  </pic:spPr>
                </pic:pic>
              </a:graphicData>
            </a:graphic>
          </wp:inline>
        </w:drawing>
      </w:r>
    </w:p>
    <w:p w14:paraId="735D2360" w14:textId="14943D08" w:rsidR="00204963" w:rsidRPr="00082A80" w:rsidRDefault="00082A80" w:rsidP="00082A80">
      <w:pPr>
        <w:pStyle w:val="Caption"/>
        <w:jc w:val="center"/>
        <w:rPr>
          <w:i w:val="0"/>
          <w:iCs w:val="0"/>
          <w:color w:val="auto"/>
          <w:szCs w:val="28"/>
        </w:rPr>
      </w:pPr>
      <w:bookmarkStart w:id="147" w:name="_Toc107166671"/>
      <w:r w:rsidRPr="00082A8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2</w:t>
      </w:r>
      <w:r w:rsidR="00387411">
        <w:rPr>
          <w:color w:val="auto"/>
        </w:rPr>
        <w:fldChar w:fldCharType="end"/>
      </w:r>
      <w:r w:rsidRPr="00082A80">
        <w:rPr>
          <w:color w:val="auto"/>
        </w:rPr>
        <w:t xml:space="preserve"> Setul de ancore utilizat pentru antrenare</w:t>
      </w:r>
      <w:bookmarkEnd w:id="147"/>
    </w:p>
    <w:p w14:paraId="75AFE169" w14:textId="1C4F0C20" w:rsidR="00204963" w:rsidRPr="00F11B0C" w:rsidRDefault="00C91EBD" w:rsidP="000B72BB">
      <w:pPr>
        <w:pStyle w:val="ListParagraph"/>
        <w:numPr>
          <w:ilvl w:val="0"/>
          <w:numId w:val="48"/>
        </w:numPr>
        <w:rPr>
          <w:i/>
          <w:iCs/>
          <w:szCs w:val="28"/>
        </w:rPr>
      </w:pPr>
      <w:r w:rsidRPr="00C91EBD">
        <w:rPr>
          <w:i/>
          <w:iCs/>
          <w:szCs w:val="28"/>
        </w:rPr>
        <w:t>metodele de augmentare ale imaginii</w:t>
      </w:r>
      <w:r w:rsidR="009A4F1C">
        <w:rPr>
          <w:szCs w:val="28"/>
        </w:rPr>
        <w:t xml:space="preserve">: tehnicile de creștere a diversității setului de date de antrenare prin aplicare unor transformări anume: rotire, decupare, blurare, creșterea/reducerea luminozității, contrastului, saturației, oglindirea </w:t>
      </w:r>
      <w:r w:rsidR="004F288A">
        <w:rPr>
          <w:szCs w:val="28"/>
        </w:rPr>
        <w:t xml:space="preserve">verticală/orizontală </w:t>
      </w:r>
      <w:r w:rsidR="009A4F1C">
        <w:rPr>
          <w:szCs w:val="28"/>
        </w:rPr>
        <w:t>etc..</w:t>
      </w:r>
    </w:p>
    <w:p w14:paraId="36A13A10" w14:textId="5F606D43" w:rsidR="00F11B0C" w:rsidRDefault="00F11B0C" w:rsidP="00F11B0C">
      <w:pPr>
        <w:rPr>
          <w:szCs w:val="28"/>
        </w:rPr>
      </w:pPr>
      <w:r>
        <w:rPr>
          <w:szCs w:val="28"/>
        </w:rPr>
        <w:t xml:space="preserve"> Din primele modele experimenta</w:t>
      </w:r>
      <w:r w:rsidR="00F32083">
        <w:rPr>
          <w:szCs w:val="28"/>
        </w:rPr>
        <w:t>l</w:t>
      </w:r>
      <w:r>
        <w:rPr>
          <w:szCs w:val="28"/>
        </w:rPr>
        <w:t xml:space="preserve">e, am constatat că alegerea metodei de augumentare este un </w:t>
      </w:r>
      <w:r w:rsidR="00F32083">
        <w:rPr>
          <w:szCs w:val="28"/>
        </w:rPr>
        <w:t xml:space="preserve">proces </w:t>
      </w:r>
      <w:r>
        <w:rPr>
          <w:szCs w:val="28"/>
        </w:rPr>
        <w:t>fragil ce ar putea sensibiliza stabilitatea setului de date</w:t>
      </w:r>
      <w:r w:rsidR="00F32083">
        <w:rPr>
          <w:szCs w:val="28"/>
        </w:rPr>
        <w:t xml:space="preserve"> și implicit a rețelei</w:t>
      </w:r>
      <w:r>
        <w:rPr>
          <w:szCs w:val="28"/>
        </w:rPr>
        <w:t>: de exemplu, dacă avem semn</w:t>
      </w:r>
      <w:r w:rsidR="004F288A">
        <w:rPr>
          <w:szCs w:val="28"/>
        </w:rPr>
        <w:t xml:space="preserve">ele rutiere stânga și dreapta și </w:t>
      </w:r>
      <w:r w:rsidR="004F288A">
        <w:rPr>
          <w:szCs w:val="28"/>
        </w:rPr>
        <w:lastRenderedPageBreak/>
        <w:t>aplicăm tehnica de oglindire orizontală, noile imagini din dataset pentru dreapta ar corespunde se</w:t>
      </w:r>
      <w:r w:rsidR="00F32083">
        <w:rPr>
          <w:szCs w:val="28"/>
        </w:rPr>
        <w:t>m</w:t>
      </w:r>
      <w:r w:rsidR="004F288A">
        <w:rPr>
          <w:szCs w:val="28"/>
        </w:rPr>
        <w:t>n</w:t>
      </w:r>
      <w:r w:rsidR="00F32083">
        <w:rPr>
          <w:szCs w:val="28"/>
        </w:rPr>
        <w:t>u</w:t>
      </w:r>
      <w:r w:rsidR="004F288A">
        <w:rPr>
          <w:szCs w:val="28"/>
        </w:rPr>
        <w:t>lui de stânga și viceversa, etichetarea acestora menținându-se constantă, iar predicțiile pentru dreapta/ stânga ar fi false</w:t>
      </w:r>
      <w:r w:rsidR="00F32083">
        <w:rPr>
          <w:szCs w:val="28"/>
        </w:rPr>
        <w:t>.</w:t>
      </w:r>
    </w:p>
    <w:p w14:paraId="114C7B16" w14:textId="77777777" w:rsidR="00F75486" w:rsidRPr="00F11B0C" w:rsidRDefault="00F75486" w:rsidP="00F11B0C">
      <w:pPr>
        <w:rPr>
          <w:szCs w:val="28"/>
        </w:rPr>
      </w:pPr>
    </w:p>
    <w:p w14:paraId="27E1385C" w14:textId="77777777" w:rsidR="00082A80" w:rsidRDefault="00F32083" w:rsidP="00082A80">
      <w:pPr>
        <w:keepNext/>
        <w:ind w:firstLine="0"/>
        <w:jc w:val="center"/>
      </w:pPr>
      <w:r w:rsidRPr="00F32083">
        <w:rPr>
          <w:szCs w:val="28"/>
        </w:rPr>
        <w:drawing>
          <wp:inline distT="0" distB="0" distL="0" distR="0" wp14:anchorId="18E94807" wp14:editId="689CD240">
            <wp:extent cx="2068982" cy="2948299"/>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072760" cy="2953682"/>
                    </a:xfrm>
                    <a:prstGeom prst="rect">
                      <a:avLst/>
                    </a:prstGeom>
                  </pic:spPr>
                </pic:pic>
              </a:graphicData>
            </a:graphic>
          </wp:inline>
        </w:drawing>
      </w:r>
    </w:p>
    <w:p w14:paraId="71CFA3E5" w14:textId="73A4F201" w:rsidR="005F41C8" w:rsidRPr="00082A80" w:rsidRDefault="00082A80" w:rsidP="00082A80">
      <w:pPr>
        <w:pStyle w:val="Caption"/>
        <w:jc w:val="center"/>
        <w:rPr>
          <w:color w:val="auto"/>
          <w:szCs w:val="28"/>
        </w:rPr>
      </w:pPr>
      <w:bookmarkStart w:id="148" w:name="_Toc107166672"/>
      <w:r w:rsidRPr="00082A8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3</w:t>
      </w:r>
      <w:r w:rsidR="00387411">
        <w:rPr>
          <w:color w:val="auto"/>
        </w:rPr>
        <w:fldChar w:fldCharType="end"/>
      </w:r>
      <w:r w:rsidRPr="00082A80">
        <w:rPr>
          <w:color w:val="auto"/>
        </w:rPr>
        <w:t xml:space="preserve"> Metodele de augmentare a imaginii utilizate</w:t>
      </w:r>
      <w:bookmarkEnd w:id="148"/>
    </w:p>
    <w:p w14:paraId="02D7C0CC" w14:textId="56F6CC41" w:rsidR="00F32083" w:rsidRPr="002E1B0A" w:rsidRDefault="00F32083" w:rsidP="000B72BB">
      <w:pPr>
        <w:pStyle w:val="ListParagraph"/>
        <w:numPr>
          <w:ilvl w:val="0"/>
          <w:numId w:val="48"/>
        </w:numPr>
        <w:rPr>
          <w:i/>
          <w:iCs/>
          <w:szCs w:val="28"/>
        </w:rPr>
      </w:pPr>
      <w:r w:rsidRPr="002E1B0A">
        <w:rPr>
          <w:i/>
          <w:iCs/>
          <w:szCs w:val="28"/>
        </w:rPr>
        <w:t>rata de învățare și algoritmul de optimizare</w:t>
      </w:r>
    </w:p>
    <w:p w14:paraId="71559A11" w14:textId="12CB11F3" w:rsidR="00F32083" w:rsidRDefault="00F32083" w:rsidP="00F32083">
      <w:pPr>
        <w:rPr>
          <w:szCs w:val="28"/>
        </w:rPr>
      </w:pPr>
      <w:r>
        <w:rPr>
          <w:szCs w:val="28"/>
        </w:rPr>
        <w:t xml:space="preserve">De asemenea, </w:t>
      </w:r>
      <w:r w:rsidR="00CA6987">
        <w:rPr>
          <w:szCs w:val="28"/>
        </w:rPr>
        <w:t>în urma</w:t>
      </w:r>
      <w:r>
        <w:rPr>
          <w:szCs w:val="28"/>
        </w:rPr>
        <w:t xml:space="preserve"> mult</w:t>
      </w:r>
      <w:r w:rsidR="00CA6987">
        <w:rPr>
          <w:szCs w:val="28"/>
        </w:rPr>
        <w:t>or</w:t>
      </w:r>
      <w:r>
        <w:rPr>
          <w:szCs w:val="28"/>
        </w:rPr>
        <w:t xml:space="preserve"> încercări experimentale, am obținut cele mai bune predicții pentru </w:t>
      </w:r>
      <w:r w:rsidR="00542C57" w:rsidRPr="00FF5ABC">
        <w:rPr>
          <w:i/>
          <w:iCs/>
          <w:szCs w:val="28"/>
        </w:rPr>
        <w:t>optimizatorul ADAM</w:t>
      </w:r>
      <w:r w:rsidR="00542C57">
        <w:rPr>
          <w:szCs w:val="28"/>
        </w:rPr>
        <w:t xml:space="preserve"> și cu o rată de învățare adaptivă </w:t>
      </w:r>
      <w:r w:rsidR="00CA6987">
        <w:rPr>
          <w:szCs w:val="28"/>
        </w:rPr>
        <w:t xml:space="preserve">(prezentată în figura </w:t>
      </w:r>
      <w:r w:rsidR="00082A80">
        <w:rPr>
          <w:szCs w:val="28"/>
        </w:rPr>
        <w:t>2.2</w:t>
      </w:r>
      <w:r w:rsidR="0010084F">
        <w:rPr>
          <w:szCs w:val="28"/>
        </w:rPr>
        <w:t>9</w:t>
      </w:r>
      <w:r w:rsidR="00CA6987">
        <w:rPr>
          <w:szCs w:val="28"/>
        </w:rPr>
        <w:t xml:space="preserve">) </w:t>
      </w:r>
      <w:r w:rsidR="00E86EE0">
        <w:rPr>
          <w:szCs w:val="28"/>
        </w:rPr>
        <w:t xml:space="preserve">cu o </w:t>
      </w:r>
      <w:r w:rsidR="00E86EE0" w:rsidRPr="00FF5ABC">
        <w:rPr>
          <w:i/>
          <w:iCs/>
          <w:szCs w:val="28"/>
        </w:rPr>
        <w:t>valoare inițială de 0.0003</w:t>
      </w:r>
      <w:r w:rsidR="00E86EE0" w:rsidRPr="00E86EE0">
        <w:rPr>
          <w:szCs w:val="28"/>
        </w:rPr>
        <w:t xml:space="preserve"> </w:t>
      </w:r>
      <w:r w:rsidR="00542C57">
        <w:rPr>
          <w:szCs w:val="28"/>
        </w:rPr>
        <w:t>după o funcție descresc</w:t>
      </w:r>
      <w:r w:rsidR="008A2CC0">
        <w:rPr>
          <w:szCs w:val="28"/>
        </w:rPr>
        <w:t>ă</w:t>
      </w:r>
      <w:r w:rsidR="00542C57">
        <w:rPr>
          <w:szCs w:val="28"/>
        </w:rPr>
        <w:t>toare cosinusoidală</w:t>
      </w:r>
      <w:r w:rsidR="00263BC0">
        <w:rPr>
          <w:szCs w:val="28"/>
        </w:rPr>
        <w:t>.</w:t>
      </w:r>
    </w:p>
    <w:p w14:paraId="7A665271" w14:textId="2AB5157A" w:rsidR="00263BC0" w:rsidRDefault="00263BC0" w:rsidP="000B72BB">
      <w:pPr>
        <w:pStyle w:val="ListParagraph"/>
        <w:numPr>
          <w:ilvl w:val="0"/>
          <w:numId w:val="48"/>
        </w:numPr>
        <w:rPr>
          <w:szCs w:val="28"/>
        </w:rPr>
      </w:pPr>
      <w:r w:rsidRPr="002E1B0A">
        <w:rPr>
          <w:i/>
          <w:iCs/>
          <w:szCs w:val="28"/>
        </w:rPr>
        <w:t>numărul total de pași de antrenare</w:t>
      </w:r>
      <w:r w:rsidR="000764DA" w:rsidRPr="002E1B0A">
        <w:rPr>
          <w:i/>
          <w:iCs/>
          <w:szCs w:val="28"/>
        </w:rPr>
        <w:t>/număr epoci</w:t>
      </w:r>
      <w:r>
        <w:rPr>
          <w:szCs w:val="28"/>
        </w:rPr>
        <w:t>: 15000 pași</w:t>
      </w:r>
      <w:r w:rsidR="002E1B0A">
        <w:rPr>
          <w:szCs w:val="28"/>
        </w:rPr>
        <w:t>/35 epoci de antrenare</w:t>
      </w:r>
      <w:r>
        <w:rPr>
          <w:szCs w:val="28"/>
        </w:rPr>
        <w:t xml:space="preserve"> </w:t>
      </w:r>
    </w:p>
    <w:p w14:paraId="3FC97A8C" w14:textId="24C9BC6D" w:rsidR="00263BC0" w:rsidRDefault="00DA1D3A" w:rsidP="00263BC0">
      <w:pPr>
        <w:rPr>
          <w:color w:val="000000" w:themeColor="text1"/>
          <w:szCs w:val="28"/>
        </w:rPr>
      </w:pPr>
      <w:r>
        <w:rPr>
          <w:szCs w:val="28"/>
        </w:rPr>
        <w:t>Din</w:t>
      </w:r>
      <w:r w:rsidR="00263BC0">
        <w:rPr>
          <w:szCs w:val="28"/>
        </w:rPr>
        <w:t xml:space="preserve"> formul</w:t>
      </w:r>
      <w:r>
        <w:rPr>
          <w:szCs w:val="28"/>
        </w:rPr>
        <w:t>a</w:t>
      </w:r>
      <w:r w:rsidR="00263BC0">
        <w:rPr>
          <w:szCs w:val="28"/>
        </w:rPr>
        <w:t xml:space="preserve"> </w:t>
      </w:r>
      <w:r w:rsidR="00A26640" w:rsidRPr="00A26640">
        <w:rPr>
          <w:i/>
          <w:iCs/>
          <w:szCs w:val="28"/>
        </w:rPr>
        <w:t>(2.45)</w:t>
      </w:r>
      <w:r w:rsidRPr="00A26640">
        <w:rPr>
          <w:i/>
          <w:iCs/>
          <w:szCs w:val="28"/>
        </w:rPr>
        <w:t xml:space="preserve"> </w:t>
      </w:r>
      <w:r>
        <w:rPr>
          <w:color w:val="000000" w:themeColor="text1"/>
          <w:szCs w:val="28"/>
        </w:rPr>
        <w:t>rezultă:</w:t>
      </w:r>
    </w:p>
    <w:tbl>
      <w:tblPr>
        <w:tblStyle w:val="Style1"/>
        <w:tblW w:w="0" w:type="auto"/>
        <w:tblLook w:val="04A0" w:firstRow="1" w:lastRow="0" w:firstColumn="1" w:lastColumn="0" w:noHBand="0" w:noVBand="1"/>
      </w:tblPr>
      <w:tblGrid>
        <w:gridCol w:w="959"/>
        <w:gridCol w:w="7513"/>
        <w:gridCol w:w="1148"/>
      </w:tblGrid>
      <w:tr w:rsidR="000764DA" w14:paraId="4FDF9C55" w14:textId="77777777" w:rsidTr="000764DA">
        <w:tc>
          <w:tcPr>
            <w:tcW w:w="959" w:type="dxa"/>
          </w:tcPr>
          <w:p w14:paraId="35C4AE33" w14:textId="77777777" w:rsidR="000764DA" w:rsidRDefault="000764DA" w:rsidP="000764DA">
            <w:pPr>
              <w:rPr>
                <w:szCs w:val="28"/>
              </w:rPr>
            </w:pPr>
          </w:p>
        </w:tc>
        <w:tc>
          <w:tcPr>
            <w:tcW w:w="7513" w:type="dxa"/>
          </w:tcPr>
          <w:p w14:paraId="555BAF1F" w14:textId="405CCC14" w:rsidR="000764DA" w:rsidRDefault="00082A80" w:rsidP="000764DA">
            <w:pPr>
              <w:jc w:val="center"/>
              <w:rPr>
                <w:szCs w:val="28"/>
              </w:rPr>
            </w:pPr>
            <w:r w:rsidRPr="00F540BE">
              <w:rPr>
                <w:position w:val="-88"/>
              </w:rPr>
              <w:object w:dxaOrig="5100" w:dyaOrig="1880" w14:anchorId="517D3138">
                <v:shape id="_x0000_i2558" type="#_x0000_t75" style="width:294pt;height:108.75pt" o:ole="">
                  <v:imagedata r:id="rId197" o:title=""/>
                </v:shape>
                <o:OLEObject Type="Embed" ProgID="Equation.DSMT4" ShapeID="_x0000_i2558" DrawAspect="Content" ObjectID="_1717789608" r:id="rId198"/>
              </w:object>
            </w:r>
          </w:p>
        </w:tc>
        <w:tc>
          <w:tcPr>
            <w:tcW w:w="1148" w:type="dxa"/>
          </w:tcPr>
          <w:p w14:paraId="1EEC370E" w14:textId="77777777" w:rsidR="000764DA" w:rsidRDefault="000764DA" w:rsidP="000764DA">
            <w:pPr>
              <w:rPr>
                <w:szCs w:val="28"/>
              </w:rPr>
            </w:pPr>
          </w:p>
          <w:p w14:paraId="594C74EB" w14:textId="77777777" w:rsidR="00F75486" w:rsidRDefault="00F75486" w:rsidP="000764DA">
            <w:pPr>
              <w:rPr>
                <w:szCs w:val="28"/>
              </w:rPr>
            </w:pPr>
          </w:p>
          <w:p w14:paraId="3CA19D6A" w14:textId="77777777" w:rsidR="00F75486" w:rsidRDefault="00F75486" w:rsidP="000764DA">
            <w:pPr>
              <w:rPr>
                <w:szCs w:val="28"/>
              </w:rPr>
            </w:pPr>
          </w:p>
          <w:p w14:paraId="395A14E0" w14:textId="39A33249" w:rsidR="00F75486" w:rsidRDefault="00F75486" w:rsidP="000764DA">
            <w:pPr>
              <w:rPr>
                <w:szCs w:val="28"/>
              </w:rPr>
            </w:pPr>
            <w:r>
              <w:t>(</w:t>
            </w:r>
            <w:r w:rsidR="00A26640">
              <w:fldChar w:fldCharType="begin"/>
            </w:r>
            <w:r w:rsidR="00A26640">
              <w:instrText xml:space="preserve"> STYLEREF 1 \s </w:instrText>
            </w:r>
            <w:r w:rsidR="00A26640">
              <w:fldChar w:fldCharType="separate"/>
            </w:r>
            <w:r w:rsidR="00A26640">
              <w:t>3</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1</w:t>
            </w:r>
            <w:r w:rsidR="00A26640">
              <w:fldChar w:fldCharType="end"/>
            </w:r>
            <w:r>
              <w:t>)</w:t>
            </w:r>
          </w:p>
        </w:tc>
      </w:tr>
    </w:tbl>
    <w:p w14:paraId="542EAB83" w14:textId="4A2B448F" w:rsidR="00457D62" w:rsidRDefault="00C944BD" w:rsidP="00C944BD">
      <w:pPr>
        <w:ind w:firstLine="720"/>
        <w:rPr>
          <w:szCs w:val="28"/>
        </w:rPr>
      </w:pPr>
      <w:r>
        <w:rPr>
          <w:szCs w:val="28"/>
        </w:rPr>
        <w:t>Între 30 și 50 de epoci este recomandată antrenare</w:t>
      </w:r>
      <w:r w:rsidR="00F00A91">
        <w:rPr>
          <w:szCs w:val="28"/>
        </w:rPr>
        <w:t>a</w:t>
      </w:r>
      <w:r>
        <w:rPr>
          <w:szCs w:val="28"/>
        </w:rPr>
        <w:t xml:space="preserve"> de cei de la Tensorflow pentru modelele de recunoaștere preantrenate. </w:t>
      </w:r>
    </w:p>
    <w:p w14:paraId="5B982143" w14:textId="11F62167" w:rsidR="00DA1D3A" w:rsidRDefault="00C944BD" w:rsidP="00C944BD">
      <w:pPr>
        <w:ind w:firstLine="720"/>
        <w:rPr>
          <w:rFonts w:eastAsia="Segoe UI Emoji" w:cs="Times New Roman"/>
          <w:szCs w:val="28"/>
        </w:rPr>
      </w:pPr>
      <w:r>
        <w:rPr>
          <w:szCs w:val="28"/>
        </w:rPr>
        <w:t>Ace</w:t>
      </w:r>
      <w:r w:rsidR="00457D62">
        <w:rPr>
          <w:szCs w:val="28"/>
        </w:rPr>
        <w:t>astă valoare a</w:t>
      </w:r>
      <w:r>
        <w:rPr>
          <w:szCs w:val="28"/>
        </w:rPr>
        <w:t xml:space="preserve"> fost ale</w:t>
      </w:r>
      <w:r w:rsidR="00457D62">
        <w:rPr>
          <w:szCs w:val="28"/>
        </w:rPr>
        <w:t>a</w:t>
      </w:r>
      <w:r>
        <w:rPr>
          <w:szCs w:val="28"/>
        </w:rPr>
        <w:t>s</w:t>
      </w:r>
      <w:r w:rsidR="00457D62">
        <w:rPr>
          <w:szCs w:val="28"/>
        </w:rPr>
        <w:t>ă</w:t>
      </w:r>
      <w:r>
        <w:rPr>
          <w:szCs w:val="28"/>
        </w:rPr>
        <w:t xml:space="preserve"> în urma antrenărilor experimentale pentru un număr mult mai mare de pași. În cazul acelor modele, după un anumit prag funcția de pierdere a modelului nu mai scade, iar continuând antrenarea modelul </w:t>
      </w:r>
      <w:r w:rsidR="00457D62">
        <w:rPr>
          <w:szCs w:val="28"/>
        </w:rPr>
        <w:t xml:space="preserve">se află </w:t>
      </w:r>
      <w:r w:rsidR="0010084F">
        <w:rPr>
          <w:szCs w:val="28"/>
        </w:rPr>
        <w:t>î</w:t>
      </w:r>
      <w:r w:rsidR="00457D62">
        <w:rPr>
          <w:szCs w:val="28"/>
        </w:rPr>
        <w:t xml:space="preserve">n </w:t>
      </w:r>
      <w:r w:rsidR="00457D62">
        <w:rPr>
          <w:szCs w:val="28"/>
        </w:rPr>
        <w:lastRenderedPageBreak/>
        <w:t>pragul de</w:t>
      </w:r>
      <w:r>
        <w:rPr>
          <w:szCs w:val="28"/>
        </w:rPr>
        <w:t xml:space="preserve"> </w:t>
      </w:r>
      <w:r w:rsidRPr="00C944BD">
        <w:rPr>
          <w:i/>
          <w:iCs/>
          <w:szCs w:val="28"/>
        </w:rPr>
        <w:t>overfitting</w:t>
      </w:r>
      <w:r>
        <w:rPr>
          <w:i/>
          <w:iCs/>
          <w:szCs w:val="28"/>
        </w:rPr>
        <w:t xml:space="preserve"> </w:t>
      </w:r>
      <w:r w:rsidRPr="00C944BD">
        <w:rPr>
          <w:rFonts w:eastAsia="Segoe UI Emoji" w:cs="Times New Roman"/>
          <w:szCs w:val="28"/>
        </w:rPr>
        <w:t>(</w:t>
      </w:r>
      <w:r>
        <w:rPr>
          <w:rFonts w:eastAsia="Segoe UI Emoji" w:cs="Times New Roman"/>
          <w:szCs w:val="28"/>
        </w:rPr>
        <w:t xml:space="preserve">are valori </w:t>
      </w:r>
      <w:r w:rsidR="00457D62">
        <w:rPr>
          <w:rFonts w:eastAsia="Segoe UI Emoji" w:cs="Times New Roman"/>
          <w:szCs w:val="28"/>
        </w:rPr>
        <w:t>bune</w:t>
      </w:r>
      <w:r>
        <w:rPr>
          <w:rFonts w:eastAsia="Segoe UI Emoji" w:cs="Times New Roman"/>
          <w:szCs w:val="28"/>
        </w:rPr>
        <w:t xml:space="preserve"> pentru datele de antrenare, dar la aplicarea modelu</w:t>
      </w:r>
      <w:r w:rsidR="00743323">
        <w:rPr>
          <w:rFonts w:eastAsia="Segoe UI Emoji" w:cs="Times New Roman"/>
          <w:szCs w:val="28"/>
        </w:rPr>
        <w:t>l</w:t>
      </w:r>
      <w:r>
        <w:rPr>
          <w:rFonts w:eastAsia="Segoe UI Emoji" w:cs="Times New Roman"/>
          <w:szCs w:val="28"/>
        </w:rPr>
        <w:t xml:space="preserve">ui pe datele de validare, acesta prezintă o performanță </w:t>
      </w:r>
      <w:r w:rsidR="00457D62">
        <w:rPr>
          <w:rFonts w:eastAsia="Segoe UI Emoji" w:cs="Times New Roman"/>
          <w:szCs w:val="28"/>
        </w:rPr>
        <w:t xml:space="preserve">mult </w:t>
      </w:r>
      <w:r>
        <w:rPr>
          <w:rFonts w:eastAsia="Segoe UI Emoji" w:cs="Times New Roman"/>
          <w:szCs w:val="28"/>
        </w:rPr>
        <w:t>redu</w:t>
      </w:r>
      <w:r w:rsidR="00457D62">
        <w:rPr>
          <w:rFonts w:eastAsia="Segoe UI Emoji" w:cs="Times New Roman"/>
          <w:szCs w:val="28"/>
        </w:rPr>
        <w:t>s</w:t>
      </w:r>
      <w:r>
        <w:rPr>
          <w:rFonts w:eastAsia="Segoe UI Emoji" w:cs="Times New Roman"/>
          <w:szCs w:val="28"/>
        </w:rPr>
        <w:t>ă</w:t>
      </w:r>
      <w:r w:rsidRPr="00C944BD">
        <w:rPr>
          <w:rFonts w:eastAsia="Segoe UI Emoji" w:cs="Times New Roman"/>
          <w:szCs w:val="28"/>
        </w:rPr>
        <w:t>)</w:t>
      </w:r>
      <w:r w:rsidR="00743323">
        <w:rPr>
          <w:rFonts w:eastAsia="Segoe UI Emoji" w:cs="Times New Roman"/>
          <w:szCs w:val="28"/>
        </w:rPr>
        <w:t xml:space="preserve">, precum este prezentat în figura </w:t>
      </w:r>
      <w:r w:rsidR="00611F6E">
        <w:rPr>
          <w:rFonts w:eastAsia="Segoe UI Emoji" w:cs="Times New Roman"/>
          <w:szCs w:val="28"/>
        </w:rPr>
        <w:t>3.34</w:t>
      </w:r>
      <w:r w:rsidR="00743323">
        <w:rPr>
          <w:rFonts w:eastAsia="Segoe UI Emoji" w:cs="Times New Roman"/>
          <w:szCs w:val="28"/>
        </w:rPr>
        <w:t>, în care s-a realizat antrenarea cu 45000 de pași:</w:t>
      </w:r>
    </w:p>
    <w:p w14:paraId="017FC6DA" w14:textId="77777777" w:rsidR="00082A80" w:rsidRDefault="00743323" w:rsidP="00082A80">
      <w:pPr>
        <w:keepNext/>
        <w:ind w:firstLine="0"/>
      </w:pPr>
      <w:r w:rsidRPr="00743323">
        <w:rPr>
          <w:rFonts w:eastAsia="Segoe UI Emoji" w:cs="Times New Roman"/>
          <w:szCs w:val="28"/>
        </w:rPr>
        <w:drawing>
          <wp:inline distT="0" distB="0" distL="0" distR="0" wp14:anchorId="7E78E327" wp14:editId="3FB95B1E">
            <wp:extent cx="6477640" cy="2521072"/>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6488900" cy="2525454"/>
                    </a:xfrm>
                    <a:prstGeom prst="rect">
                      <a:avLst/>
                    </a:prstGeom>
                  </pic:spPr>
                </pic:pic>
              </a:graphicData>
            </a:graphic>
          </wp:inline>
        </w:drawing>
      </w:r>
    </w:p>
    <w:p w14:paraId="67ADFAE3" w14:textId="106C7E61" w:rsidR="00743323" w:rsidRPr="00082A80" w:rsidRDefault="00082A80" w:rsidP="00BA2251">
      <w:pPr>
        <w:pStyle w:val="Caption"/>
        <w:jc w:val="center"/>
        <w:rPr>
          <w:rFonts w:eastAsia="Segoe UI Emoji" w:cs="Times New Roman"/>
          <w:color w:val="auto"/>
          <w:szCs w:val="28"/>
        </w:rPr>
      </w:pPr>
      <w:bookmarkStart w:id="149" w:name="_Toc107166673"/>
      <w:r w:rsidRPr="00082A8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4</w:t>
      </w:r>
      <w:r w:rsidR="00387411">
        <w:rPr>
          <w:color w:val="auto"/>
        </w:rPr>
        <w:fldChar w:fldCharType="end"/>
      </w:r>
      <w:r w:rsidRPr="00082A80">
        <w:rPr>
          <w:color w:val="auto"/>
        </w:rPr>
        <w:t xml:space="preserve"> Funcția de pierdere pentru o antrenare cu 45000 de iterații</w:t>
      </w:r>
      <w:bookmarkEnd w:id="149"/>
    </w:p>
    <w:p w14:paraId="5509AF46" w14:textId="09199FFE" w:rsidR="00743323" w:rsidRDefault="00743323" w:rsidP="00743323">
      <w:pPr>
        <w:ind w:firstLine="0"/>
        <w:rPr>
          <w:rFonts w:eastAsia="Segoe UI Emoji" w:cs="Times New Roman"/>
          <w:szCs w:val="28"/>
        </w:rPr>
      </w:pPr>
      <w:r>
        <w:rPr>
          <w:rFonts w:eastAsia="Segoe UI Emoji" w:cs="Times New Roman"/>
          <w:szCs w:val="28"/>
        </w:rPr>
        <w:tab/>
        <w:t xml:space="preserve">Se observă că după pasul 16000, funcția de pierdere nu mai scade considerabil și </w:t>
      </w:r>
      <w:r w:rsidR="00B073D1">
        <w:rPr>
          <w:rFonts w:eastAsia="Segoe UI Emoji" w:cs="Times New Roman"/>
          <w:szCs w:val="28"/>
        </w:rPr>
        <w:t>variațiile</w:t>
      </w:r>
      <w:r>
        <w:rPr>
          <w:rFonts w:eastAsia="Segoe UI Emoji" w:cs="Times New Roman"/>
          <w:szCs w:val="28"/>
        </w:rPr>
        <w:t xml:space="preserve"> acesteia devin din ce în ce mai accentuate. Modelul antrenat are o performanță redusă și efectuează multe detecții false.</w:t>
      </w:r>
    </w:p>
    <w:p w14:paraId="643EE511" w14:textId="3C14677E" w:rsidR="001808FA" w:rsidRDefault="001808FA" w:rsidP="00743323">
      <w:pPr>
        <w:ind w:firstLine="0"/>
        <w:rPr>
          <w:rFonts w:eastAsia="Segoe UI Emoji" w:cs="Times New Roman"/>
          <w:szCs w:val="28"/>
        </w:rPr>
      </w:pPr>
      <w:r>
        <w:rPr>
          <w:rFonts w:eastAsia="Segoe UI Emoji" w:cs="Times New Roman"/>
          <w:szCs w:val="28"/>
        </w:rPr>
        <w:tab/>
        <w:t>Numărul pașilor de antrenare este mai mare decât cel în care este aplicată descreșterea cosinusoidală asupra ratei de învățare, deoarece ne dorim ca rata de învățare să nu ajungă în valoarea 0, determinând anularea ajustării ponderilor și implicit funcția de pierdere să ramână constantă.</w:t>
      </w:r>
    </w:p>
    <w:p w14:paraId="07622EEC" w14:textId="52C410BD" w:rsidR="002B4206" w:rsidRPr="0061044D" w:rsidRDefault="008F1A30" w:rsidP="000B72BB">
      <w:pPr>
        <w:pStyle w:val="ListParagraph"/>
        <w:numPr>
          <w:ilvl w:val="0"/>
          <w:numId w:val="48"/>
        </w:numPr>
        <w:rPr>
          <w:i/>
          <w:iCs/>
          <w:szCs w:val="28"/>
        </w:rPr>
      </w:pPr>
      <w:r w:rsidRPr="008F1A30">
        <w:rPr>
          <w:i/>
          <w:iCs/>
          <w:szCs w:val="28"/>
        </w:rPr>
        <w:t>funcția de activare</w:t>
      </w:r>
      <w:r>
        <w:rPr>
          <w:szCs w:val="28"/>
        </w:rPr>
        <w:t>: implicit ReLU6</w:t>
      </w:r>
    </w:p>
    <w:p w14:paraId="46C30FAE" w14:textId="01CD18B0" w:rsidR="0061044D" w:rsidRPr="0099681A" w:rsidRDefault="0061044D" w:rsidP="000B72BB">
      <w:pPr>
        <w:pStyle w:val="ListParagraph"/>
        <w:numPr>
          <w:ilvl w:val="0"/>
          <w:numId w:val="48"/>
        </w:numPr>
        <w:rPr>
          <w:i/>
          <w:iCs/>
          <w:szCs w:val="28"/>
        </w:rPr>
      </w:pPr>
      <w:r w:rsidRPr="0061044D">
        <w:rPr>
          <w:i/>
          <w:iCs/>
          <w:szCs w:val="28"/>
        </w:rPr>
        <w:t>funcți</w:t>
      </w:r>
      <w:r w:rsidR="0099681A">
        <w:rPr>
          <w:i/>
          <w:iCs/>
          <w:szCs w:val="28"/>
        </w:rPr>
        <w:t>a</w:t>
      </w:r>
      <w:r w:rsidRPr="0061044D">
        <w:rPr>
          <w:i/>
          <w:iCs/>
          <w:szCs w:val="28"/>
        </w:rPr>
        <w:t xml:space="preserve"> de regularizare</w:t>
      </w:r>
      <w:r>
        <w:rPr>
          <w:szCs w:val="28"/>
        </w:rPr>
        <w:t>:</w:t>
      </w:r>
      <w:r w:rsidR="0099681A">
        <w:rPr>
          <w:szCs w:val="28"/>
        </w:rPr>
        <w:t xml:space="preserve"> L</w:t>
      </w:r>
      <w:r w:rsidR="0099681A">
        <w:rPr>
          <w:szCs w:val="28"/>
          <w:vertAlign w:val="subscript"/>
        </w:rPr>
        <w:t>2</w:t>
      </w:r>
    </w:p>
    <w:p w14:paraId="5968518E" w14:textId="06015C82" w:rsidR="001521C8" w:rsidRPr="009579A5" w:rsidRDefault="0099681A" w:rsidP="009579A5">
      <w:pPr>
        <w:pStyle w:val="ListParagraph"/>
        <w:numPr>
          <w:ilvl w:val="0"/>
          <w:numId w:val="48"/>
        </w:numPr>
        <w:rPr>
          <w:i/>
          <w:iCs/>
          <w:szCs w:val="28"/>
        </w:rPr>
      </w:pPr>
      <w:r w:rsidRPr="0099681A">
        <w:rPr>
          <w:i/>
          <w:iCs/>
          <w:szCs w:val="28"/>
        </w:rPr>
        <w:t>parametrii post-antrenare</w:t>
      </w:r>
      <w:r>
        <w:rPr>
          <w:szCs w:val="28"/>
        </w:rPr>
        <w:t>:</w:t>
      </w:r>
      <w:r w:rsidR="006866E2" w:rsidRPr="006866E2">
        <w:rPr>
          <w:szCs w:val="28"/>
        </w:rPr>
        <w:t>funcția non_max_supression</w:t>
      </w:r>
      <w:r w:rsidR="006866E2">
        <w:rPr>
          <w:szCs w:val="28"/>
        </w:rPr>
        <w:t xml:space="preserve"> care s</w:t>
      </w:r>
      <w:r w:rsidR="006866E2" w:rsidRPr="006866E2">
        <w:rPr>
          <w:szCs w:val="28"/>
        </w:rPr>
        <w:t xml:space="preserve">electează un subset de </w:t>
      </w:r>
      <w:r w:rsidR="006866E2">
        <w:rPr>
          <w:szCs w:val="28"/>
        </w:rPr>
        <w:t>cadrane</w:t>
      </w:r>
      <w:r w:rsidR="006866E2" w:rsidRPr="006866E2">
        <w:rPr>
          <w:szCs w:val="28"/>
        </w:rPr>
        <w:t xml:space="preserve"> de delimitare în ordinea descrescătoare a scorul</w:t>
      </w:r>
      <w:r w:rsidR="006866E2">
        <w:rPr>
          <w:szCs w:val="28"/>
        </w:rPr>
        <w:t>ui predicției.</w:t>
      </w:r>
    </w:p>
    <w:p w14:paraId="4076938A" w14:textId="77777777" w:rsidR="001521C8" w:rsidRDefault="00275398" w:rsidP="001521C8">
      <w:pPr>
        <w:pStyle w:val="ListParagraph"/>
        <w:keepNext/>
        <w:ind w:left="1440" w:firstLine="0"/>
        <w:jc w:val="center"/>
      </w:pPr>
      <w:r w:rsidRPr="00275398">
        <w:rPr>
          <w:i/>
          <w:iCs/>
          <w:szCs w:val="28"/>
        </w:rPr>
        <w:drawing>
          <wp:inline distT="0" distB="0" distL="0" distR="0" wp14:anchorId="08C18434" wp14:editId="5E829A70">
            <wp:extent cx="2227569" cy="1532258"/>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232714" cy="1535797"/>
                    </a:xfrm>
                    <a:prstGeom prst="rect">
                      <a:avLst/>
                    </a:prstGeom>
                  </pic:spPr>
                </pic:pic>
              </a:graphicData>
            </a:graphic>
          </wp:inline>
        </w:drawing>
      </w:r>
    </w:p>
    <w:p w14:paraId="17118F6E" w14:textId="5F740714" w:rsidR="009579A5" w:rsidRPr="009579A5" w:rsidRDefault="001521C8" w:rsidP="009579A5">
      <w:pPr>
        <w:pStyle w:val="Caption"/>
        <w:jc w:val="center"/>
        <w:rPr>
          <w:color w:val="auto"/>
        </w:rPr>
      </w:pPr>
      <w:bookmarkStart w:id="150" w:name="_Toc107166674"/>
      <w:r w:rsidRPr="001521C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5</w:t>
      </w:r>
      <w:r w:rsidR="00387411">
        <w:rPr>
          <w:color w:val="auto"/>
        </w:rPr>
        <w:fldChar w:fldCharType="end"/>
      </w:r>
      <w:r w:rsidRPr="001521C8">
        <w:rPr>
          <w:color w:val="auto"/>
        </w:rPr>
        <w:t xml:space="preserve"> Parametrii post-antrenare stabiliți</w:t>
      </w:r>
      <w:bookmarkEnd w:id="150"/>
    </w:p>
    <w:p w14:paraId="637B1633" w14:textId="1990AF2C" w:rsidR="00275398" w:rsidRDefault="006866E2" w:rsidP="009579A5">
      <w:pPr>
        <w:ind w:firstLine="0"/>
        <w:rPr>
          <w:szCs w:val="28"/>
        </w:rPr>
      </w:pPr>
      <w:r>
        <w:rPr>
          <w:i/>
          <w:iCs/>
          <w:szCs w:val="28"/>
        </w:rPr>
        <w:lastRenderedPageBreak/>
        <w:t>i</w:t>
      </w:r>
      <w:r w:rsidRPr="006866E2">
        <w:rPr>
          <w:i/>
          <w:iCs/>
          <w:szCs w:val="28"/>
        </w:rPr>
        <w:t>ou_threshold</w:t>
      </w:r>
      <w:r>
        <w:rPr>
          <w:i/>
          <w:iCs/>
          <w:szCs w:val="28"/>
        </w:rPr>
        <w:t xml:space="preserve"> </w:t>
      </w:r>
      <w:r>
        <w:rPr>
          <w:szCs w:val="28"/>
        </w:rPr>
        <w:t>este un tensor float ce reprezintă pragul în raport cu care se decide dacă cadranele se suprapun prea mult (se bazează pe IoU).</w:t>
      </w:r>
    </w:p>
    <w:p w14:paraId="5E9CD8B0" w14:textId="7937C911" w:rsidR="005D386A" w:rsidRDefault="005D386A" w:rsidP="006866E2">
      <w:pPr>
        <w:rPr>
          <w:szCs w:val="28"/>
        </w:rPr>
      </w:pPr>
      <w:r>
        <w:rPr>
          <w:szCs w:val="28"/>
        </w:rPr>
        <w:t xml:space="preserve">IoU (Intersection over Union) măsoară suprapunearea unui bounding box prezis față de cel real al obiectului detectat. Cu cât </w:t>
      </w:r>
      <w:r w:rsidR="007C1E8C">
        <w:rPr>
          <w:szCs w:val="28"/>
        </w:rPr>
        <w:t>valoarea bounding box-ul prezis este mai apropiat de</w:t>
      </w:r>
      <w:r w:rsidR="009D3C4C">
        <w:rPr>
          <w:szCs w:val="28"/>
        </w:rPr>
        <w:t xml:space="preserve"> </w:t>
      </w:r>
      <w:r w:rsidR="007C1E8C">
        <w:rPr>
          <w:szCs w:val="28"/>
        </w:rPr>
        <w:t>cel real, cu atât valoarea IoU este mai mare. Ne dorim o valoare peste 0.6 a acestuia.</w:t>
      </w:r>
    </w:p>
    <w:p w14:paraId="2BAD03ED" w14:textId="20AB1274" w:rsidR="00110D8B" w:rsidRDefault="00110D8B" w:rsidP="006866E2">
      <w:pPr>
        <w:rPr>
          <w:szCs w:val="28"/>
        </w:rPr>
      </w:pPr>
      <w:r>
        <w:rPr>
          <w:i/>
          <w:iCs/>
          <w:szCs w:val="28"/>
        </w:rPr>
        <w:t>s</w:t>
      </w:r>
      <w:r w:rsidRPr="00110D8B">
        <w:rPr>
          <w:i/>
          <w:iCs/>
          <w:szCs w:val="28"/>
        </w:rPr>
        <w:t>core_threshold</w:t>
      </w:r>
      <w:r>
        <w:rPr>
          <w:i/>
          <w:iCs/>
          <w:szCs w:val="28"/>
        </w:rPr>
        <w:t xml:space="preserve"> </w:t>
      </w:r>
      <w:r>
        <w:rPr>
          <w:szCs w:val="28"/>
        </w:rPr>
        <w:t>este pragul setat pentru confidența/scorul predic</w:t>
      </w:r>
      <w:r w:rsidR="009D3C4C">
        <w:rPr>
          <w:szCs w:val="28"/>
        </w:rPr>
        <w:t>ț</w:t>
      </w:r>
      <w:r>
        <w:rPr>
          <w:szCs w:val="28"/>
        </w:rPr>
        <w:t>iei, adică modelul nu va returna niciodată predicții sub acest pr</w:t>
      </w:r>
      <w:r w:rsidR="009D3C4C">
        <w:rPr>
          <w:szCs w:val="28"/>
        </w:rPr>
        <w:t>a</w:t>
      </w:r>
      <w:r>
        <w:rPr>
          <w:szCs w:val="28"/>
        </w:rPr>
        <w:t>g.</w:t>
      </w:r>
    </w:p>
    <w:p w14:paraId="1515F67D" w14:textId="1C549FBA" w:rsidR="00647843" w:rsidRDefault="00647843" w:rsidP="000B72BB">
      <w:pPr>
        <w:pStyle w:val="ListParagraph"/>
        <w:numPr>
          <w:ilvl w:val="0"/>
          <w:numId w:val="49"/>
        </w:numPr>
        <w:rPr>
          <w:szCs w:val="28"/>
        </w:rPr>
      </w:pPr>
      <w:r>
        <w:rPr>
          <w:i/>
          <w:iCs/>
          <w:szCs w:val="28"/>
        </w:rPr>
        <w:t>f</w:t>
      </w:r>
      <w:r w:rsidRPr="00647843">
        <w:rPr>
          <w:i/>
          <w:iCs/>
          <w:szCs w:val="28"/>
        </w:rPr>
        <w:t>uncțiile de pierder</w:t>
      </w:r>
      <w:r>
        <w:rPr>
          <w:i/>
          <w:iCs/>
          <w:szCs w:val="28"/>
        </w:rPr>
        <w:t>e</w:t>
      </w:r>
      <w:r>
        <w:rPr>
          <w:szCs w:val="28"/>
        </w:rPr>
        <w:t>: sunt aplicate 2 funcții de pierdere pentru două evenimente: clasificarea și localizarea (detecția) și anume: Focal Loss, MSE și Cross Entropy.</w:t>
      </w:r>
    </w:p>
    <w:p w14:paraId="75805FEF" w14:textId="3375F28B" w:rsidR="003E6794" w:rsidRDefault="003E6794" w:rsidP="003E6794">
      <w:pPr>
        <w:rPr>
          <w:szCs w:val="28"/>
        </w:rPr>
      </w:pPr>
    </w:p>
    <w:p w14:paraId="4EE6A00D" w14:textId="31E328FB" w:rsidR="003E6794" w:rsidRPr="008244FF" w:rsidRDefault="003E6794" w:rsidP="000B72BB">
      <w:pPr>
        <w:pStyle w:val="ListParagraph"/>
        <w:numPr>
          <w:ilvl w:val="0"/>
          <w:numId w:val="46"/>
        </w:numPr>
        <w:rPr>
          <w:szCs w:val="28"/>
        </w:rPr>
      </w:pPr>
      <w:r w:rsidRPr="003E6794">
        <w:rPr>
          <w:b/>
          <w:bCs/>
          <w:szCs w:val="28"/>
        </w:rPr>
        <w:t>Antrenarea modelului</w:t>
      </w:r>
      <w:r w:rsidR="00443309">
        <w:rPr>
          <w:b/>
          <w:bCs/>
          <w:szCs w:val="28"/>
        </w:rPr>
        <w:t xml:space="preserve">: </w:t>
      </w:r>
      <w:r w:rsidR="00443309">
        <w:rPr>
          <w:szCs w:val="28"/>
        </w:rPr>
        <w:t>este chintesența proiectului și etapa cea mai îndelungată</w:t>
      </w:r>
      <w:r w:rsidR="008244FF">
        <w:rPr>
          <w:szCs w:val="28"/>
        </w:rPr>
        <w:t>.</w:t>
      </w:r>
    </w:p>
    <w:p w14:paraId="7BCBB12A" w14:textId="0947DB10" w:rsidR="00BA2251" w:rsidRDefault="008244FF" w:rsidP="00BA2251">
      <w:pPr>
        <w:rPr>
          <w:szCs w:val="28"/>
        </w:rPr>
      </w:pPr>
      <w:r w:rsidRPr="008244FF">
        <w:rPr>
          <w:szCs w:val="28"/>
        </w:rPr>
        <w:t xml:space="preserve">Antrenarea modelului a durat </w:t>
      </w:r>
      <w:r w:rsidR="00A576E6">
        <w:rPr>
          <w:szCs w:val="28"/>
        </w:rPr>
        <w:t>în jurul a 2 ore</w:t>
      </w:r>
      <w:r w:rsidR="009D3C4C">
        <w:rPr>
          <w:szCs w:val="28"/>
        </w:rPr>
        <w:t xml:space="preserve"> </w:t>
      </w:r>
      <w:r w:rsidR="0070572D">
        <w:rPr>
          <w:szCs w:val="28"/>
        </w:rPr>
        <w:t>și jumătate aproximativ</w:t>
      </w:r>
      <w:r>
        <w:rPr>
          <w:szCs w:val="28"/>
        </w:rPr>
        <w:t>, valoare obținută în urma efectuării urm</w:t>
      </w:r>
      <w:r w:rsidR="009D3C4C">
        <w:rPr>
          <w:szCs w:val="28"/>
        </w:rPr>
        <w:t>ăt</w:t>
      </w:r>
      <w:r>
        <w:rPr>
          <w:szCs w:val="28"/>
        </w:rPr>
        <w:t>o</w:t>
      </w:r>
      <w:r w:rsidR="009D3C4C">
        <w:rPr>
          <w:szCs w:val="28"/>
        </w:rPr>
        <w:t>r</w:t>
      </w:r>
      <w:r>
        <w:rPr>
          <w:szCs w:val="28"/>
        </w:rPr>
        <w:t>ului calcul:</w:t>
      </w:r>
    </w:p>
    <w:p w14:paraId="7A74D406" w14:textId="77777777" w:rsidR="009579A5" w:rsidRPr="009579A5" w:rsidRDefault="009579A5" w:rsidP="00BA2251">
      <w:pPr>
        <w:rPr>
          <w:sz w:val="18"/>
          <w:szCs w:val="18"/>
        </w:rPr>
      </w:pPr>
    </w:p>
    <w:tbl>
      <w:tblPr>
        <w:tblStyle w:val="Style1"/>
        <w:tblW w:w="0" w:type="auto"/>
        <w:tblLook w:val="04A0" w:firstRow="1" w:lastRow="0" w:firstColumn="1" w:lastColumn="0" w:noHBand="0" w:noVBand="1"/>
      </w:tblPr>
      <w:tblGrid>
        <w:gridCol w:w="239"/>
        <w:gridCol w:w="8374"/>
        <w:gridCol w:w="566"/>
      </w:tblGrid>
      <w:tr w:rsidR="00BA2251" w14:paraId="3F5CE1C8" w14:textId="77777777" w:rsidTr="009579A5">
        <w:trPr>
          <w:trHeight w:val="587"/>
        </w:trPr>
        <w:tc>
          <w:tcPr>
            <w:tcW w:w="239" w:type="dxa"/>
          </w:tcPr>
          <w:p w14:paraId="3E1056E4" w14:textId="77777777" w:rsidR="00BA2251" w:rsidRDefault="00BA2251" w:rsidP="00C55723">
            <w:pPr>
              <w:jc w:val="center"/>
            </w:pPr>
          </w:p>
        </w:tc>
        <w:tc>
          <w:tcPr>
            <w:tcW w:w="8374" w:type="dxa"/>
          </w:tcPr>
          <w:p w14:paraId="13E24B23" w14:textId="5B067856" w:rsidR="00BA2251" w:rsidRDefault="009579A5" w:rsidP="00C55723">
            <w:pPr>
              <w:jc w:val="center"/>
            </w:pPr>
            <w:r w:rsidRPr="00F540BE">
              <w:rPr>
                <w:position w:val="-10"/>
              </w:rPr>
              <w:object w:dxaOrig="4940" w:dyaOrig="320" w14:anchorId="7C991A7F">
                <v:shape id="_x0000_i2557" type="#_x0000_t75" style="width:305.25pt;height:21pt" o:ole="">
                  <v:imagedata r:id="rId201" o:title=""/>
                </v:shape>
                <o:OLEObject Type="Embed" ProgID="Equation.DSMT4" ShapeID="_x0000_i2557" DrawAspect="Content" ObjectID="_1717789609" r:id="rId202"/>
              </w:object>
            </w:r>
          </w:p>
        </w:tc>
        <w:tc>
          <w:tcPr>
            <w:tcW w:w="287" w:type="dxa"/>
          </w:tcPr>
          <w:p w14:paraId="6B693D2D" w14:textId="0B13737B" w:rsidR="00BA2251" w:rsidRPr="009579A5" w:rsidRDefault="00A26640" w:rsidP="009579A5">
            <w:pPr>
              <w:pStyle w:val="Caption"/>
              <w:rPr>
                <w:i w:val="0"/>
                <w:iCs w:val="0"/>
                <w:color w:val="auto"/>
                <w:sz w:val="28"/>
                <w:szCs w:val="28"/>
              </w:rPr>
            </w:pPr>
            <w:r>
              <w:rPr>
                <w:i w:val="0"/>
                <w:iCs w:val="0"/>
                <w:color w:val="auto"/>
                <w:sz w:val="28"/>
                <w:szCs w:val="28"/>
              </w:rPr>
              <w:fldChar w:fldCharType="begin"/>
            </w:r>
            <w:r>
              <w:rPr>
                <w:i w:val="0"/>
                <w:iCs w:val="0"/>
                <w:color w:val="auto"/>
                <w:sz w:val="28"/>
                <w:szCs w:val="28"/>
              </w:rPr>
              <w:instrText xml:space="preserve"> STYLEREF 1 \s </w:instrText>
            </w:r>
            <w:r>
              <w:rPr>
                <w:i w:val="0"/>
                <w:iCs w:val="0"/>
                <w:color w:val="auto"/>
                <w:sz w:val="28"/>
                <w:szCs w:val="28"/>
              </w:rPr>
              <w:fldChar w:fldCharType="separate"/>
            </w:r>
            <w:r>
              <w:rPr>
                <w:i w:val="0"/>
                <w:iCs w:val="0"/>
                <w:color w:val="auto"/>
                <w:sz w:val="28"/>
                <w:szCs w:val="28"/>
              </w:rPr>
              <w:t>3</w:t>
            </w:r>
            <w:r>
              <w:rPr>
                <w:i w:val="0"/>
                <w:iCs w:val="0"/>
                <w:color w:val="auto"/>
                <w:sz w:val="28"/>
                <w:szCs w:val="28"/>
              </w:rPr>
              <w:fldChar w:fldCharType="end"/>
            </w:r>
            <w:r>
              <w:rPr>
                <w:i w:val="0"/>
                <w:iCs w:val="0"/>
                <w:color w:val="auto"/>
                <w:sz w:val="28"/>
                <w:szCs w:val="28"/>
              </w:rPr>
              <w:t>.</w:t>
            </w:r>
            <w:r>
              <w:rPr>
                <w:i w:val="0"/>
                <w:iCs w:val="0"/>
                <w:color w:val="auto"/>
                <w:sz w:val="28"/>
                <w:szCs w:val="28"/>
              </w:rPr>
              <w:fldChar w:fldCharType="begin"/>
            </w:r>
            <w:r>
              <w:rPr>
                <w:i w:val="0"/>
                <w:iCs w:val="0"/>
                <w:color w:val="auto"/>
                <w:sz w:val="28"/>
                <w:szCs w:val="28"/>
              </w:rPr>
              <w:instrText xml:space="preserve"> SEQ Ecuație \* ARABIC \s 1 </w:instrText>
            </w:r>
            <w:r>
              <w:rPr>
                <w:i w:val="0"/>
                <w:iCs w:val="0"/>
                <w:color w:val="auto"/>
                <w:sz w:val="28"/>
                <w:szCs w:val="28"/>
              </w:rPr>
              <w:fldChar w:fldCharType="separate"/>
            </w:r>
            <w:r>
              <w:rPr>
                <w:i w:val="0"/>
                <w:iCs w:val="0"/>
                <w:color w:val="auto"/>
                <w:sz w:val="28"/>
                <w:szCs w:val="28"/>
              </w:rPr>
              <w:t>2</w:t>
            </w:r>
            <w:r>
              <w:rPr>
                <w:i w:val="0"/>
                <w:iCs w:val="0"/>
                <w:color w:val="auto"/>
                <w:sz w:val="28"/>
                <w:szCs w:val="28"/>
              </w:rPr>
              <w:fldChar w:fldCharType="end"/>
            </w:r>
          </w:p>
        </w:tc>
      </w:tr>
    </w:tbl>
    <w:p w14:paraId="321091DD" w14:textId="00153989" w:rsidR="00A576E6" w:rsidRDefault="0070572D" w:rsidP="0070572D">
      <w:pPr>
        <w:ind w:firstLine="0"/>
      </w:pPr>
      <w:r>
        <w:tab/>
        <w:t>În cazul în care antrenarea s-ar fi realizat pe CPU, durata unui singur pas era de 4.3 s, determinând o durată de antrenare de aproximativ 17 ore.</w:t>
      </w:r>
    </w:p>
    <w:p w14:paraId="494CFD48" w14:textId="2B6CEDD3" w:rsidR="00E361DB" w:rsidRDefault="00A937EE" w:rsidP="0070572D">
      <w:pPr>
        <w:ind w:firstLine="0"/>
      </w:pPr>
      <w:r>
        <w:tab/>
        <w:t xml:space="preserve">Pentru a rula procesul de antrenare am executat scriptul </w:t>
      </w:r>
      <w:r w:rsidRPr="00A937EE">
        <w:rPr>
          <w:i/>
          <w:iCs/>
        </w:rPr>
        <w:t>model_main_tf2.py</w:t>
      </w:r>
      <w:r w:rsidRPr="00A937EE">
        <w:t xml:space="preserve"> </w:t>
      </w:r>
      <w:r>
        <w:t xml:space="preserve">din folderul </w:t>
      </w:r>
      <w:r w:rsidRPr="00A937EE">
        <w:t>Tensorflow\models\research\object_detection\</w:t>
      </w:r>
      <w:r>
        <w:t>:</w:t>
      </w:r>
    </w:p>
    <w:p w14:paraId="51A2F379" w14:textId="77777777" w:rsidR="00E400ED" w:rsidRDefault="00A937EE" w:rsidP="00E400ED">
      <w:pPr>
        <w:keepNext/>
        <w:ind w:firstLine="0"/>
        <w:jc w:val="center"/>
      </w:pPr>
      <w:r w:rsidRPr="00A937EE">
        <w:rPr>
          <w:lang w:val="en-US"/>
        </w:rPr>
        <w:drawing>
          <wp:inline distT="0" distB="0" distL="0" distR="0" wp14:anchorId="555C635D" wp14:editId="39B4E5BA">
            <wp:extent cx="6479666" cy="607038"/>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6544097" cy="613074"/>
                    </a:xfrm>
                    <a:prstGeom prst="rect">
                      <a:avLst/>
                    </a:prstGeom>
                  </pic:spPr>
                </pic:pic>
              </a:graphicData>
            </a:graphic>
          </wp:inline>
        </w:drawing>
      </w:r>
    </w:p>
    <w:p w14:paraId="678DD25E" w14:textId="1F833C24" w:rsidR="00A937EE" w:rsidRPr="00E400ED" w:rsidRDefault="00E400ED" w:rsidP="00E400ED">
      <w:pPr>
        <w:pStyle w:val="Caption"/>
        <w:jc w:val="center"/>
        <w:rPr>
          <w:color w:val="auto"/>
          <w:lang w:val="en-US"/>
        </w:rPr>
      </w:pPr>
      <w:bookmarkStart w:id="151" w:name="_Toc107166675"/>
      <w:r w:rsidRPr="00E400ED">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6</w:t>
      </w:r>
      <w:r w:rsidR="00387411">
        <w:rPr>
          <w:color w:val="auto"/>
        </w:rPr>
        <w:fldChar w:fldCharType="end"/>
      </w:r>
      <w:r w:rsidRPr="00E400ED">
        <w:rPr>
          <w:color w:val="auto"/>
        </w:rPr>
        <w:t xml:space="preserve"> Comanda de executare a procesului de antrenare</w:t>
      </w:r>
      <w:bookmarkEnd w:id="151"/>
    </w:p>
    <w:p w14:paraId="2485241A" w14:textId="700AA7E3" w:rsidR="00E400ED" w:rsidRDefault="00A937EE" w:rsidP="00A937EE">
      <w:pPr>
        <w:ind w:firstLine="0"/>
        <w:rPr>
          <w:lang w:val="en-US"/>
        </w:rPr>
      </w:pPr>
      <w:r>
        <w:rPr>
          <w:lang w:val="en-US"/>
        </w:rPr>
        <w:tab/>
        <w:t>Tensorflow inițializează antrenarea în câteva minute, până își alocă toate resurele necesare pentru efectuare</w:t>
      </w:r>
      <w:r w:rsidR="00F02284">
        <w:rPr>
          <w:lang w:val="en-US"/>
        </w:rPr>
        <w:t>a</w:t>
      </w:r>
      <w:r>
        <w:rPr>
          <w:lang w:val="en-US"/>
        </w:rPr>
        <w:t xml:space="preserve"> </w:t>
      </w:r>
      <w:r w:rsidR="00F02284">
        <w:rPr>
          <w:lang w:val="en-US"/>
        </w:rPr>
        <w:t xml:space="preserve">în condiții optime a tuturor </w:t>
      </w:r>
      <w:r>
        <w:rPr>
          <w:lang w:val="en-US"/>
        </w:rPr>
        <w:t>proceselor</w:t>
      </w:r>
      <w:r w:rsidR="00F02284">
        <w:rPr>
          <w:lang w:val="en-US"/>
        </w:rPr>
        <w:t xml:space="preserve">. Odată rulat modelul în linie de comandă și inițiată antrenarea, procesul va arăta </w:t>
      </w:r>
      <w:r w:rsidR="00C808A5">
        <w:rPr>
          <w:lang w:val="en-US"/>
        </w:rPr>
        <w:t>așa</w:t>
      </w:r>
      <w:r w:rsidR="00F02284">
        <w:rPr>
          <w:lang w:val="en-US"/>
        </w:rPr>
        <w:t>:</w:t>
      </w:r>
    </w:p>
    <w:p w14:paraId="63D79391" w14:textId="77777777" w:rsidR="009579A5" w:rsidRPr="009579A5" w:rsidRDefault="009579A5" w:rsidP="00A937EE">
      <w:pPr>
        <w:ind w:firstLine="0"/>
        <w:rPr>
          <w:sz w:val="18"/>
          <w:szCs w:val="18"/>
          <w:lang w:val="en-US"/>
        </w:rPr>
      </w:pPr>
    </w:p>
    <w:p w14:paraId="24B34AA0" w14:textId="77777777" w:rsidR="00E400ED" w:rsidRDefault="0049521E" w:rsidP="00E400ED">
      <w:pPr>
        <w:keepNext/>
        <w:ind w:firstLine="0"/>
        <w:jc w:val="center"/>
      </w:pPr>
      <w:r w:rsidRPr="0049521E">
        <w:rPr>
          <w:lang w:val="en-US"/>
        </w:rPr>
        <w:drawing>
          <wp:inline distT="0" distB="0" distL="0" distR="0" wp14:anchorId="38819CA5" wp14:editId="628527BD">
            <wp:extent cx="5884299" cy="109537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t="21965" r="23198" b="24277"/>
                    <a:stretch/>
                  </pic:blipFill>
                  <pic:spPr bwMode="auto">
                    <a:xfrm>
                      <a:off x="0" y="0"/>
                      <a:ext cx="5884299" cy="1095375"/>
                    </a:xfrm>
                    <a:prstGeom prst="rect">
                      <a:avLst/>
                    </a:prstGeom>
                    <a:ln>
                      <a:noFill/>
                    </a:ln>
                    <a:extLst>
                      <a:ext uri="{53640926-AAD7-44D8-BBD7-CCE9431645EC}">
                        <a14:shadowObscured xmlns:a14="http://schemas.microsoft.com/office/drawing/2010/main"/>
                      </a:ext>
                    </a:extLst>
                  </pic:spPr>
                </pic:pic>
              </a:graphicData>
            </a:graphic>
          </wp:inline>
        </w:drawing>
      </w:r>
    </w:p>
    <w:p w14:paraId="73333960" w14:textId="2FD323A7" w:rsidR="0049521E" w:rsidRPr="00E400ED" w:rsidRDefault="00E400ED" w:rsidP="00E400ED">
      <w:pPr>
        <w:pStyle w:val="Caption"/>
        <w:jc w:val="center"/>
        <w:rPr>
          <w:color w:val="auto"/>
          <w:lang w:val="en-US"/>
        </w:rPr>
      </w:pPr>
      <w:bookmarkStart w:id="152" w:name="_Toc107166676"/>
      <w:r w:rsidRPr="00E400ED">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7</w:t>
      </w:r>
      <w:r w:rsidR="00387411">
        <w:rPr>
          <w:color w:val="auto"/>
        </w:rPr>
        <w:fldChar w:fldCharType="end"/>
      </w:r>
      <w:r w:rsidRPr="00E400ED">
        <w:rPr>
          <w:color w:val="auto"/>
        </w:rPr>
        <w:t xml:space="preserve"> Derularea antrenării</w:t>
      </w:r>
      <w:bookmarkEnd w:id="152"/>
    </w:p>
    <w:p w14:paraId="4F8BAE64" w14:textId="4F1D05EB" w:rsidR="0049521E" w:rsidRDefault="00FA365D" w:rsidP="00B8161A">
      <w:pPr>
        <w:ind w:firstLine="720"/>
        <w:rPr>
          <w:lang w:val="en-US"/>
        </w:rPr>
      </w:pPr>
      <w:r>
        <w:rPr>
          <w:lang w:val="en-US"/>
        </w:rPr>
        <w:t xml:space="preserve">În figura </w:t>
      </w:r>
      <w:r w:rsidR="00E400ED">
        <w:rPr>
          <w:lang w:val="en-US"/>
        </w:rPr>
        <w:t>3.37</w:t>
      </w:r>
      <w:r>
        <w:rPr>
          <w:lang w:val="en-US"/>
        </w:rPr>
        <w:t>, se observă c</w:t>
      </w:r>
      <w:r w:rsidR="00C808A5">
        <w:rPr>
          <w:lang w:val="en-US"/>
        </w:rPr>
        <w:t>ă</w:t>
      </w:r>
      <w:r>
        <w:rPr>
          <w:lang w:val="en-US"/>
        </w:rPr>
        <w:t xml:space="preserve"> după primii 100 de pași modelul are o pierdere totală de 1.5, o valoare destul de mare, dar justificată deoarece la început ponderile </w:t>
      </w:r>
      <w:r>
        <w:rPr>
          <w:lang w:val="en-US"/>
        </w:rPr>
        <w:lastRenderedPageBreak/>
        <w:t>nu au nici o valoare ajustată corect și în sistem există multă eroare. Abia după ce gradientul se adaptează va fi o scădere a pierderii sub 1.</w:t>
      </w:r>
    </w:p>
    <w:p w14:paraId="05A82766" w14:textId="6D4FD9FC" w:rsidR="00B8161A" w:rsidRDefault="00B8161A" w:rsidP="00B8161A">
      <w:pPr>
        <w:ind w:firstLine="720"/>
        <w:rPr>
          <w:lang w:val="en-US"/>
        </w:rPr>
      </w:pPr>
      <w:r w:rsidRPr="00B8161A">
        <w:rPr>
          <w:lang w:val="en-US"/>
        </w:rPr>
        <w:t xml:space="preserve">Fiecare </w:t>
      </w:r>
      <w:r>
        <w:rPr>
          <w:lang w:val="en-US"/>
        </w:rPr>
        <w:t xml:space="preserve">100 de </w:t>
      </w:r>
      <w:r w:rsidRPr="00B8161A">
        <w:rPr>
          <w:lang w:val="en-US"/>
        </w:rPr>
        <w:t>pa</w:t>
      </w:r>
      <w:r>
        <w:rPr>
          <w:lang w:val="en-US"/>
        </w:rPr>
        <w:t>și</w:t>
      </w:r>
      <w:r w:rsidRPr="00B8161A">
        <w:rPr>
          <w:lang w:val="en-US"/>
        </w:rPr>
        <w:t xml:space="preserve"> a</w:t>
      </w:r>
      <w:r>
        <w:rPr>
          <w:lang w:val="en-US"/>
        </w:rPr>
        <w:t>i</w:t>
      </w:r>
      <w:r w:rsidRPr="00B8161A">
        <w:rPr>
          <w:lang w:val="en-US"/>
        </w:rPr>
        <w:t xml:space="preserve"> antren</w:t>
      </w:r>
      <w:r>
        <w:rPr>
          <w:lang w:val="en-US"/>
        </w:rPr>
        <w:t>ării</w:t>
      </w:r>
      <w:r w:rsidRPr="00B8161A">
        <w:rPr>
          <w:lang w:val="en-US"/>
        </w:rPr>
        <w:t xml:space="preserve"> raportează pierder</w:t>
      </w:r>
      <w:r>
        <w:rPr>
          <w:lang w:val="en-US"/>
        </w:rPr>
        <w:t>ile și valoarea ratei de învățare</w:t>
      </w:r>
      <w:r w:rsidRPr="00B8161A">
        <w:rPr>
          <w:lang w:val="en-US"/>
        </w:rPr>
        <w:t xml:space="preserve">. Va începe </w:t>
      </w:r>
      <w:r>
        <w:rPr>
          <w:lang w:val="en-US"/>
        </w:rPr>
        <w:t xml:space="preserve">cu o pierdere ridicată, care va scădea din ce în ce mai mult </w:t>
      </w:r>
      <w:r w:rsidRPr="00B8161A">
        <w:rPr>
          <w:lang w:val="en-US"/>
        </w:rPr>
        <w:t>pe măsură ce antrenamentul progresează.</w:t>
      </w:r>
    </w:p>
    <w:p w14:paraId="2B6A7A54" w14:textId="1C4543BE" w:rsidR="004258E8" w:rsidRPr="004D22D9" w:rsidRDefault="004258E8" w:rsidP="004D22D9">
      <w:pPr>
        <w:ind w:firstLine="720"/>
        <w:rPr>
          <w:lang w:val="en-US"/>
        </w:rPr>
      </w:pPr>
      <w:r>
        <w:rPr>
          <w:lang w:val="en-US"/>
        </w:rPr>
        <w:t xml:space="preserve">Pentru a vizualiza progresul antrenării, am utilizat Tensorboard. Pentru a activa interfața am executat comanda </w:t>
      </w:r>
      <w:r w:rsidRPr="004258E8">
        <w:rPr>
          <w:i/>
          <w:iCs/>
          <w:lang w:val="en-US"/>
        </w:rPr>
        <w:t>tensorboard --logdir=.</w:t>
      </w:r>
      <w:r>
        <w:rPr>
          <w:lang w:val="en-US"/>
        </w:rPr>
        <w:t xml:space="preserve"> în command prompt în folderul cu antrenarea.</w:t>
      </w:r>
      <w:r w:rsidR="004D22D9">
        <w:rPr>
          <w:lang w:val="en-US"/>
        </w:rPr>
        <w:t xml:space="preserve"> Aceasta va crea o pagină web la adresa  </w:t>
      </w:r>
      <w:hyperlink r:id="rId205" w:history="1">
        <w:r w:rsidR="004D22D9" w:rsidRPr="008A5293">
          <w:rPr>
            <w:rStyle w:val="Hyperlink"/>
            <w:i/>
            <w:iCs/>
            <w:lang w:val="en-US"/>
          </w:rPr>
          <w:t>/localhost:6006/</w:t>
        </w:r>
      </w:hyperlink>
      <w:r w:rsidR="004D22D9">
        <w:rPr>
          <w:i/>
          <w:iCs/>
          <w:lang w:val="en-US"/>
        </w:rPr>
        <w:t>/</w:t>
      </w:r>
    </w:p>
    <w:p w14:paraId="28448719" w14:textId="44A81AEF" w:rsidR="004D22D9" w:rsidRDefault="004D22D9" w:rsidP="004D22D9">
      <w:pPr>
        <w:ind w:firstLine="720"/>
        <w:rPr>
          <w:lang w:val="en-US"/>
        </w:rPr>
      </w:pPr>
      <w:r>
        <w:rPr>
          <w:lang w:val="en-US"/>
        </w:rPr>
        <w:t>Tensorboard oferă informații și grafice care prezintă modul în care progresează antrenarea. Cel mai important grafic este cel</w:t>
      </w:r>
      <w:r w:rsidR="0060124B">
        <w:rPr>
          <w:lang w:val="en-US"/>
        </w:rPr>
        <w:t xml:space="preserve"> al pierderii, care descrie pierderea totală a modelului de-a lungul timpului.</w:t>
      </w:r>
    </w:p>
    <w:p w14:paraId="2522711D" w14:textId="77777777" w:rsidR="009B4DED" w:rsidRDefault="009B4DED" w:rsidP="004D22D9">
      <w:pPr>
        <w:ind w:firstLine="720"/>
        <w:rPr>
          <w:lang w:val="en-US"/>
        </w:rPr>
      </w:pPr>
    </w:p>
    <w:p w14:paraId="466060D7" w14:textId="77777777" w:rsidR="00E400ED" w:rsidRPr="00E400ED" w:rsidRDefault="009B4DED" w:rsidP="00E400ED">
      <w:pPr>
        <w:keepNext/>
        <w:ind w:firstLine="0"/>
        <w:jc w:val="center"/>
      </w:pPr>
      <w:r w:rsidRPr="00E400ED">
        <w:rPr>
          <w:lang w:val="en-US"/>
        </w:rPr>
        <w:drawing>
          <wp:inline distT="0" distB="0" distL="0" distR="0" wp14:anchorId="70BB8BC7" wp14:editId="1A6F02A5">
            <wp:extent cx="6693535" cy="299466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srcRect r="8374" b="4027"/>
                    <a:stretch/>
                  </pic:blipFill>
                  <pic:spPr bwMode="auto">
                    <a:xfrm>
                      <a:off x="0" y="0"/>
                      <a:ext cx="6693535" cy="2994660"/>
                    </a:xfrm>
                    <a:prstGeom prst="rect">
                      <a:avLst/>
                    </a:prstGeom>
                    <a:ln>
                      <a:noFill/>
                    </a:ln>
                    <a:extLst>
                      <a:ext uri="{53640926-AAD7-44D8-BBD7-CCE9431645EC}">
                        <a14:shadowObscured xmlns:a14="http://schemas.microsoft.com/office/drawing/2010/main"/>
                      </a:ext>
                    </a:extLst>
                  </pic:spPr>
                </pic:pic>
              </a:graphicData>
            </a:graphic>
          </wp:inline>
        </w:drawing>
      </w:r>
    </w:p>
    <w:p w14:paraId="602D2F57" w14:textId="0CF64910" w:rsidR="009B4DED" w:rsidRPr="00E400ED" w:rsidRDefault="00E400ED" w:rsidP="00E400ED">
      <w:pPr>
        <w:pStyle w:val="Caption"/>
        <w:jc w:val="center"/>
        <w:rPr>
          <w:color w:val="auto"/>
          <w:lang w:val="en-US"/>
        </w:rPr>
      </w:pPr>
      <w:bookmarkStart w:id="153" w:name="_Toc107166677"/>
      <w:r w:rsidRPr="00E400ED">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8</w:t>
      </w:r>
      <w:r w:rsidR="00387411">
        <w:rPr>
          <w:color w:val="auto"/>
        </w:rPr>
        <w:fldChar w:fldCharType="end"/>
      </w:r>
      <w:r w:rsidRPr="00E400ED">
        <w:rPr>
          <w:color w:val="auto"/>
        </w:rPr>
        <w:t xml:space="preserve"> Interfața Web Tensorboard</w:t>
      </w:r>
      <w:bookmarkEnd w:id="153"/>
    </w:p>
    <w:p w14:paraId="3D4C22C3" w14:textId="34B24C1F" w:rsidR="004D22D9" w:rsidRDefault="0060124B" w:rsidP="00B8161A">
      <w:pPr>
        <w:ind w:firstLine="720"/>
        <w:rPr>
          <w:lang w:val="en-US"/>
        </w:rPr>
      </w:pPr>
      <w:r>
        <w:rPr>
          <w:lang w:val="en-US"/>
        </w:rPr>
        <w:t xml:space="preserve">Procesul de antrenare salvează periodic fișiere cu starea modelului, numite </w:t>
      </w:r>
      <w:r w:rsidRPr="0060124B">
        <w:rPr>
          <w:i/>
          <w:iCs/>
          <w:lang w:val="en-US"/>
        </w:rPr>
        <w:t>checkpoint</w:t>
      </w:r>
      <w:r>
        <w:rPr>
          <w:lang w:val="en-US"/>
        </w:rPr>
        <w:t xml:space="preserve">. Fișierele checkpoint </w:t>
      </w:r>
      <w:r w:rsidR="008C5D79">
        <w:rPr>
          <w:lang w:val="en-US"/>
        </w:rPr>
        <w:t>rețin valoarea exactă a tuturor parametrilor modelului (ponderile tf.Variable</w:t>
      </w:r>
      <w:r w:rsidR="00894358">
        <w:rPr>
          <w:lang w:val="en-US"/>
        </w:rPr>
        <w:t>)</w:t>
      </w:r>
      <w:r w:rsidR="008C5D79">
        <w:rPr>
          <w:lang w:val="en-US"/>
        </w:rPr>
        <w:t>. Acestea nu prezintă o descriere</w:t>
      </w:r>
      <w:r w:rsidR="0065279E">
        <w:rPr>
          <w:lang w:val="en-US"/>
        </w:rPr>
        <w:t xml:space="preserve"> </w:t>
      </w:r>
      <w:r w:rsidR="008C5D79">
        <w:rPr>
          <w:lang w:val="en-US"/>
        </w:rPr>
        <w:t>a operațiilor computaționale</w:t>
      </w:r>
      <w:r w:rsidR="0065279E">
        <w:rPr>
          <w:lang w:val="en-US"/>
        </w:rPr>
        <w:t xml:space="preserve"> </w:t>
      </w:r>
      <w:r w:rsidR="00832B89">
        <w:rPr>
          <w:lang w:val="en-US"/>
        </w:rPr>
        <w:t>efectuate în timpul antrenării</w:t>
      </w:r>
      <w:r w:rsidR="008C5D79">
        <w:rPr>
          <w:lang w:val="en-US"/>
        </w:rPr>
        <w:t xml:space="preserve">, istoricul operațiilor </w:t>
      </w:r>
      <w:r w:rsidR="00832B89">
        <w:rPr>
          <w:lang w:val="en-US"/>
        </w:rPr>
        <w:t>fiind</w:t>
      </w:r>
      <w:r w:rsidR="008C5D79">
        <w:rPr>
          <w:lang w:val="en-US"/>
        </w:rPr>
        <w:t xml:space="preserve"> salvat în </w:t>
      </w:r>
      <w:r w:rsidR="008C5D79" w:rsidRPr="008C5D79">
        <w:rPr>
          <w:i/>
          <w:iCs/>
          <w:lang w:val="en-US"/>
        </w:rPr>
        <w:t>SavedModel</w:t>
      </w:r>
      <w:r w:rsidR="008C5D79">
        <w:rPr>
          <w:lang w:val="en-US"/>
        </w:rPr>
        <w:t xml:space="preserve"> (menționat în subcapitolul anterior) </w:t>
      </w:r>
    </w:p>
    <w:p w14:paraId="37A21DAE" w14:textId="004DA6CE" w:rsidR="008C5D79" w:rsidRDefault="008C5D79" w:rsidP="00B8161A">
      <w:pPr>
        <w:ind w:firstLine="720"/>
        <w:rPr>
          <w:lang w:val="en-US"/>
        </w:rPr>
      </w:pPr>
      <w:r>
        <w:rPr>
          <w:lang w:val="en-US"/>
        </w:rPr>
        <w:t xml:space="preserve">Astfel modelul antrenat </w:t>
      </w:r>
      <w:r w:rsidR="00D74D60">
        <w:rPr>
          <w:lang w:val="en-US"/>
        </w:rPr>
        <w:t>va</w:t>
      </w:r>
      <w:r>
        <w:rPr>
          <w:lang w:val="en-US"/>
        </w:rPr>
        <w:t xml:space="preserve"> fi salvat în 2 tipuri de fișiere:</w:t>
      </w:r>
    </w:p>
    <w:p w14:paraId="074D3665" w14:textId="06ED55B9" w:rsidR="008C5D79" w:rsidRDefault="008C5D79" w:rsidP="000B72BB">
      <w:pPr>
        <w:pStyle w:val="ListParagraph"/>
        <w:numPr>
          <w:ilvl w:val="0"/>
          <w:numId w:val="49"/>
        </w:numPr>
        <w:rPr>
          <w:lang w:val="en-US"/>
        </w:rPr>
      </w:pPr>
      <w:r>
        <w:rPr>
          <w:lang w:val="en-US"/>
        </w:rPr>
        <w:t>Checkpoint: pentru stocarea ponderilor antrenate</w:t>
      </w:r>
    </w:p>
    <w:p w14:paraId="59FE4D3C" w14:textId="4E249564" w:rsidR="008C5D79" w:rsidRDefault="008C5D79" w:rsidP="000B72BB">
      <w:pPr>
        <w:pStyle w:val="ListParagraph"/>
        <w:numPr>
          <w:ilvl w:val="0"/>
          <w:numId w:val="49"/>
        </w:numPr>
        <w:rPr>
          <w:lang w:val="en-US"/>
        </w:rPr>
      </w:pPr>
      <w:r>
        <w:rPr>
          <w:lang w:val="en-US"/>
        </w:rPr>
        <w:t>SavedModel: pentru stocare</w:t>
      </w:r>
      <w:r w:rsidR="00C808A5">
        <w:rPr>
          <w:lang w:val="en-US"/>
        </w:rPr>
        <w:t>a</w:t>
      </w:r>
      <w:r>
        <w:rPr>
          <w:lang w:val="en-US"/>
        </w:rPr>
        <w:t xml:space="preserve"> istoricului operațiilor computaționale</w:t>
      </w:r>
    </w:p>
    <w:p w14:paraId="691D7721" w14:textId="77777777" w:rsidR="00046293" w:rsidRDefault="00046293" w:rsidP="00046293">
      <w:pPr>
        <w:pStyle w:val="ListParagraph"/>
        <w:ind w:left="1077" w:firstLine="0"/>
        <w:rPr>
          <w:lang w:val="en-US"/>
        </w:rPr>
      </w:pPr>
    </w:p>
    <w:p w14:paraId="514FFD63" w14:textId="3166ECBB" w:rsidR="00832B89" w:rsidRPr="00832B89" w:rsidRDefault="00832B89" w:rsidP="0090481D">
      <w:pPr>
        <w:ind w:firstLine="717"/>
        <w:rPr>
          <w:lang w:val="en-US"/>
        </w:rPr>
      </w:pPr>
      <w:r>
        <w:rPr>
          <w:lang w:val="en-US"/>
        </w:rPr>
        <w:t xml:space="preserve">În cazul </w:t>
      </w:r>
      <w:r w:rsidR="0090481D">
        <w:rPr>
          <w:lang w:val="en-US"/>
        </w:rPr>
        <w:t>apariției unei</w:t>
      </w:r>
      <w:r>
        <w:rPr>
          <w:lang w:val="en-US"/>
        </w:rPr>
        <w:t xml:space="preserve"> întreruperi a procesului de antrenare</w:t>
      </w:r>
      <w:r w:rsidR="0090481D">
        <w:rPr>
          <w:lang w:val="en-US"/>
        </w:rPr>
        <w:t>,</w:t>
      </w:r>
      <w:r w:rsidR="00F51F77">
        <w:rPr>
          <w:lang w:val="en-US"/>
        </w:rPr>
        <w:t xml:space="preserve"> acesta</w:t>
      </w:r>
      <w:r w:rsidR="0090481D">
        <w:rPr>
          <w:lang w:val="en-US"/>
        </w:rPr>
        <w:t xml:space="preserve"> se poate relua de la ultimul checkpoint</w:t>
      </w:r>
      <w:r w:rsidR="00F51F77">
        <w:rPr>
          <w:lang w:val="en-US"/>
        </w:rPr>
        <w:t xml:space="preserve"> generat</w:t>
      </w:r>
      <w:r w:rsidR="0090481D">
        <w:rPr>
          <w:lang w:val="en-US"/>
        </w:rPr>
        <w:t>.</w:t>
      </w:r>
    </w:p>
    <w:p w14:paraId="2D37C5E0" w14:textId="77777777" w:rsidR="000A75EA" w:rsidRPr="00E400ED" w:rsidRDefault="000A75EA" w:rsidP="00E400ED">
      <w:pPr>
        <w:ind w:firstLine="0"/>
        <w:rPr>
          <w:lang w:val="en-US"/>
        </w:rPr>
      </w:pPr>
    </w:p>
    <w:p w14:paraId="2C8267C8" w14:textId="50C65435" w:rsidR="003043C1" w:rsidRDefault="003043C1" w:rsidP="00734261">
      <w:pPr>
        <w:ind w:firstLine="720"/>
        <w:rPr>
          <w:lang w:val="en-US"/>
        </w:rPr>
      </w:pPr>
      <w:r>
        <w:rPr>
          <w:lang w:val="en-US"/>
        </w:rPr>
        <w:lastRenderedPageBreak/>
        <w:t xml:space="preserve">Ultimul checkpoint generat este varianta cea mai performantă a modelui, iar acesta va </w:t>
      </w:r>
      <w:r w:rsidR="000F1F9F">
        <w:rPr>
          <w:lang w:val="en-US"/>
        </w:rPr>
        <w:t>fi utilizat pentru emiterea grafului “</w:t>
      </w:r>
      <w:r w:rsidR="000F1F9F">
        <w:t>înghețat</w:t>
      </w:r>
      <w:r w:rsidR="000F1F9F">
        <w:rPr>
          <w:lang w:val="en-US"/>
        </w:rPr>
        <w:t>” de inferență (frozen graph).</w:t>
      </w:r>
    </w:p>
    <w:p w14:paraId="67D9396A" w14:textId="24CEE05B" w:rsidR="00521CDA" w:rsidRDefault="00521CDA" w:rsidP="00DF090F">
      <w:pPr>
        <w:ind w:firstLine="720"/>
        <w:rPr>
          <w:lang w:val="en-US"/>
        </w:rPr>
      </w:pPr>
      <w:r>
        <w:rPr>
          <w:lang w:val="en-US"/>
        </w:rPr>
        <w:t xml:space="preserve">Am menționat în paragrafele de mai sus despre grafuri, fărăr a specifica concret ce reprezintă. </w:t>
      </w:r>
      <w:r w:rsidRPr="00521CDA">
        <w:rPr>
          <w:i/>
          <w:iCs/>
          <w:lang w:val="en-US"/>
        </w:rPr>
        <w:t>Grafurile</w:t>
      </w:r>
      <w:r>
        <w:rPr>
          <w:lang w:val="en-US"/>
        </w:rPr>
        <w:t xml:space="preserve"> sunt date structurate care conțin un set de operații (tf.Operation), unități computaționale și obiecte tf.Tensor. Astfel, oprațiile de calcul sunt executate în timpul antrenării sub formă de</w:t>
      </w:r>
      <w:r w:rsidR="00A7223C">
        <w:rPr>
          <w:lang w:val="en-US"/>
        </w:rPr>
        <w:t xml:space="preserve"> </w:t>
      </w:r>
      <w:r>
        <w:rPr>
          <w:lang w:val="en-US"/>
        </w:rPr>
        <w:t>grafuri Tensorflow.</w:t>
      </w:r>
      <w:r w:rsidR="00DF090F">
        <w:rPr>
          <w:lang w:val="en-US"/>
        </w:rPr>
        <w:t xml:space="preserve"> Sunt </w:t>
      </w:r>
      <w:r w:rsidR="0065279E">
        <w:rPr>
          <w:lang w:val="en-US"/>
        </w:rPr>
        <w:t>folosite</w:t>
      </w:r>
      <w:r w:rsidR="00DF090F">
        <w:rPr>
          <w:lang w:val="en-US"/>
        </w:rPr>
        <w:t>, deoarece permit utilizarea lor în medii care nu necesită interpretor Python și măresc viteza computațională.</w:t>
      </w:r>
      <w:r w:rsidR="00A7223C">
        <w:rPr>
          <w:lang w:val="en-US"/>
        </w:rPr>
        <w:t xml:space="preserve"> Un astfel de graf este reprezentat în figura</w:t>
      </w:r>
      <w:r w:rsidR="00E400ED">
        <w:rPr>
          <w:lang w:val="en-US"/>
        </w:rPr>
        <w:t>3.39</w:t>
      </w:r>
      <w:r w:rsidR="00A7223C">
        <w:rPr>
          <w:lang w:val="en-US"/>
        </w:rPr>
        <w:t>.</w:t>
      </w:r>
    </w:p>
    <w:p w14:paraId="266D8B7E" w14:textId="77777777" w:rsidR="00E400ED" w:rsidRDefault="00EC6450" w:rsidP="00E400ED">
      <w:pPr>
        <w:keepNext/>
        <w:ind w:firstLine="0"/>
      </w:pPr>
      <w:r w:rsidRPr="00EC6450">
        <w:rPr>
          <w:lang w:val="en-US"/>
        </w:rPr>
        <w:drawing>
          <wp:inline distT="0" distB="0" distL="0" distR="0" wp14:anchorId="6ED8DB27" wp14:editId="55BF2534">
            <wp:extent cx="6704965" cy="3211759"/>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t="-3329" r="12944" b="6571"/>
                    <a:stretch/>
                  </pic:blipFill>
                  <pic:spPr bwMode="auto">
                    <a:xfrm>
                      <a:off x="0" y="0"/>
                      <a:ext cx="6718028" cy="3218016"/>
                    </a:xfrm>
                    <a:prstGeom prst="rect">
                      <a:avLst/>
                    </a:prstGeom>
                    <a:ln>
                      <a:noFill/>
                    </a:ln>
                    <a:extLst>
                      <a:ext uri="{53640926-AAD7-44D8-BBD7-CCE9431645EC}">
                        <a14:shadowObscured xmlns:a14="http://schemas.microsoft.com/office/drawing/2010/main"/>
                      </a:ext>
                    </a:extLst>
                  </pic:spPr>
                </pic:pic>
              </a:graphicData>
            </a:graphic>
          </wp:inline>
        </w:drawing>
      </w:r>
    </w:p>
    <w:p w14:paraId="0DA43391" w14:textId="36B35476" w:rsidR="00EC6450" w:rsidRPr="00E400ED" w:rsidRDefault="00E400ED" w:rsidP="00E400ED">
      <w:pPr>
        <w:pStyle w:val="Caption"/>
        <w:jc w:val="center"/>
        <w:rPr>
          <w:color w:val="auto"/>
          <w:lang w:val="en-US"/>
        </w:rPr>
      </w:pPr>
      <w:bookmarkStart w:id="154" w:name="_Toc107166678"/>
      <w:r w:rsidRPr="00E400ED">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9</w:t>
      </w:r>
      <w:r w:rsidR="00387411">
        <w:rPr>
          <w:color w:val="auto"/>
        </w:rPr>
        <w:fldChar w:fldCharType="end"/>
      </w:r>
      <w:r w:rsidRPr="00E400ED">
        <w:rPr>
          <w:color w:val="auto"/>
        </w:rPr>
        <w:t xml:space="preserve"> Structura grafului generat de TF în urma antrenării</w:t>
      </w:r>
      <w:bookmarkEnd w:id="154"/>
    </w:p>
    <w:p w14:paraId="0DFBF2D0" w14:textId="77777777" w:rsidR="00EC6450" w:rsidRDefault="00EC6450" w:rsidP="00EE57A4">
      <w:pPr>
        <w:ind w:firstLine="0"/>
        <w:rPr>
          <w:lang w:val="en-US"/>
        </w:rPr>
      </w:pPr>
    </w:p>
    <w:p w14:paraId="533A8C21" w14:textId="66AB6977" w:rsidR="002A445B" w:rsidRDefault="00DF090F" w:rsidP="00EE57A4">
      <w:pPr>
        <w:ind w:firstLine="0"/>
        <w:rPr>
          <w:lang w:val="en-US"/>
        </w:rPr>
      </w:pPr>
      <w:r>
        <w:rPr>
          <w:lang w:val="en-US"/>
        </w:rPr>
        <w:tab/>
        <w:t xml:space="preserve">În figura </w:t>
      </w:r>
      <w:r w:rsidR="002C5B6D">
        <w:rPr>
          <w:lang w:val="en-US"/>
        </w:rPr>
        <w:t>3.39</w:t>
      </w:r>
      <w:r w:rsidR="00EE57A4">
        <w:rPr>
          <w:lang w:val="en-US"/>
        </w:rPr>
        <w:t xml:space="preserve"> este reprezentată o </w:t>
      </w:r>
      <w:r w:rsidR="00EC6450">
        <w:rPr>
          <w:lang w:val="en-US"/>
        </w:rPr>
        <w:t xml:space="preserve">parte din zona terminală a </w:t>
      </w:r>
      <w:r w:rsidR="00EE57A4">
        <w:rPr>
          <w:lang w:val="en-US"/>
        </w:rPr>
        <w:t>graf</w:t>
      </w:r>
      <w:r w:rsidR="00EC6450">
        <w:rPr>
          <w:lang w:val="en-US"/>
        </w:rPr>
        <w:t>u</w:t>
      </w:r>
      <w:r w:rsidR="002C5B6D">
        <w:rPr>
          <w:lang w:val="en-US"/>
        </w:rPr>
        <w:t>lu</w:t>
      </w:r>
      <w:r w:rsidR="00EC6450">
        <w:rPr>
          <w:lang w:val="en-US"/>
        </w:rPr>
        <w:t>i</w:t>
      </w:r>
      <w:r w:rsidR="00EE57A4">
        <w:rPr>
          <w:lang w:val="en-US"/>
        </w:rPr>
        <w:t xml:space="preserve"> modelului antrenat</w:t>
      </w:r>
      <w:r w:rsidR="000050B0">
        <w:rPr>
          <w:lang w:val="en-US"/>
        </w:rPr>
        <w:t xml:space="preserve"> în care sunt evidențiate relațiile și metoda de structurare a oprațiilor de calcul din dife</w:t>
      </w:r>
      <w:r w:rsidR="003A4C8A">
        <w:rPr>
          <w:lang w:val="en-US"/>
        </w:rPr>
        <w:t>r</w:t>
      </w:r>
      <w:r w:rsidR="000050B0">
        <w:rPr>
          <w:lang w:val="en-US"/>
        </w:rPr>
        <w:t>ite etape ale antrenării (extragerea trăsăturilor, salvarea modelului, pasul de evaluare etc.)</w:t>
      </w:r>
      <w:r w:rsidR="00EE57A4">
        <w:rPr>
          <w:lang w:val="en-US"/>
        </w:rPr>
        <w:t>. Vizualizarea acestuia a fost posibilă cu ajutorul instrumentului Tensorboard.</w:t>
      </w:r>
    </w:p>
    <w:p w14:paraId="351472B5" w14:textId="1D7136B8" w:rsidR="00B70E8E" w:rsidRDefault="00B70E8E" w:rsidP="000B72BB">
      <w:pPr>
        <w:pStyle w:val="ListParagraph"/>
        <w:numPr>
          <w:ilvl w:val="0"/>
          <w:numId w:val="46"/>
        </w:numPr>
        <w:rPr>
          <w:lang w:val="en-US"/>
        </w:rPr>
      </w:pPr>
      <w:r>
        <w:rPr>
          <w:lang w:val="en-US"/>
        </w:rPr>
        <w:t>Generarea grafului de inferență “</w:t>
      </w:r>
      <w:r>
        <w:t>înghețat</w:t>
      </w:r>
      <w:r>
        <w:rPr>
          <w:lang w:val="en-US"/>
        </w:rPr>
        <w:t>” (fișierul .pb)</w:t>
      </w:r>
    </w:p>
    <w:p w14:paraId="1B4CF688" w14:textId="77574BE0" w:rsidR="00B70E8E" w:rsidRDefault="00B70E8E" w:rsidP="000E14F8">
      <w:pPr>
        <w:rPr>
          <w:lang w:val="en-US"/>
        </w:rPr>
      </w:pPr>
      <w:r>
        <w:rPr>
          <w:lang w:val="en-US"/>
        </w:rPr>
        <w:t xml:space="preserve">Fișierul </w:t>
      </w:r>
      <w:r w:rsidRPr="00B70E8E">
        <w:rPr>
          <w:i/>
          <w:iCs/>
          <w:lang w:val="en-US"/>
        </w:rPr>
        <w:t>frozen_inference_graph.pb</w:t>
      </w:r>
      <w:r>
        <w:rPr>
          <w:lang w:val="en-US"/>
        </w:rPr>
        <w:t xml:space="preserve"> este generat</w:t>
      </w:r>
      <w:r w:rsidR="001B135B">
        <w:rPr>
          <w:lang w:val="en-US"/>
        </w:rPr>
        <w:t xml:space="preserve"> prin </w:t>
      </w:r>
      <w:r w:rsidR="000E14F8">
        <w:rPr>
          <w:lang w:val="en-US"/>
        </w:rPr>
        <w:t xml:space="preserve">rularea scriptului </w:t>
      </w:r>
      <w:r w:rsidR="000E14F8" w:rsidRPr="000E14F8">
        <w:rPr>
          <w:i/>
          <w:iCs/>
          <w:lang w:val="en-US"/>
        </w:rPr>
        <w:t>exporter_main_v2.py</w:t>
      </w:r>
      <w:r w:rsidR="000E14F8">
        <w:rPr>
          <w:lang w:val="en-US"/>
        </w:rPr>
        <w:t>:</w:t>
      </w:r>
    </w:p>
    <w:p w14:paraId="6B06C0D7" w14:textId="77777777" w:rsidR="000E14F8" w:rsidRPr="000E14F8" w:rsidRDefault="000E14F8" w:rsidP="000E14F8">
      <w:pPr>
        <w:rPr>
          <w:lang w:val="en-US"/>
        </w:rPr>
      </w:pPr>
    </w:p>
    <w:p w14:paraId="6390888A" w14:textId="77777777" w:rsidR="002C5B6D" w:rsidRDefault="000E14F8" w:rsidP="002C5B6D">
      <w:pPr>
        <w:keepNext/>
        <w:ind w:firstLine="0"/>
      </w:pPr>
      <w:r w:rsidRPr="000E14F8">
        <w:rPr>
          <w:lang w:val="en-US"/>
        </w:rPr>
        <w:drawing>
          <wp:inline distT="0" distB="0" distL="0" distR="0" wp14:anchorId="07551BEC" wp14:editId="7F1544A4">
            <wp:extent cx="6433335" cy="76962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6442869" cy="770761"/>
                    </a:xfrm>
                    <a:prstGeom prst="rect">
                      <a:avLst/>
                    </a:prstGeom>
                  </pic:spPr>
                </pic:pic>
              </a:graphicData>
            </a:graphic>
          </wp:inline>
        </w:drawing>
      </w:r>
    </w:p>
    <w:p w14:paraId="7C6062F0" w14:textId="1D6E2212" w:rsidR="000E14F8" w:rsidRPr="002C5B6D" w:rsidRDefault="002C5B6D" w:rsidP="002C5B6D">
      <w:pPr>
        <w:pStyle w:val="Caption"/>
        <w:jc w:val="center"/>
        <w:rPr>
          <w:color w:val="auto"/>
          <w:lang w:val="en-US"/>
        </w:rPr>
      </w:pPr>
      <w:bookmarkStart w:id="155" w:name="_Toc107166679"/>
      <w:r w:rsidRPr="002C5B6D">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0</w:t>
      </w:r>
      <w:r w:rsidR="00387411">
        <w:rPr>
          <w:color w:val="auto"/>
        </w:rPr>
        <w:fldChar w:fldCharType="end"/>
      </w:r>
      <w:r w:rsidRPr="002C5B6D">
        <w:rPr>
          <w:color w:val="auto"/>
        </w:rPr>
        <w:t xml:space="preserve"> Generare graf "înghețat"</w:t>
      </w:r>
      <w:bookmarkEnd w:id="155"/>
    </w:p>
    <w:p w14:paraId="4948CCA7" w14:textId="449EFA32" w:rsidR="009050DA" w:rsidRDefault="009050DA" w:rsidP="000E14F8">
      <w:pPr>
        <w:ind w:firstLine="0"/>
        <w:rPr>
          <w:lang w:val="en-US"/>
        </w:rPr>
      </w:pPr>
      <w:r>
        <w:rPr>
          <w:lang w:val="en-US"/>
        </w:rPr>
        <w:lastRenderedPageBreak/>
        <w:t xml:space="preserve"> </w:t>
      </w:r>
    </w:p>
    <w:p w14:paraId="21F12549" w14:textId="7024CB7F" w:rsidR="009050DA" w:rsidRDefault="009050DA" w:rsidP="009050DA">
      <w:pPr>
        <w:ind w:firstLine="720"/>
        <w:rPr>
          <w:lang w:val="en-US"/>
        </w:rPr>
      </w:pPr>
      <w:r>
        <w:rPr>
          <w:lang w:val="en-US"/>
        </w:rPr>
        <w:t>“</w:t>
      </w:r>
      <w:r>
        <w:t>Înghețarea</w:t>
      </w:r>
      <w:r>
        <w:rPr>
          <w:lang w:val="en-US"/>
        </w:rPr>
        <w:t>” presupune procedeul de identificare și salvare a tuturor parametrilor și structurilor modelului (graful</w:t>
      </w:r>
      <w:r w:rsidR="00C31DC2">
        <w:rPr>
          <w:lang w:val="en-US"/>
        </w:rPr>
        <w:t xml:space="preserve"> GraphDef</w:t>
      </w:r>
      <w:r>
        <w:rPr>
          <w:lang w:val="en-US"/>
        </w:rPr>
        <w:t>, ponderile etc.) într-un singur fișier care să poată fi reutilizat ușor.</w:t>
      </w:r>
      <w:r w:rsidR="00C31DC2">
        <w:rPr>
          <w:lang w:val="en-US"/>
        </w:rPr>
        <w:t xml:space="preserve"> Fișierul frozen_inference_graph.pb nu mai poate fi folosit la antrenare</w:t>
      </w:r>
      <w:r w:rsidR="003A4C8A">
        <w:rPr>
          <w:lang w:val="en-US"/>
        </w:rPr>
        <w:t>. Poate</w:t>
      </w:r>
      <w:r w:rsidR="00C31DC2">
        <w:rPr>
          <w:lang w:val="en-US"/>
        </w:rPr>
        <w:t xml:space="preserve"> fi încărcat cu următorul cod:</w:t>
      </w:r>
    </w:p>
    <w:p w14:paraId="00E2C246" w14:textId="77777777" w:rsidR="00DB59EB" w:rsidRDefault="00DB59EB" w:rsidP="009050DA">
      <w:pPr>
        <w:ind w:firstLine="720"/>
        <w:rPr>
          <w:lang w:val="en-US"/>
        </w:rPr>
      </w:pPr>
    </w:p>
    <w:p w14:paraId="2FA229A3" w14:textId="77777777" w:rsidR="002C5B6D" w:rsidRDefault="00C31DC2" w:rsidP="002C5B6D">
      <w:pPr>
        <w:keepNext/>
        <w:ind w:firstLine="720"/>
        <w:jc w:val="center"/>
      </w:pPr>
      <w:r w:rsidRPr="00C31DC2">
        <w:rPr>
          <w:lang w:val="en-US"/>
        </w:rPr>
        <w:drawing>
          <wp:inline distT="0" distB="0" distL="0" distR="0" wp14:anchorId="3992107A" wp14:editId="6EEACF96">
            <wp:extent cx="3924300" cy="999152"/>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959027" cy="1007994"/>
                    </a:xfrm>
                    <a:prstGeom prst="rect">
                      <a:avLst/>
                    </a:prstGeom>
                  </pic:spPr>
                </pic:pic>
              </a:graphicData>
            </a:graphic>
          </wp:inline>
        </w:drawing>
      </w:r>
    </w:p>
    <w:p w14:paraId="7133AC7E" w14:textId="7149EA27" w:rsidR="00C31DC2" w:rsidRPr="002C5B6D" w:rsidRDefault="002C5B6D" w:rsidP="002C5B6D">
      <w:pPr>
        <w:pStyle w:val="Caption"/>
        <w:jc w:val="center"/>
        <w:rPr>
          <w:color w:val="auto"/>
          <w:lang w:val="en-US"/>
        </w:rPr>
      </w:pPr>
      <w:bookmarkStart w:id="156" w:name="_Toc107166680"/>
      <w:r w:rsidRPr="002C5B6D">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1</w:t>
      </w:r>
      <w:r w:rsidR="00387411">
        <w:rPr>
          <w:color w:val="auto"/>
        </w:rPr>
        <w:fldChar w:fldCharType="end"/>
      </w:r>
      <w:r w:rsidRPr="002C5B6D">
        <w:rPr>
          <w:color w:val="auto"/>
        </w:rPr>
        <w:t xml:space="preserve"> Încărcarea grafului "înghețat"</w:t>
      </w:r>
      <w:bookmarkEnd w:id="156"/>
    </w:p>
    <w:p w14:paraId="0AD8CC62" w14:textId="3A258320" w:rsidR="00426B9C" w:rsidRDefault="00426B9C" w:rsidP="00426B9C">
      <w:pPr>
        <w:ind w:firstLine="720"/>
        <w:rPr>
          <w:lang w:val="en-US"/>
        </w:rPr>
      </w:pPr>
    </w:p>
    <w:p w14:paraId="4C242CF4" w14:textId="28B201CA" w:rsidR="00426B9C" w:rsidRDefault="00426B9C" w:rsidP="000B72BB">
      <w:pPr>
        <w:pStyle w:val="ListParagraph"/>
        <w:numPr>
          <w:ilvl w:val="0"/>
          <w:numId w:val="46"/>
        </w:numPr>
        <w:rPr>
          <w:lang w:val="en-US"/>
        </w:rPr>
      </w:pPr>
      <w:r>
        <w:rPr>
          <w:lang w:val="en-US"/>
        </w:rPr>
        <w:t>Încărcarea modelului din checkpoint pentru a putea fi u</w:t>
      </w:r>
      <w:r w:rsidR="00EF0D53">
        <w:rPr>
          <w:lang w:val="en-US"/>
        </w:rPr>
        <w:t>t</w:t>
      </w:r>
      <w:r>
        <w:rPr>
          <w:lang w:val="en-US"/>
        </w:rPr>
        <w:t>ilizat pentru detecție.</w:t>
      </w:r>
    </w:p>
    <w:p w14:paraId="1B48A954" w14:textId="77777777" w:rsidR="002C5B6D" w:rsidRDefault="00D54418" w:rsidP="002C5B6D">
      <w:pPr>
        <w:keepNext/>
        <w:ind w:left="720" w:firstLine="0"/>
      </w:pPr>
      <w:r w:rsidRPr="00D54418">
        <w:drawing>
          <wp:inline distT="0" distB="0" distL="0" distR="0" wp14:anchorId="48834322" wp14:editId="4E62C2B3">
            <wp:extent cx="5971540" cy="17100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971540" cy="1710055"/>
                    </a:xfrm>
                    <a:prstGeom prst="rect">
                      <a:avLst/>
                    </a:prstGeom>
                  </pic:spPr>
                </pic:pic>
              </a:graphicData>
            </a:graphic>
          </wp:inline>
        </w:drawing>
      </w:r>
    </w:p>
    <w:p w14:paraId="42A907A1" w14:textId="0216048E" w:rsidR="00426B9C" w:rsidRPr="002C5B6D" w:rsidRDefault="002C5B6D" w:rsidP="002C5B6D">
      <w:pPr>
        <w:pStyle w:val="Caption"/>
        <w:jc w:val="center"/>
        <w:rPr>
          <w:color w:val="auto"/>
          <w:lang w:val="en-US"/>
        </w:rPr>
      </w:pPr>
      <w:bookmarkStart w:id="157" w:name="_Toc107166681"/>
      <w:r w:rsidRPr="002C5B6D">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2</w:t>
      </w:r>
      <w:r w:rsidR="00387411">
        <w:rPr>
          <w:color w:val="auto"/>
        </w:rPr>
        <w:fldChar w:fldCharType="end"/>
      </w:r>
      <w:r w:rsidRPr="002C5B6D">
        <w:rPr>
          <w:color w:val="auto"/>
        </w:rPr>
        <w:t xml:space="preserve"> Restaurarea chekcpoint-ului în vederea refolosirii la noi antrenări</w:t>
      </w:r>
      <w:bookmarkEnd w:id="157"/>
    </w:p>
    <w:p w14:paraId="71779483" w14:textId="77777777" w:rsidR="00DF090F" w:rsidRDefault="00DF090F" w:rsidP="00426B9C">
      <w:pPr>
        <w:ind w:left="720" w:firstLine="0"/>
        <w:rPr>
          <w:lang w:val="en-US"/>
        </w:rPr>
      </w:pPr>
    </w:p>
    <w:p w14:paraId="3279EC64" w14:textId="205DF1C4" w:rsidR="00D54418" w:rsidRDefault="00DF090F" w:rsidP="00686DEA">
      <w:r w:rsidRPr="00686DEA">
        <w:rPr>
          <w:i/>
          <w:iCs/>
          <w:lang w:val="en-US"/>
        </w:rPr>
        <w:t>@tf.function</w:t>
      </w:r>
      <w:r>
        <w:rPr>
          <w:lang w:val="en-US"/>
        </w:rPr>
        <w:t xml:space="preserve"> este o func</w:t>
      </w:r>
      <w:r w:rsidR="00686DEA">
        <w:rPr>
          <w:lang w:val="en-US"/>
        </w:rPr>
        <w:t>ț</w:t>
      </w:r>
      <w:r>
        <w:rPr>
          <w:lang w:val="en-US"/>
        </w:rPr>
        <w:t xml:space="preserve">ie decorator care </w:t>
      </w:r>
      <w:r>
        <w:t xml:space="preserve">convertește un </w:t>
      </w:r>
      <w:r w:rsidR="00552786">
        <w:t xml:space="preserve">cod </w:t>
      </w:r>
      <w:r>
        <w:t xml:space="preserve">Python într-o funcție apelabilă de tip graf din TF. </w:t>
      </w:r>
      <w:r w:rsidR="00552786">
        <w:t>Motivul pentru care se optează pentru graf a fost specificat la punctul anterior.</w:t>
      </w:r>
    </w:p>
    <w:p w14:paraId="20384447" w14:textId="0792D5B5" w:rsidR="00552786" w:rsidRPr="00DF090F" w:rsidRDefault="00552786" w:rsidP="000A75EA">
      <w:pPr>
        <w:ind w:firstLine="0"/>
      </w:pPr>
    </w:p>
    <w:p w14:paraId="12593C7E" w14:textId="56920DEC" w:rsidR="00D54418" w:rsidRDefault="00991440" w:rsidP="00D54418">
      <w:pPr>
        <w:pStyle w:val="Heading3"/>
      </w:pPr>
      <w:bookmarkStart w:id="158" w:name="_Toc107166304"/>
      <w:r>
        <w:t xml:space="preserve">Evaluarea modelului cu Tensorboard. </w:t>
      </w:r>
      <w:r w:rsidR="008905B8">
        <w:t>Metricie de evaluare.</w:t>
      </w:r>
      <w:bookmarkEnd w:id="158"/>
    </w:p>
    <w:p w14:paraId="3C2D099A" w14:textId="77777777" w:rsidR="00EA6379" w:rsidRPr="00EA6379" w:rsidRDefault="00EA6379" w:rsidP="00EA6379"/>
    <w:p w14:paraId="55AD2B90" w14:textId="755BA3D0" w:rsidR="00CC43C0" w:rsidRPr="00A912B6" w:rsidRDefault="00A912B6" w:rsidP="00A92C77">
      <w:r>
        <w:t xml:space="preserve">Pentru evaluarea modelului, am utilizat setul de metrici </w:t>
      </w:r>
      <w:r w:rsidRPr="00A912B6">
        <w:rPr>
          <w:i/>
          <w:iCs/>
        </w:rPr>
        <w:t>coco_detection_metrics</w:t>
      </w:r>
      <w:r>
        <w:rPr>
          <w:i/>
          <w:iCs/>
        </w:rPr>
        <w:t xml:space="preserve"> </w:t>
      </w:r>
      <w:r>
        <w:t>pus la dispoziție de Tensorflow. Aceste metrici sunt aplicate setului de date de validare și pe baza rezultatelor obținute și a funcției de cost, se analizează performanța modelului.</w:t>
      </w:r>
    </w:p>
    <w:p w14:paraId="5D145165" w14:textId="77777777" w:rsidR="005C0B8F" w:rsidRDefault="00AC0D70" w:rsidP="00A92C77">
      <w:r>
        <w:t>Metricile de evaluare se bazează pe valorile obținute pentru IoU și scorul de precizie. Atât scorul de precizie, cât și IoU sunt utilizate pentru a determina dacă o detecție este</w:t>
      </w:r>
      <w:r w:rsidR="005C0B8F">
        <w:t>:</w:t>
      </w:r>
    </w:p>
    <w:p w14:paraId="45E3E3BA" w14:textId="4AC6976E" w:rsidR="005C0B8F" w:rsidRDefault="00AC0D70" w:rsidP="00A92C77">
      <w:pPr>
        <w:pStyle w:val="ListParagraph"/>
        <w:numPr>
          <w:ilvl w:val="0"/>
          <w:numId w:val="50"/>
        </w:numPr>
      </w:pPr>
      <w:r w:rsidRPr="006B69D2">
        <w:rPr>
          <w:i/>
          <w:iCs/>
        </w:rPr>
        <w:lastRenderedPageBreak/>
        <w:t>pozitiv adevarată</w:t>
      </w:r>
      <w:r>
        <w:t xml:space="preserve"> (TP)</w:t>
      </w:r>
      <w:r w:rsidR="008F25B5">
        <w:t xml:space="preserve">, când scorul de precizie este mai mare decât pragul impus, clasa prezisă corespunde clasei corecte și </w:t>
      </w:r>
      <w:r w:rsidR="00BD0D11">
        <w:t>IoU este mai mare decât pragul</w:t>
      </w:r>
      <w:r w:rsidR="00AB7E43">
        <w:t xml:space="preserve"> IoU </w:t>
      </w:r>
      <w:r w:rsidR="00AB7E43">
        <w:rPr>
          <w:rFonts w:cs="Times New Roman"/>
        </w:rPr>
        <w:t>≥ α</w:t>
      </w:r>
      <w:r w:rsidR="00BD0D11">
        <w:t>.</w:t>
      </w:r>
    </w:p>
    <w:p w14:paraId="3445E175" w14:textId="569945D0" w:rsidR="00CC43C0" w:rsidRDefault="00AC0D70" w:rsidP="00A92C77">
      <w:pPr>
        <w:pStyle w:val="ListParagraph"/>
        <w:numPr>
          <w:ilvl w:val="0"/>
          <w:numId w:val="50"/>
        </w:numPr>
      </w:pPr>
      <w:r w:rsidRPr="006B69D2">
        <w:rPr>
          <w:i/>
          <w:iCs/>
        </w:rPr>
        <w:t>pozitiv falsă</w:t>
      </w:r>
      <w:r>
        <w:t xml:space="preserve"> (FP)</w:t>
      </w:r>
      <w:r w:rsidR="00BD0D11">
        <w:t>, când este încălcată una dintre condițiile pentru TP</w:t>
      </w:r>
      <w:r w:rsidR="00AB7E43" w:rsidRPr="00AB7E43">
        <w:t xml:space="preserve"> </w:t>
      </w:r>
      <w:r w:rsidR="00AB7E43">
        <w:t xml:space="preserve">IoU </w:t>
      </w:r>
      <w:r w:rsidR="00AB7E43">
        <w:rPr>
          <w:rFonts w:cs="Times New Roman"/>
        </w:rPr>
        <w:t>≤α</w:t>
      </w:r>
    </w:p>
    <w:p w14:paraId="3BB6B29F" w14:textId="14A088CD" w:rsidR="005C0B8F" w:rsidRDefault="005C0B8F" w:rsidP="00A92C77">
      <w:pPr>
        <w:pStyle w:val="ListParagraph"/>
        <w:numPr>
          <w:ilvl w:val="0"/>
          <w:numId w:val="50"/>
        </w:numPr>
      </w:pPr>
      <w:r w:rsidRPr="006B69D2">
        <w:rPr>
          <w:i/>
          <w:iCs/>
        </w:rPr>
        <w:t>negativ falsă</w:t>
      </w:r>
      <w:r>
        <w:t xml:space="preserve"> (FN)</w:t>
      </w:r>
      <w:r w:rsidR="00BD0D11">
        <w:t>, când scorul de precizie asociat unei detecții așteptate este mai mic decât pragul</w:t>
      </w:r>
    </w:p>
    <w:p w14:paraId="2CB23263" w14:textId="6AB840AC" w:rsidR="005C0B8F" w:rsidRDefault="005C0B8F" w:rsidP="00A92C77">
      <w:pPr>
        <w:pStyle w:val="ListParagraph"/>
        <w:numPr>
          <w:ilvl w:val="0"/>
          <w:numId w:val="50"/>
        </w:numPr>
      </w:pPr>
      <w:r w:rsidRPr="006B69D2">
        <w:rPr>
          <w:i/>
          <w:iCs/>
        </w:rPr>
        <w:t>negativ adevărată</w:t>
      </w:r>
      <w:r>
        <w:t xml:space="preserve"> (TN)</w:t>
      </w:r>
      <w:r w:rsidR="00BD0D11">
        <w:t>, când scorul de precizie care nu este așteptat este mai mic decât un prag.</w:t>
      </w:r>
    </w:p>
    <w:p w14:paraId="39960976" w14:textId="52341AC0" w:rsidR="00BA014F" w:rsidRDefault="006B69D2" w:rsidP="00A92C77">
      <w:r>
        <w:t xml:space="preserve">Deci valoarea IoU este esențială </w:t>
      </w:r>
      <w:r w:rsidR="00481BD3">
        <w:t>î</w:t>
      </w:r>
      <w:r>
        <w:t xml:space="preserve">n stabilirea parametrilor de evaluare. Însemnătatea acestuia este exemplificată </w:t>
      </w:r>
      <w:r w:rsidR="002F0952">
        <w:t>î</w:t>
      </w:r>
      <w:r>
        <w:t xml:space="preserve">n figura </w:t>
      </w:r>
      <w:r w:rsidR="00481BD3">
        <w:t>3.43</w:t>
      </w:r>
      <w:r>
        <w:t xml:space="preserve"> pe o imagine de test.</w:t>
      </w:r>
    </w:p>
    <w:p w14:paraId="2F826D24" w14:textId="77777777" w:rsidR="006B69D2" w:rsidRDefault="006B69D2" w:rsidP="00BA014F"/>
    <w:p w14:paraId="49BC8F5D" w14:textId="77777777" w:rsidR="00666CA8" w:rsidRDefault="00BA014F" w:rsidP="00666CA8">
      <w:pPr>
        <w:keepNext/>
        <w:jc w:val="center"/>
      </w:pPr>
      <w:r>
        <w:drawing>
          <wp:inline distT="0" distB="0" distL="0" distR="0" wp14:anchorId="31DD1092" wp14:editId="4B9C78F2">
            <wp:extent cx="2426335" cy="284226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pic:cNvPicPr/>
                  </pic:nvPicPr>
                  <pic:blipFill rotWithShape="1">
                    <a:blip r:embed="rId211" cstate="print">
                      <a:extLst>
                        <a:ext uri="{28A0092B-C50C-407E-A947-70E740481C1C}">
                          <a14:useLocalDpi xmlns:a14="http://schemas.microsoft.com/office/drawing/2010/main" val="0"/>
                        </a:ext>
                      </a:extLst>
                    </a:blip>
                    <a:srcRect l="2750" t="1383" r="9365" b="26083"/>
                    <a:stretch/>
                  </pic:blipFill>
                  <pic:spPr bwMode="auto">
                    <a:xfrm>
                      <a:off x="0" y="0"/>
                      <a:ext cx="2447443" cy="2866987"/>
                    </a:xfrm>
                    <a:prstGeom prst="rect">
                      <a:avLst/>
                    </a:prstGeom>
                    <a:ln>
                      <a:noFill/>
                    </a:ln>
                    <a:extLst>
                      <a:ext uri="{53640926-AAD7-44D8-BBD7-CCE9431645EC}">
                        <a14:shadowObscured xmlns:a14="http://schemas.microsoft.com/office/drawing/2010/main"/>
                      </a:ext>
                    </a:extLst>
                  </pic:spPr>
                </pic:pic>
              </a:graphicData>
            </a:graphic>
          </wp:inline>
        </w:drawing>
      </w:r>
    </w:p>
    <w:p w14:paraId="3193EF3D" w14:textId="6D5387A2" w:rsidR="00BA014F" w:rsidRPr="00666CA8" w:rsidRDefault="00666CA8" w:rsidP="00666CA8">
      <w:pPr>
        <w:pStyle w:val="Caption"/>
        <w:jc w:val="center"/>
        <w:rPr>
          <w:color w:val="auto"/>
        </w:rPr>
      </w:pPr>
      <w:bookmarkStart w:id="159" w:name="_Toc107166682"/>
      <w:r w:rsidRPr="00666CA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3</w:t>
      </w:r>
      <w:r w:rsidR="00387411">
        <w:rPr>
          <w:color w:val="auto"/>
        </w:rPr>
        <w:fldChar w:fldCharType="end"/>
      </w:r>
      <w:r w:rsidRPr="00666CA8">
        <w:rPr>
          <w:color w:val="auto"/>
        </w:rPr>
        <w:t xml:space="preserve"> IoU egal cu 0.6</w:t>
      </w:r>
      <w:bookmarkEnd w:id="159"/>
    </w:p>
    <w:p w14:paraId="37EA954E" w14:textId="4C8C7788" w:rsidR="004679F6" w:rsidRDefault="00BD0D11" w:rsidP="00A92C77">
      <w:r>
        <w:t>În setul de metrici COCO sunt utilizate metricile mAR</w:t>
      </w:r>
      <w:r w:rsidR="004679F6">
        <w:t xml:space="preserve"> (mean Average Recall)</w:t>
      </w:r>
      <w:r>
        <w:t xml:space="preserve"> și mAP</w:t>
      </w:r>
      <w:r w:rsidR="004679F6">
        <w:t xml:space="preserve"> (mean Average Precision). </w:t>
      </w:r>
    </w:p>
    <w:p w14:paraId="5F27DF09" w14:textId="7CF8F6F6" w:rsidR="00765AE1" w:rsidRDefault="00765AE1" w:rsidP="00A92C77">
      <w:pPr>
        <w:pStyle w:val="ListParagraph"/>
        <w:numPr>
          <w:ilvl w:val="0"/>
          <w:numId w:val="51"/>
        </w:numPr>
      </w:pPr>
      <w:r w:rsidRPr="002F0952">
        <w:rPr>
          <w:b/>
          <w:bCs/>
          <w:i/>
          <w:iCs/>
        </w:rPr>
        <w:t>mAR</w:t>
      </w:r>
      <w:r>
        <w:t xml:space="preserve"> este o metrică care măsoară capacitatea unui clasificator de găsi toate cazurile adevărate</w:t>
      </w:r>
      <w:r w:rsidR="007B5390">
        <w:t>:</w:t>
      </w:r>
    </w:p>
    <w:tbl>
      <w:tblPr>
        <w:tblStyle w:val="Style1"/>
        <w:tblW w:w="0" w:type="auto"/>
        <w:tblLook w:val="04A0" w:firstRow="1" w:lastRow="0" w:firstColumn="1" w:lastColumn="0" w:noHBand="0" w:noVBand="1"/>
      </w:tblPr>
      <w:tblGrid>
        <w:gridCol w:w="283"/>
        <w:gridCol w:w="8584"/>
        <w:gridCol w:w="753"/>
      </w:tblGrid>
      <w:tr w:rsidR="002E7781" w14:paraId="0732881F" w14:textId="77777777" w:rsidTr="002E7781">
        <w:tc>
          <w:tcPr>
            <w:tcW w:w="284" w:type="dxa"/>
          </w:tcPr>
          <w:p w14:paraId="33A69B27" w14:textId="77777777" w:rsidR="002E7781" w:rsidRDefault="002E7781" w:rsidP="008623AB"/>
        </w:tc>
        <w:tc>
          <w:tcPr>
            <w:tcW w:w="8647" w:type="dxa"/>
          </w:tcPr>
          <w:p w14:paraId="199B0608" w14:textId="77777777" w:rsidR="002E7781" w:rsidRDefault="002E7781" w:rsidP="008623AB">
            <w:pPr>
              <w:jc w:val="center"/>
            </w:pPr>
            <w:r w:rsidRPr="008623AB">
              <w:rPr>
                <w:position w:val="-24"/>
              </w:rPr>
              <w:object w:dxaOrig="1219" w:dyaOrig="620" w14:anchorId="4B2DB5DC">
                <v:shape id="_x0000_i2550" type="#_x0000_t75" style="width:79.5pt;height:40.5pt" o:ole="">
                  <v:imagedata r:id="rId212" o:title=""/>
                </v:shape>
                <o:OLEObject Type="Embed" ProgID="Equation.DSMT4" ShapeID="_x0000_i2550" DrawAspect="Content" ObjectID="_1717789610" r:id="rId213"/>
              </w:object>
            </w:r>
          </w:p>
        </w:tc>
        <w:tc>
          <w:tcPr>
            <w:tcW w:w="723" w:type="dxa"/>
          </w:tcPr>
          <w:p w14:paraId="6B4312BB" w14:textId="283CDFA7" w:rsidR="002E7781" w:rsidRDefault="007C7D2A" w:rsidP="002E7781">
            <w:pPr>
              <w:jc w:val="center"/>
            </w:pPr>
            <w:r>
              <w:t>(</w:t>
            </w:r>
            <w:r w:rsidR="00A26640">
              <w:fldChar w:fldCharType="begin"/>
            </w:r>
            <w:r w:rsidR="00A26640">
              <w:instrText xml:space="preserve"> STYLEREF 1 \s </w:instrText>
            </w:r>
            <w:r w:rsidR="00A26640">
              <w:fldChar w:fldCharType="separate"/>
            </w:r>
            <w:r w:rsidR="00A26640">
              <w:t>3</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3</w:t>
            </w:r>
            <w:r w:rsidR="00A26640">
              <w:fldChar w:fldCharType="end"/>
            </w:r>
            <w:r>
              <w:t>)</w:t>
            </w:r>
          </w:p>
        </w:tc>
      </w:tr>
    </w:tbl>
    <w:p w14:paraId="6510B340" w14:textId="4228C9F7" w:rsidR="002E7781" w:rsidRDefault="002E7781" w:rsidP="002E7781">
      <w:pPr>
        <w:ind w:firstLine="720"/>
      </w:pPr>
      <w:r>
        <w:t>Unde r este valoarea de recall</w:t>
      </w:r>
    </w:p>
    <w:tbl>
      <w:tblPr>
        <w:tblStyle w:val="Style1"/>
        <w:tblW w:w="0" w:type="auto"/>
        <w:tblLook w:val="06A0" w:firstRow="1" w:lastRow="0" w:firstColumn="1" w:lastColumn="0" w:noHBand="1" w:noVBand="1"/>
      </w:tblPr>
      <w:tblGrid>
        <w:gridCol w:w="249"/>
        <w:gridCol w:w="8618"/>
        <w:gridCol w:w="753"/>
      </w:tblGrid>
      <w:tr w:rsidR="002E7781" w14:paraId="0439EB49" w14:textId="77777777" w:rsidTr="007C7D2A">
        <w:tc>
          <w:tcPr>
            <w:tcW w:w="250" w:type="dxa"/>
          </w:tcPr>
          <w:p w14:paraId="6D9C9041" w14:textId="77777777" w:rsidR="002E7781" w:rsidRDefault="002E7781" w:rsidP="008623AB">
            <w:pPr>
              <w:jc w:val="center"/>
            </w:pPr>
          </w:p>
        </w:tc>
        <w:tc>
          <w:tcPr>
            <w:tcW w:w="8789" w:type="dxa"/>
          </w:tcPr>
          <w:p w14:paraId="2A570D84" w14:textId="77777777" w:rsidR="002E7781" w:rsidRDefault="002E7781" w:rsidP="008623AB">
            <w:pPr>
              <w:jc w:val="center"/>
            </w:pPr>
            <w:r w:rsidRPr="008623AB">
              <w:rPr>
                <w:position w:val="-18"/>
              </w:rPr>
              <w:object w:dxaOrig="2740" w:dyaOrig="520" w14:anchorId="0542C56D">
                <v:shape id="_x0000_i2551" type="#_x0000_t75" style="width:180.75pt;height:33pt" o:ole="">
                  <v:imagedata r:id="rId214" o:title=""/>
                </v:shape>
                <o:OLEObject Type="Embed" ProgID="Equation.DSMT4" ShapeID="_x0000_i2551" DrawAspect="Content" ObjectID="_1717789611" r:id="rId215"/>
              </w:object>
            </w:r>
          </w:p>
        </w:tc>
        <w:tc>
          <w:tcPr>
            <w:tcW w:w="581" w:type="dxa"/>
          </w:tcPr>
          <w:p w14:paraId="62DFBED9" w14:textId="77777777" w:rsidR="00A26640" w:rsidRDefault="00A26640" w:rsidP="008623AB">
            <w:pPr>
              <w:jc w:val="center"/>
            </w:pPr>
          </w:p>
          <w:p w14:paraId="68AE5D30" w14:textId="7E6E9C78" w:rsidR="002E7781" w:rsidRDefault="007C7D2A" w:rsidP="008623AB">
            <w:pPr>
              <w:jc w:val="center"/>
            </w:pPr>
            <w:r>
              <w:t>(</w:t>
            </w:r>
            <w:r w:rsidR="00A26640">
              <w:fldChar w:fldCharType="begin"/>
            </w:r>
            <w:r w:rsidR="00A26640">
              <w:instrText xml:space="preserve"> STYLEREF 1 \s </w:instrText>
            </w:r>
            <w:r w:rsidR="00A26640">
              <w:fldChar w:fldCharType="separate"/>
            </w:r>
            <w:r w:rsidR="00A26640">
              <w:t>3</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4</w:t>
            </w:r>
            <w:r w:rsidR="00A26640">
              <w:fldChar w:fldCharType="end"/>
            </w:r>
            <w:r>
              <w:t>)</w:t>
            </w:r>
          </w:p>
        </w:tc>
      </w:tr>
    </w:tbl>
    <w:p w14:paraId="3D82EF24" w14:textId="4142932D" w:rsidR="002E7781" w:rsidRDefault="002E7781" w:rsidP="002E7781">
      <w:pPr>
        <w:ind w:firstLine="720"/>
      </w:pPr>
      <w:r>
        <w:t>Pentru IoU cu valori între 0.5 și 1 și valoarea medi</w:t>
      </w:r>
      <w:r w:rsidR="00891D4F">
        <w:t>e</w:t>
      </w:r>
      <w:r>
        <w:t xml:space="preserve"> a funcției de recall pentru o clasă</w:t>
      </w:r>
    </w:p>
    <w:tbl>
      <w:tblPr>
        <w:tblStyle w:val="Style1"/>
        <w:tblW w:w="0" w:type="auto"/>
        <w:tblLook w:val="06A0" w:firstRow="1" w:lastRow="0" w:firstColumn="1" w:lastColumn="0" w:noHBand="1" w:noVBand="1"/>
      </w:tblPr>
      <w:tblGrid>
        <w:gridCol w:w="250"/>
        <w:gridCol w:w="8617"/>
        <w:gridCol w:w="753"/>
      </w:tblGrid>
      <w:tr w:rsidR="00765AE1" w14:paraId="0E1E3CEB" w14:textId="77777777" w:rsidTr="007C7D2A">
        <w:tc>
          <w:tcPr>
            <w:tcW w:w="250" w:type="dxa"/>
          </w:tcPr>
          <w:p w14:paraId="36F1FEEB" w14:textId="77777777" w:rsidR="00765AE1" w:rsidRDefault="00765AE1" w:rsidP="008623AB">
            <w:pPr>
              <w:jc w:val="center"/>
            </w:pPr>
          </w:p>
        </w:tc>
        <w:tc>
          <w:tcPr>
            <w:tcW w:w="8647" w:type="dxa"/>
          </w:tcPr>
          <w:p w14:paraId="7CCD466C" w14:textId="77777777" w:rsidR="00765AE1" w:rsidRDefault="00765AE1" w:rsidP="008623AB">
            <w:pPr>
              <w:jc w:val="center"/>
            </w:pPr>
            <w:r w:rsidRPr="008623AB">
              <w:rPr>
                <w:position w:val="-24"/>
              </w:rPr>
              <w:object w:dxaOrig="1480" w:dyaOrig="960" w14:anchorId="3F8226A6">
                <v:shape id="_x0000_i2552" type="#_x0000_t75" style="width:87pt;height:55.5pt" o:ole="">
                  <v:imagedata r:id="rId216" o:title=""/>
                </v:shape>
                <o:OLEObject Type="Embed" ProgID="Equation.DSMT4" ShapeID="_x0000_i2552" DrawAspect="Content" ObjectID="_1717789612" r:id="rId217"/>
              </w:object>
            </w:r>
          </w:p>
        </w:tc>
        <w:tc>
          <w:tcPr>
            <w:tcW w:w="723" w:type="dxa"/>
          </w:tcPr>
          <w:p w14:paraId="0FA52423" w14:textId="77777777" w:rsidR="00765AE1" w:rsidRDefault="00765AE1" w:rsidP="008623AB">
            <w:pPr>
              <w:jc w:val="center"/>
            </w:pPr>
          </w:p>
          <w:p w14:paraId="1D552566" w14:textId="29FCC1B8" w:rsidR="00A26640" w:rsidRDefault="007C7D2A" w:rsidP="00A26640">
            <w:r>
              <w:t>(</w:t>
            </w:r>
            <w:r w:rsidR="00A26640">
              <w:fldChar w:fldCharType="begin"/>
            </w:r>
            <w:r w:rsidR="00A26640">
              <w:instrText xml:space="preserve"> STYLEREF 1 \s </w:instrText>
            </w:r>
            <w:r w:rsidR="00A26640">
              <w:fldChar w:fldCharType="separate"/>
            </w:r>
            <w:r w:rsidR="00A26640">
              <w:t>3</w:t>
            </w:r>
            <w:r w:rsidR="00A26640">
              <w:fldChar w:fldCharType="end"/>
            </w:r>
            <w:r w:rsidR="00A26640">
              <w:t>.</w:t>
            </w:r>
            <w:r w:rsidR="00A26640">
              <w:fldChar w:fldCharType="begin"/>
            </w:r>
            <w:r w:rsidR="00A26640">
              <w:instrText xml:space="preserve"> SEQ Ecuație \* ARABIC \s 1 </w:instrText>
            </w:r>
            <w:r w:rsidR="00A26640">
              <w:fldChar w:fldCharType="separate"/>
            </w:r>
            <w:r w:rsidR="00A26640">
              <w:t>5</w:t>
            </w:r>
            <w:r w:rsidR="00A26640">
              <w:fldChar w:fldCharType="end"/>
            </w:r>
            <w:r>
              <w:t>)</w:t>
            </w:r>
          </w:p>
          <w:p w14:paraId="6A13A141" w14:textId="4D6815C6" w:rsidR="00A26640" w:rsidRDefault="00A26640" w:rsidP="00A26640">
            <w:pPr>
              <w:jc w:val="both"/>
            </w:pPr>
          </w:p>
        </w:tc>
      </w:tr>
    </w:tbl>
    <w:p w14:paraId="43D27D83" w14:textId="7D6A0FF9" w:rsidR="00765AE1" w:rsidRDefault="002E7781" w:rsidP="004D07CF">
      <w:pPr>
        <w:ind w:firstLine="720"/>
      </w:pPr>
      <w:r>
        <w:t>Unde K este numărul de clase</w:t>
      </w:r>
    </w:p>
    <w:p w14:paraId="04DB346F" w14:textId="744AC902" w:rsidR="00BD0D11" w:rsidRDefault="004679F6" w:rsidP="001D6A9C">
      <w:pPr>
        <w:pStyle w:val="ListParagraph"/>
        <w:numPr>
          <w:ilvl w:val="0"/>
          <w:numId w:val="51"/>
        </w:numPr>
      </w:pPr>
      <w:r w:rsidRPr="002F0952">
        <w:rPr>
          <w:b/>
          <w:bCs/>
          <w:i/>
          <w:iCs/>
        </w:rPr>
        <w:t>mAP</w:t>
      </w:r>
      <w:r>
        <w:t xml:space="preserve"> </w:t>
      </w:r>
      <w:r w:rsidR="00C73405">
        <w:t>ne furnizează capacitatea unui clasificator de a identifica obiectele corecte, este proporția de predicții pozitive corecte din totalul de predic</w:t>
      </w:r>
      <w:r w:rsidR="00561767">
        <w:t>ț</w:t>
      </w:r>
      <w:r w:rsidR="00C73405">
        <w:t>ii.</w:t>
      </w:r>
    </w:p>
    <w:tbl>
      <w:tblPr>
        <w:tblStyle w:val="Style1"/>
        <w:tblW w:w="0" w:type="auto"/>
        <w:tblLook w:val="04A0" w:firstRow="1" w:lastRow="0" w:firstColumn="1" w:lastColumn="0" w:noHBand="0" w:noVBand="1"/>
      </w:tblPr>
      <w:tblGrid>
        <w:gridCol w:w="250"/>
        <w:gridCol w:w="8617"/>
        <w:gridCol w:w="753"/>
      </w:tblGrid>
      <w:tr w:rsidR="0016194C" w14:paraId="745471C4" w14:textId="77777777" w:rsidTr="007C7D2A">
        <w:tc>
          <w:tcPr>
            <w:tcW w:w="250" w:type="dxa"/>
          </w:tcPr>
          <w:p w14:paraId="07C5EDF8" w14:textId="77777777" w:rsidR="0016194C" w:rsidRDefault="0016194C" w:rsidP="008623AB">
            <w:pPr>
              <w:jc w:val="center"/>
            </w:pPr>
          </w:p>
        </w:tc>
        <w:tc>
          <w:tcPr>
            <w:tcW w:w="8647" w:type="dxa"/>
          </w:tcPr>
          <w:p w14:paraId="4F470AF3" w14:textId="77777777" w:rsidR="0016194C" w:rsidRDefault="0016194C" w:rsidP="008623AB">
            <w:pPr>
              <w:jc w:val="center"/>
            </w:pPr>
            <w:r w:rsidRPr="008623AB">
              <w:rPr>
                <w:position w:val="-24"/>
              </w:rPr>
              <w:object w:dxaOrig="1240" w:dyaOrig="620" w14:anchorId="72B7946C">
                <v:shape id="_x0000_i2553" type="#_x0000_t75" style="width:75.75pt;height:39pt" o:ole="">
                  <v:imagedata r:id="rId218" o:title=""/>
                </v:shape>
                <o:OLEObject Type="Embed" ProgID="Equation.DSMT4" ShapeID="_x0000_i2553" DrawAspect="Content" ObjectID="_1717789613" r:id="rId219"/>
              </w:object>
            </w:r>
          </w:p>
        </w:tc>
        <w:tc>
          <w:tcPr>
            <w:tcW w:w="723" w:type="dxa"/>
          </w:tcPr>
          <w:p w14:paraId="2932D7E0" w14:textId="77777777" w:rsidR="0016194C" w:rsidRDefault="0016194C" w:rsidP="008623AB">
            <w:pPr>
              <w:jc w:val="center"/>
            </w:pPr>
          </w:p>
          <w:p w14:paraId="737BED88" w14:textId="58DC8378" w:rsidR="00A26640" w:rsidRDefault="007C7D2A" w:rsidP="008623AB">
            <w:pPr>
              <w:jc w:val="center"/>
            </w:pPr>
            <w:r>
              <w:t>(</w:t>
            </w:r>
            <w:r>
              <w:fldChar w:fldCharType="begin"/>
            </w:r>
            <w:r>
              <w:instrText xml:space="preserve"> STYLEREF 1 \s </w:instrText>
            </w:r>
            <w:r>
              <w:fldChar w:fldCharType="separate"/>
            </w:r>
            <w:r>
              <w:t>3</w:t>
            </w:r>
            <w:r>
              <w:fldChar w:fldCharType="end"/>
            </w:r>
            <w:r>
              <w:t>.</w:t>
            </w:r>
            <w:r>
              <w:fldChar w:fldCharType="begin"/>
            </w:r>
            <w:r>
              <w:instrText xml:space="preserve"> SEQ Ecuație \* ARABIC \s 1 </w:instrText>
            </w:r>
            <w:r>
              <w:fldChar w:fldCharType="separate"/>
            </w:r>
            <w:r>
              <w:t>6</w:t>
            </w:r>
            <w:r>
              <w:fldChar w:fldCharType="end"/>
            </w:r>
            <w:r>
              <w:t>)</w:t>
            </w:r>
          </w:p>
        </w:tc>
      </w:tr>
    </w:tbl>
    <w:p w14:paraId="3D655A6C" w14:textId="634DD27B" w:rsidR="0016194C" w:rsidRDefault="0016194C" w:rsidP="0016194C">
      <w:pPr>
        <w:ind w:firstLine="720"/>
      </w:pPr>
      <w:r>
        <w:t xml:space="preserve">Unde p reprezintă valoarea preciziei </w:t>
      </w:r>
    </w:p>
    <w:tbl>
      <w:tblPr>
        <w:tblStyle w:val="Style1"/>
        <w:tblW w:w="0" w:type="auto"/>
        <w:tblLook w:val="04A0" w:firstRow="1" w:lastRow="0" w:firstColumn="1" w:lastColumn="0" w:noHBand="0" w:noVBand="1"/>
      </w:tblPr>
      <w:tblGrid>
        <w:gridCol w:w="250"/>
        <w:gridCol w:w="8505"/>
        <w:gridCol w:w="865"/>
      </w:tblGrid>
      <w:tr w:rsidR="0016194C" w14:paraId="5F8E65DF" w14:textId="77777777" w:rsidTr="008623AB">
        <w:tc>
          <w:tcPr>
            <w:tcW w:w="250" w:type="dxa"/>
          </w:tcPr>
          <w:p w14:paraId="6E952AF1" w14:textId="77777777" w:rsidR="0016194C" w:rsidRDefault="0016194C" w:rsidP="008623AB">
            <w:pPr>
              <w:jc w:val="center"/>
            </w:pPr>
          </w:p>
        </w:tc>
        <w:tc>
          <w:tcPr>
            <w:tcW w:w="8505" w:type="dxa"/>
          </w:tcPr>
          <w:p w14:paraId="6B9D5D6E" w14:textId="77777777" w:rsidR="0016194C" w:rsidRDefault="0016194C" w:rsidP="008623AB">
            <w:pPr>
              <w:jc w:val="center"/>
            </w:pPr>
            <w:r w:rsidRPr="008623AB">
              <w:rPr>
                <w:position w:val="-20"/>
              </w:rPr>
              <w:object w:dxaOrig="2280" w:dyaOrig="460" w14:anchorId="5FFC56A7">
                <v:shape id="_x0000_i2554" type="#_x0000_t75" style="width:140.25pt;height:27.75pt" o:ole="">
                  <v:imagedata r:id="rId220" o:title=""/>
                </v:shape>
                <o:OLEObject Type="Embed" ProgID="Equation.DSMT4" ShapeID="_x0000_i2554" DrawAspect="Content" ObjectID="_1717789614" r:id="rId221"/>
              </w:object>
            </w:r>
          </w:p>
        </w:tc>
        <w:tc>
          <w:tcPr>
            <w:tcW w:w="865" w:type="dxa"/>
          </w:tcPr>
          <w:p w14:paraId="0F1624CC" w14:textId="77777777" w:rsidR="0016194C" w:rsidRDefault="0016194C" w:rsidP="008623AB">
            <w:pPr>
              <w:jc w:val="center"/>
            </w:pPr>
          </w:p>
        </w:tc>
      </w:tr>
    </w:tbl>
    <w:p w14:paraId="7301107B" w14:textId="61E7B64F" w:rsidR="000768B6" w:rsidRDefault="0016194C" w:rsidP="0016194C">
      <w:pPr>
        <w:ind w:firstLine="720"/>
      </w:pPr>
      <w:r>
        <w:t>Unde p</w:t>
      </w:r>
      <w:r>
        <w:rPr>
          <w:vertAlign w:val="subscript"/>
        </w:rPr>
        <w:t>interpolat</w:t>
      </w:r>
      <w:r>
        <w:t xml:space="preserve"> este valoarea interpolată a preciziei pentru a reduce </w:t>
      </w:r>
      <w:r w:rsidR="00A92C77">
        <w:t>variațiile</w:t>
      </w:r>
      <w:r>
        <w:t xml:space="preserve"> mediei, iar r reprezintă cea mai mare precizie pentru nivelurile de recall r’ </w:t>
      </w:r>
      <w:r>
        <w:rPr>
          <w:rFonts w:cs="Times New Roman"/>
        </w:rPr>
        <w:t>≥</w:t>
      </w:r>
      <w:r>
        <w:t xml:space="preserve"> r</w:t>
      </w:r>
    </w:p>
    <w:tbl>
      <w:tblPr>
        <w:tblStyle w:val="Style1"/>
        <w:tblW w:w="0" w:type="auto"/>
        <w:tblLook w:val="04A0" w:firstRow="1" w:lastRow="0" w:firstColumn="1" w:lastColumn="0" w:noHBand="0" w:noVBand="1"/>
      </w:tblPr>
      <w:tblGrid>
        <w:gridCol w:w="250"/>
        <w:gridCol w:w="8505"/>
        <w:gridCol w:w="865"/>
      </w:tblGrid>
      <w:tr w:rsidR="0016194C" w14:paraId="281A7122" w14:textId="77777777" w:rsidTr="008623AB">
        <w:tc>
          <w:tcPr>
            <w:tcW w:w="250" w:type="dxa"/>
          </w:tcPr>
          <w:p w14:paraId="3189DD06" w14:textId="77777777" w:rsidR="0016194C" w:rsidRDefault="0016194C" w:rsidP="008623AB">
            <w:pPr>
              <w:jc w:val="center"/>
            </w:pPr>
          </w:p>
        </w:tc>
        <w:tc>
          <w:tcPr>
            <w:tcW w:w="8505" w:type="dxa"/>
          </w:tcPr>
          <w:p w14:paraId="10F0F17F" w14:textId="77777777" w:rsidR="0016194C" w:rsidRDefault="0016194C" w:rsidP="008623AB">
            <w:pPr>
              <w:jc w:val="center"/>
            </w:pPr>
            <w:r w:rsidRPr="008623AB">
              <w:rPr>
                <w:position w:val="-28"/>
              </w:rPr>
              <w:object w:dxaOrig="2880" w:dyaOrig="680" w14:anchorId="521CAF9C">
                <v:shape id="_x0000_i2555" type="#_x0000_t75" style="width:177pt;height:42.75pt" o:ole="">
                  <v:imagedata r:id="rId222" o:title=""/>
                </v:shape>
                <o:OLEObject Type="Embed" ProgID="Equation.DSMT4" ShapeID="_x0000_i2555" DrawAspect="Content" ObjectID="_1717789615" r:id="rId223"/>
              </w:object>
            </w:r>
          </w:p>
        </w:tc>
        <w:tc>
          <w:tcPr>
            <w:tcW w:w="865" w:type="dxa"/>
          </w:tcPr>
          <w:p w14:paraId="661BAE8D" w14:textId="77777777" w:rsidR="007C7D2A" w:rsidRDefault="007C7D2A" w:rsidP="007C7D2A">
            <w:pPr>
              <w:jc w:val="center"/>
            </w:pPr>
          </w:p>
          <w:p w14:paraId="066D3F1A" w14:textId="52709DD6" w:rsidR="007C7D2A" w:rsidRDefault="007C7D2A" w:rsidP="007C7D2A">
            <w:pPr>
              <w:jc w:val="center"/>
            </w:pPr>
            <w:r>
              <w:t>(</w:t>
            </w:r>
            <w:r>
              <w:fldChar w:fldCharType="begin"/>
            </w:r>
            <w:r>
              <w:instrText xml:space="preserve"> STYLEREF 1 \s </w:instrText>
            </w:r>
            <w:r>
              <w:fldChar w:fldCharType="separate"/>
            </w:r>
            <w:r>
              <w:t>3</w:t>
            </w:r>
            <w:r>
              <w:fldChar w:fldCharType="end"/>
            </w:r>
            <w:r>
              <w:t>.</w:t>
            </w:r>
            <w:r>
              <w:fldChar w:fldCharType="begin"/>
            </w:r>
            <w:r>
              <w:instrText xml:space="preserve"> SEQ Ecuație \* ARABIC \s 1 </w:instrText>
            </w:r>
            <w:r>
              <w:fldChar w:fldCharType="separate"/>
            </w:r>
            <w:r>
              <w:t>7</w:t>
            </w:r>
            <w:r>
              <w:fldChar w:fldCharType="end"/>
            </w:r>
            <w:r>
              <w:t>)</w:t>
            </w:r>
          </w:p>
        </w:tc>
      </w:tr>
    </w:tbl>
    <w:p w14:paraId="3663A48C" w14:textId="27AC536C" w:rsidR="0016194C" w:rsidRDefault="0016194C" w:rsidP="0016194C">
      <w:pPr>
        <w:ind w:firstLine="720"/>
      </w:pPr>
      <w:r>
        <w:t>Unde r</w:t>
      </w:r>
      <w:r w:rsidRPr="0076466B">
        <w:rPr>
          <w:vertAlign w:val="subscript"/>
        </w:rPr>
        <w:t>1</w:t>
      </w:r>
      <w:r>
        <w:t>, r</w:t>
      </w:r>
      <w:r w:rsidRPr="0076466B">
        <w:rPr>
          <w:vertAlign w:val="subscript"/>
        </w:rPr>
        <w:t>2</w:t>
      </w:r>
      <w:r>
        <w:t>,... r</w:t>
      </w:r>
      <w:r w:rsidRPr="0076466B">
        <w:rPr>
          <w:vertAlign w:val="subscript"/>
        </w:rPr>
        <w:t>n</w:t>
      </w:r>
      <w:r>
        <w:t xml:space="preserve"> sunt nivelurile de recall</w:t>
      </w:r>
    </w:p>
    <w:tbl>
      <w:tblPr>
        <w:tblStyle w:val="Style1"/>
        <w:tblW w:w="0" w:type="auto"/>
        <w:tblLook w:val="04A0" w:firstRow="1" w:lastRow="0" w:firstColumn="1" w:lastColumn="0" w:noHBand="0" w:noVBand="1"/>
      </w:tblPr>
      <w:tblGrid>
        <w:gridCol w:w="250"/>
        <w:gridCol w:w="8505"/>
        <w:gridCol w:w="865"/>
      </w:tblGrid>
      <w:tr w:rsidR="000768B6" w14:paraId="2BA3B323" w14:textId="77777777" w:rsidTr="009661AD">
        <w:tc>
          <w:tcPr>
            <w:tcW w:w="250" w:type="dxa"/>
          </w:tcPr>
          <w:p w14:paraId="0AA654A9" w14:textId="77777777" w:rsidR="000768B6" w:rsidRDefault="000768B6" w:rsidP="000768B6">
            <w:pPr>
              <w:jc w:val="center"/>
            </w:pPr>
          </w:p>
        </w:tc>
        <w:tc>
          <w:tcPr>
            <w:tcW w:w="8505" w:type="dxa"/>
          </w:tcPr>
          <w:p w14:paraId="2A0A8D7F" w14:textId="5B2EEFC8" w:rsidR="000768B6" w:rsidRDefault="000768B6" w:rsidP="000768B6">
            <w:pPr>
              <w:jc w:val="center"/>
            </w:pPr>
            <w:r w:rsidRPr="008623AB">
              <w:rPr>
                <w:position w:val="-24"/>
              </w:rPr>
              <w:object w:dxaOrig="1460" w:dyaOrig="960" w14:anchorId="16725E99">
                <v:shape id="_x0000_i2556" type="#_x0000_t75" style="width:90.75pt;height:58.5pt" o:ole="">
                  <v:imagedata r:id="rId224" o:title=""/>
                </v:shape>
                <o:OLEObject Type="Embed" ProgID="Equation.DSMT4" ShapeID="_x0000_i2556" DrawAspect="Content" ObjectID="_1717789616" r:id="rId225"/>
              </w:object>
            </w:r>
          </w:p>
        </w:tc>
        <w:tc>
          <w:tcPr>
            <w:tcW w:w="865" w:type="dxa"/>
          </w:tcPr>
          <w:p w14:paraId="79112528" w14:textId="77777777" w:rsidR="000768B6" w:rsidRDefault="000768B6" w:rsidP="000768B6">
            <w:pPr>
              <w:jc w:val="center"/>
            </w:pPr>
          </w:p>
          <w:p w14:paraId="71E2FA28" w14:textId="52030E3B" w:rsidR="007C7D2A" w:rsidRDefault="006B12BE" w:rsidP="000768B6">
            <w:pPr>
              <w:jc w:val="center"/>
            </w:pPr>
            <w:r>
              <w:t>(</w:t>
            </w:r>
            <w:r w:rsidR="007C7D2A">
              <w:fldChar w:fldCharType="begin"/>
            </w:r>
            <w:r w:rsidR="007C7D2A">
              <w:instrText xml:space="preserve"> STYLEREF 1 \s </w:instrText>
            </w:r>
            <w:r w:rsidR="007C7D2A">
              <w:fldChar w:fldCharType="separate"/>
            </w:r>
            <w:r w:rsidR="007C7D2A">
              <w:t>3</w:t>
            </w:r>
            <w:r w:rsidR="007C7D2A">
              <w:fldChar w:fldCharType="end"/>
            </w:r>
            <w:r w:rsidR="007C7D2A">
              <w:t>.</w:t>
            </w:r>
            <w:r w:rsidR="007C7D2A">
              <w:fldChar w:fldCharType="begin"/>
            </w:r>
            <w:r w:rsidR="007C7D2A">
              <w:instrText xml:space="preserve"> SEQ Ecuație \* ARABIC \s 1 </w:instrText>
            </w:r>
            <w:r w:rsidR="007C7D2A">
              <w:fldChar w:fldCharType="separate"/>
            </w:r>
            <w:r w:rsidR="007C7D2A">
              <w:t>8</w:t>
            </w:r>
            <w:r w:rsidR="007C7D2A">
              <w:fldChar w:fldCharType="end"/>
            </w:r>
            <w:r>
              <w:t>)</w:t>
            </w:r>
          </w:p>
        </w:tc>
      </w:tr>
    </w:tbl>
    <w:p w14:paraId="6BE26772" w14:textId="07954C64" w:rsidR="0016194C" w:rsidRDefault="0016194C" w:rsidP="0016194C">
      <w:pPr>
        <w:ind w:firstLine="720"/>
      </w:pPr>
      <w:r>
        <w:t>Calculul lui AP implică un model cu o singură clasă, iar mo</w:t>
      </w:r>
      <w:r w:rsidR="00A92C77">
        <w:t>d</w:t>
      </w:r>
      <w:r>
        <w:t>elul nostru are 4 clase, astfel fiind nevoie de calculul mAP, unde K este numărul de clase</w:t>
      </w:r>
    </w:p>
    <w:p w14:paraId="55072BBF" w14:textId="0C2213BD" w:rsidR="00CC43C0" w:rsidRDefault="00765AE1" w:rsidP="0016194C">
      <w:pPr>
        <w:ind w:firstLine="720"/>
      </w:pPr>
      <w:r>
        <w:t xml:space="preserve">Spre deosebire de </w:t>
      </w:r>
      <w:r w:rsidR="00B96FA2">
        <w:t>setul de metrici Pascal VOC, care utilizează un singur prag IoU de 0.5, în cazul evaluării modelului nostru</w:t>
      </w:r>
      <w:r w:rsidR="00A337DD">
        <w:t xml:space="preserve">, folosind setul COCO, sunt utilizate mai multe praguri IoU, după cum rezultă din raportul de evaluare realizat asupra modelului din figura </w:t>
      </w:r>
      <w:r w:rsidR="00666CA8">
        <w:t>3.44</w:t>
      </w:r>
      <w:r w:rsidR="00A337DD">
        <w:t>.</w:t>
      </w:r>
    </w:p>
    <w:p w14:paraId="125BF442" w14:textId="7D1EF707" w:rsidR="00666CA8" w:rsidRDefault="00666CA8" w:rsidP="00A26640">
      <w:pPr>
        <w:pStyle w:val="Caption"/>
      </w:pPr>
    </w:p>
    <w:p w14:paraId="03F46F57" w14:textId="77777777" w:rsidR="00666CA8" w:rsidRDefault="00771F9E" w:rsidP="00666CA8">
      <w:pPr>
        <w:keepNext/>
        <w:ind w:firstLine="0"/>
      </w:pPr>
      <w:r w:rsidRPr="00771F9E">
        <w:rPr>
          <w:lang w:val="en-US"/>
        </w:rPr>
        <w:drawing>
          <wp:inline distT="0" distB="0" distL="0" distR="0" wp14:anchorId="6A08BAD2" wp14:editId="4502CFFD">
            <wp:extent cx="6552745" cy="153924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6569380" cy="1543148"/>
                    </a:xfrm>
                    <a:prstGeom prst="rect">
                      <a:avLst/>
                    </a:prstGeom>
                  </pic:spPr>
                </pic:pic>
              </a:graphicData>
            </a:graphic>
          </wp:inline>
        </w:drawing>
      </w:r>
    </w:p>
    <w:p w14:paraId="38D68AF4" w14:textId="724EA3D3" w:rsidR="007107A5" w:rsidRPr="00666CA8" w:rsidRDefault="00666CA8" w:rsidP="00666CA8">
      <w:pPr>
        <w:pStyle w:val="Caption"/>
        <w:jc w:val="center"/>
        <w:rPr>
          <w:color w:val="auto"/>
          <w:lang w:val="en-US"/>
        </w:rPr>
      </w:pPr>
      <w:bookmarkStart w:id="160" w:name="_Toc107166683"/>
      <w:r w:rsidRPr="00666CA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4</w:t>
      </w:r>
      <w:r w:rsidR="00387411">
        <w:rPr>
          <w:color w:val="auto"/>
        </w:rPr>
        <w:fldChar w:fldCharType="end"/>
      </w:r>
      <w:r w:rsidRPr="00666CA8">
        <w:rPr>
          <w:color w:val="auto"/>
        </w:rPr>
        <w:t xml:space="preserve"> Metricile de evaluarea ale modelului pentru diferite Io</w:t>
      </w:r>
      <w:r>
        <w:rPr>
          <w:color w:val="auto"/>
        </w:rPr>
        <w:t>U</w:t>
      </w:r>
      <w:bookmarkEnd w:id="160"/>
    </w:p>
    <w:p w14:paraId="495A3C6E" w14:textId="7EBE24AA" w:rsidR="007107A5" w:rsidRDefault="00771F9E" w:rsidP="00A92C77">
      <w:pPr>
        <w:ind w:firstLine="720"/>
        <w:rPr>
          <w:lang w:val="en-US"/>
        </w:rPr>
      </w:pPr>
      <w:r>
        <w:rPr>
          <w:lang w:val="en-US"/>
        </w:rPr>
        <w:t xml:space="preserve">mAP este calculat pentru media valorilor IoU între 0.5 și 0.95, pentru IoU=0.5 și IoU=0.75 (aceste este cel mai strict test) și în funcție de proporția </w:t>
      </w:r>
      <w:r>
        <w:rPr>
          <w:lang w:val="en-US"/>
        </w:rPr>
        <w:lastRenderedPageBreak/>
        <w:t xml:space="preserve">ocupată de obiect în imagine. mAR este calculat </w:t>
      </w:r>
      <w:r w:rsidR="00F157F6">
        <w:rPr>
          <w:lang w:val="en-US"/>
        </w:rPr>
        <w:t>în funcție de numărul de semne rutiere detectate într-o singură imagine și proporția ocupată de acestea în imagine.</w:t>
      </w:r>
    </w:p>
    <w:p w14:paraId="502F1EA6" w14:textId="44B22AB3" w:rsidR="00C95DA9" w:rsidRDefault="00481D8D" w:rsidP="00505E4A">
      <w:pPr>
        <w:ind w:firstLine="720"/>
      </w:pPr>
      <w:r>
        <w:rPr>
          <w:lang w:val="en-US"/>
        </w:rPr>
        <w:t>Urm</w:t>
      </w:r>
      <w:r>
        <w:t>ărirea graficelor și a performanței modelului asupra setului de date de validare este posibilă cu ajutorul Tensorboard. Exemple de detecții și graficele cu metricele</w:t>
      </w:r>
      <w:r w:rsidR="00666CA8">
        <w:t xml:space="preserve"> generate pe baza ultimului checkpoint</w:t>
      </w:r>
      <w:r>
        <w:t xml:space="preserve"> de mai sus sunt evidențiate în figura </w:t>
      </w:r>
      <w:r w:rsidR="00666CA8">
        <w:t>3.45</w:t>
      </w:r>
      <w:r>
        <w:t>. Acestea urmează să fie analizate în capitolul 4 de rezultate experimentale.</w:t>
      </w:r>
      <w:r w:rsidR="00C95DA9" w:rsidRPr="00C95DA9">
        <w:t xml:space="preserve"> </w:t>
      </w:r>
    </w:p>
    <w:p w14:paraId="32761261" w14:textId="77777777" w:rsidR="00C95DA9" w:rsidRDefault="00C95DA9" w:rsidP="00765AE1">
      <w:pPr>
        <w:ind w:firstLine="0"/>
      </w:pPr>
    </w:p>
    <w:p w14:paraId="456B1C78" w14:textId="77777777" w:rsidR="00666CA8" w:rsidRDefault="00C95DA9" w:rsidP="00666CA8">
      <w:pPr>
        <w:keepNext/>
        <w:ind w:firstLine="0"/>
      </w:pPr>
      <w:r w:rsidRPr="00C95DA9">
        <w:drawing>
          <wp:inline distT="0" distB="0" distL="0" distR="0" wp14:anchorId="06E2880F" wp14:editId="00C37A31">
            <wp:extent cx="6552565" cy="3790332"/>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569" r="621"/>
                    <a:stretch/>
                  </pic:blipFill>
                  <pic:spPr bwMode="auto">
                    <a:xfrm>
                      <a:off x="0" y="0"/>
                      <a:ext cx="6585961" cy="3809650"/>
                    </a:xfrm>
                    <a:prstGeom prst="rect">
                      <a:avLst/>
                    </a:prstGeom>
                    <a:ln>
                      <a:noFill/>
                    </a:ln>
                    <a:extLst>
                      <a:ext uri="{53640926-AAD7-44D8-BBD7-CCE9431645EC}">
                        <a14:shadowObscured xmlns:a14="http://schemas.microsoft.com/office/drawing/2010/main"/>
                      </a:ext>
                    </a:extLst>
                  </pic:spPr>
                </pic:pic>
              </a:graphicData>
            </a:graphic>
          </wp:inline>
        </w:drawing>
      </w:r>
    </w:p>
    <w:p w14:paraId="5D179336" w14:textId="342BC944" w:rsidR="00481D8D" w:rsidRPr="00666CA8" w:rsidRDefault="00666CA8" w:rsidP="00666CA8">
      <w:pPr>
        <w:pStyle w:val="Caption"/>
        <w:jc w:val="center"/>
        <w:rPr>
          <w:color w:val="auto"/>
        </w:rPr>
      </w:pPr>
      <w:bookmarkStart w:id="161" w:name="_Toc107166684"/>
      <w:r w:rsidRPr="00666CA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5</w:t>
      </w:r>
      <w:r w:rsidR="00387411">
        <w:rPr>
          <w:color w:val="auto"/>
        </w:rPr>
        <w:fldChar w:fldCharType="end"/>
      </w:r>
      <w:r w:rsidRPr="00666CA8">
        <w:rPr>
          <w:color w:val="auto"/>
        </w:rPr>
        <w:t xml:space="preserve"> </w:t>
      </w:r>
      <w:r w:rsidR="00F3683C">
        <w:rPr>
          <w:color w:val="auto"/>
        </w:rPr>
        <w:t>V</w:t>
      </w:r>
      <w:r w:rsidRPr="00666CA8">
        <w:rPr>
          <w:color w:val="auto"/>
        </w:rPr>
        <w:t>alorile mAP și mAR și detecții de validare</w:t>
      </w:r>
      <w:bookmarkEnd w:id="161"/>
    </w:p>
    <w:p w14:paraId="0FD9A349" w14:textId="77777777" w:rsidR="00C7552B" w:rsidRPr="007265C3" w:rsidRDefault="00C7552B" w:rsidP="000E5105">
      <w:pPr>
        <w:ind w:firstLine="0"/>
      </w:pPr>
    </w:p>
    <w:p w14:paraId="0F48CFE5" w14:textId="1BB68033" w:rsidR="00F83BC4" w:rsidRDefault="00F83BC4" w:rsidP="00F83BC4">
      <w:pPr>
        <w:pStyle w:val="Heading3"/>
      </w:pPr>
      <w:bookmarkStart w:id="162" w:name="_Toc107166305"/>
      <w:r>
        <w:t xml:space="preserve">Metoda 1: </w:t>
      </w:r>
      <w:r w:rsidR="00AD1BE8">
        <w:t xml:space="preserve">Mecanismul </w:t>
      </w:r>
      <w:r w:rsidR="00CD5AD9">
        <w:t>C</w:t>
      </w:r>
      <w:r w:rsidR="00AD1BE8">
        <w:t>lient</w:t>
      </w:r>
      <w:r w:rsidR="00CD5AD9">
        <w:t>/Server</w:t>
      </w:r>
      <w:r w:rsidR="00AD1BE8">
        <w:t>. Utilizarea socket-urilor</w:t>
      </w:r>
      <w:bookmarkEnd w:id="162"/>
    </w:p>
    <w:p w14:paraId="4360F3CD" w14:textId="77777777" w:rsidR="00ED5566" w:rsidRPr="00ED5566" w:rsidRDefault="00ED5566" w:rsidP="00ED5566"/>
    <w:p w14:paraId="3C8BF33E" w14:textId="513112CF" w:rsidR="00CE468B" w:rsidRDefault="00CE468B" w:rsidP="00875E15">
      <w:pPr>
        <w:ind w:firstLine="720"/>
      </w:pPr>
      <w:r>
        <w:t xml:space="preserve">Pasul final și, totodată, scopul esențial al </w:t>
      </w:r>
      <w:r w:rsidR="00875E15">
        <w:t>implementării</w:t>
      </w:r>
      <w:r>
        <w:t xml:space="preserve"> modelului de recunoaștere a semnelor rutiere este aplicarea acestuia pe un flux video</w:t>
      </w:r>
      <w:r w:rsidR="00875E15">
        <w:t xml:space="preserve"> și </w:t>
      </w:r>
      <w:r w:rsidR="000760B5">
        <w:t>cel mai important aspect, să asigure capa</w:t>
      </w:r>
      <w:r w:rsidR="0004103F">
        <w:t>citatea</w:t>
      </w:r>
      <w:r w:rsidR="000760B5">
        <w:t xml:space="preserve"> de a realiza detecții </w:t>
      </w:r>
      <w:r w:rsidR="000760B5" w:rsidRPr="000760B5">
        <w:rPr>
          <w:i/>
          <w:iCs/>
        </w:rPr>
        <w:t>în timp real</w:t>
      </w:r>
      <w:r w:rsidR="000760B5">
        <w:t xml:space="preserve"> pe R</w:t>
      </w:r>
      <w:r w:rsidR="006E5EAF">
        <w:t>aspberry</w:t>
      </w:r>
      <w:r w:rsidR="000760B5">
        <w:t>P</w:t>
      </w:r>
      <w:r w:rsidR="006E5EAF">
        <w:t>i</w:t>
      </w:r>
      <w:r w:rsidR="000760B5">
        <w:t>, o platformă computațională</w:t>
      </w:r>
      <w:r>
        <w:t xml:space="preserve"> </w:t>
      </w:r>
      <w:r w:rsidR="000760B5">
        <w:t>cu resurse de calcul reduse.</w:t>
      </w:r>
    </w:p>
    <w:p w14:paraId="33DB8A89" w14:textId="6957E4B1" w:rsidR="003F6122" w:rsidRDefault="000760B5" w:rsidP="00875E15">
      <w:pPr>
        <w:ind w:firstLine="720"/>
      </w:pPr>
      <w:r>
        <w:t>Astfel, în urma încercărilor experimentale, deși modelul a fost convertit în formatul TFLite, format rapid de dimensiuni reduse, rularea acestuia pe R</w:t>
      </w:r>
      <w:r w:rsidR="006E5EAF">
        <w:t>aspberryPi</w:t>
      </w:r>
      <w:r>
        <w:t xml:space="preserve"> este anevoioasă și impune </w:t>
      </w:r>
      <w:r w:rsidR="0004103F">
        <w:t xml:space="preserve">un consum mult prea mare de putere de calcul de care această platformă nu dispune. </w:t>
      </w:r>
    </w:p>
    <w:p w14:paraId="25D02D11" w14:textId="11CA8355" w:rsidR="00297490" w:rsidRDefault="0004103F" w:rsidP="00875E15">
      <w:pPr>
        <w:ind w:firstLine="720"/>
      </w:pPr>
      <w:r>
        <w:lastRenderedPageBreak/>
        <w:t>Limitarea în privința puterii de calcul a R</w:t>
      </w:r>
      <w:r w:rsidR="006E5EAF">
        <w:t xml:space="preserve">aspeberryPi </w:t>
      </w:r>
      <w:r>
        <w:t xml:space="preserve">B4 este </w:t>
      </w:r>
      <w:r w:rsidR="003F6122">
        <w:t xml:space="preserve">cauzată de procesorul ARM Cortex-A72 cu capabilități reduse de </w:t>
      </w:r>
      <w:r w:rsidR="00DE4E9B">
        <w:t>calcul</w:t>
      </w:r>
      <w:r w:rsidR="003F6122">
        <w:t xml:space="preserve"> pentru modele de DL</w:t>
      </w:r>
      <w:r w:rsidR="00A45CCC">
        <w:t>.</w:t>
      </w:r>
      <w:r w:rsidR="00D96C0D">
        <w:t xml:space="preserve"> Ca o consecință la această limitare, modelul .tflite odată rulat pe R</w:t>
      </w:r>
      <w:r w:rsidR="006E5EAF">
        <w:t>aspberryPi</w:t>
      </w:r>
      <w:r w:rsidR="00D96C0D">
        <w:t>, nu asigură funcționalitatea optimă a detecției în timp real</w:t>
      </w:r>
      <w:r w:rsidR="001D2DC5">
        <w:t>, iar fluxul video preluat de camera R</w:t>
      </w:r>
      <w:r w:rsidR="006E5EAF">
        <w:t>aspberryPi</w:t>
      </w:r>
      <w:r w:rsidR="001D2DC5">
        <w:t xml:space="preserve"> este </w:t>
      </w:r>
      <w:r w:rsidR="003A506A">
        <w:t>în</w:t>
      </w:r>
      <w:r w:rsidR="001D2DC5">
        <w:t>t</w:t>
      </w:r>
      <w:r w:rsidR="003A506A">
        <w:t>ârziat</w:t>
      </w:r>
      <w:r w:rsidR="001D2DC5">
        <w:t xml:space="preserve"> cu o latență mare a redării și o rată de frame foarte mică între 0.5 și 1.5 fps (frame per second), </w:t>
      </w:r>
      <w:r w:rsidR="00297490">
        <w:t>reducând aplicabilitatea practică a acestuia.</w:t>
      </w:r>
    </w:p>
    <w:p w14:paraId="5BAA1D5F" w14:textId="22E73210" w:rsidR="006D36C5" w:rsidRDefault="00A96FF4" w:rsidP="00F83BC4">
      <w:pPr>
        <w:ind w:firstLine="0"/>
      </w:pPr>
      <w:r>
        <w:tab/>
        <w:t>Ca o soluție la aceast</w:t>
      </w:r>
      <w:r w:rsidR="00552323">
        <w:t>ă deficiență</w:t>
      </w:r>
      <w:r w:rsidR="006D36C5">
        <w:t xml:space="preserve"> hardware</w:t>
      </w:r>
      <w:r w:rsidR="00552323">
        <w:t xml:space="preserve">, am implementat un mecanism de tip client-server cu transmisia între părți bazată pe </w:t>
      </w:r>
      <w:r w:rsidR="00552323" w:rsidRPr="00552323">
        <w:rPr>
          <w:i/>
          <w:iCs/>
        </w:rPr>
        <w:t>socket-uri</w:t>
      </w:r>
      <w:r w:rsidR="006D36C5">
        <w:t xml:space="preserve"> de maniera următoare</w:t>
      </w:r>
      <w:r w:rsidR="00552323">
        <w:t>:</w:t>
      </w:r>
      <w:r w:rsidR="006D36C5" w:rsidRPr="006D36C5">
        <w:t xml:space="preserve"> </w:t>
      </w:r>
    </w:p>
    <w:p w14:paraId="1A7851FA" w14:textId="77777777" w:rsidR="005C40BC" w:rsidRPr="005C40BC" w:rsidRDefault="005C40BC" w:rsidP="00F83BC4">
      <w:pPr>
        <w:ind w:firstLine="0"/>
        <w:rPr>
          <w:sz w:val="18"/>
          <w:szCs w:val="18"/>
        </w:rPr>
      </w:pPr>
    </w:p>
    <w:p w14:paraId="06E7FF31" w14:textId="77777777" w:rsidR="00675E64" w:rsidRDefault="005C40BC" w:rsidP="00675E64">
      <w:pPr>
        <w:keepNext/>
        <w:ind w:firstLine="0"/>
        <w:jc w:val="center"/>
      </w:pPr>
      <w:r w:rsidRPr="005C40BC">
        <w:drawing>
          <wp:inline distT="0" distB="0" distL="0" distR="0" wp14:anchorId="6DF0059B" wp14:editId="0F4ECCD2">
            <wp:extent cx="3428616" cy="399288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588" b="1399"/>
                    <a:stretch/>
                  </pic:blipFill>
                  <pic:spPr bwMode="auto">
                    <a:xfrm>
                      <a:off x="0" y="0"/>
                      <a:ext cx="3446479" cy="4013683"/>
                    </a:xfrm>
                    <a:prstGeom prst="rect">
                      <a:avLst/>
                    </a:prstGeom>
                    <a:ln>
                      <a:noFill/>
                    </a:ln>
                    <a:extLst>
                      <a:ext uri="{53640926-AAD7-44D8-BBD7-CCE9431645EC}">
                        <a14:shadowObscured xmlns:a14="http://schemas.microsoft.com/office/drawing/2010/main"/>
                      </a:ext>
                    </a:extLst>
                  </pic:spPr>
                </pic:pic>
              </a:graphicData>
            </a:graphic>
          </wp:inline>
        </w:drawing>
      </w:r>
    </w:p>
    <w:p w14:paraId="5FECAC68" w14:textId="7E592EE0" w:rsidR="00552323" w:rsidRPr="00675E64" w:rsidRDefault="00675E64" w:rsidP="00675E64">
      <w:pPr>
        <w:pStyle w:val="Caption"/>
        <w:jc w:val="center"/>
        <w:rPr>
          <w:color w:val="auto"/>
        </w:rPr>
      </w:pPr>
      <w:bookmarkStart w:id="163" w:name="_Toc107166685"/>
      <w:r w:rsidRPr="00675E6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6</w:t>
      </w:r>
      <w:r w:rsidR="00387411">
        <w:rPr>
          <w:color w:val="auto"/>
        </w:rPr>
        <w:fldChar w:fldCharType="end"/>
      </w:r>
      <w:r w:rsidRPr="00675E64">
        <w:rPr>
          <w:color w:val="auto"/>
        </w:rPr>
        <w:t xml:space="preserve"> Diagrama cu procesul de detecție pe Raspberyy și transmisia prin socket-uri</w:t>
      </w:r>
      <w:bookmarkEnd w:id="163"/>
    </w:p>
    <w:p w14:paraId="21854332" w14:textId="5DD96CD5" w:rsidR="006D36C5" w:rsidRPr="00BC380C" w:rsidRDefault="00BC380C" w:rsidP="00BC380C">
      <w:pPr>
        <w:tabs>
          <w:tab w:val="left" w:pos="5484"/>
        </w:tabs>
        <w:ind w:firstLine="0"/>
        <w:jc w:val="left"/>
        <w:rPr>
          <w:sz w:val="18"/>
          <w:szCs w:val="18"/>
        </w:rPr>
      </w:pPr>
      <w:r>
        <w:tab/>
      </w:r>
    </w:p>
    <w:p w14:paraId="56ABE01A" w14:textId="58623B65" w:rsidR="00237267" w:rsidRDefault="00552323" w:rsidP="000C024A">
      <w:pPr>
        <w:pStyle w:val="ListParagraph"/>
        <w:numPr>
          <w:ilvl w:val="0"/>
          <w:numId w:val="52"/>
        </w:numPr>
      </w:pPr>
      <w:r>
        <w:t>transmiterea frame-urilor din fluxul video, preluat de camera de pe R</w:t>
      </w:r>
      <w:r w:rsidR="006E5EAF">
        <w:t>aspberryPi</w:t>
      </w:r>
      <w:r>
        <w:t xml:space="preserve">, către laptop </w:t>
      </w:r>
    </w:p>
    <w:p w14:paraId="04717E22" w14:textId="0D94D19B" w:rsidR="00552323" w:rsidRDefault="0027532E" w:rsidP="000C024A">
      <w:pPr>
        <w:pStyle w:val="ListParagraph"/>
        <w:numPr>
          <w:ilvl w:val="0"/>
          <w:numId w:val="52"/>
        </w:numPr>
      </w:pPr>
      <w:r>
        <w:t>inferența</w:t>
      </w:r>
      <w:r w:rsidR="006E5EAF">
        <w:t xml:space="preserve"> </w:t>
      </w:r>
      <w:r w:rsidR="00552323">
        <w:t xml:space="preserve">modelului de recunoaștere </w:t>
      </w:r>
      <w:r w:rsidR="006E5EAF">
        <w:t xml:space="preserve">pe laptop </w:t>
      </w:r>
      <w:r w:rsidR="00552323">
        <w:t>asupra frame-urilor primite de la R</w:t>
      </w:r>
      <w:r w:rsidR="006E5EAF">
        <w:t>aspberryPi</w:t>
      </w:r>
    </w:p>
    <w:p w14:paraId="26E707F3" w14:textId="2139F157" w:rsidR="00552323" w:rsidRDefault="00552323" w:rsidP="000C024A">
      <w:pPr>
        <w:pStyle w:val="ListParagraph"/>
        <w:numPr>
          <w:ilvl w:val="0"/>
          <w:numId w:val="52"/>
        </w:numPr>
      </w:pPr>
      <w:r>
        <w:t xml:space="preserve">răspunsul de tip </w:t>
      </w:r>
      <w:r w:rsidRPr="00552323">
        <w:rPr>
          <w:i/>
          <w:iCs/>
        </w:rPr>
        <w:t>string</w:t>
      </w:r>
      <w:r>
        <w:t xml:space="preserve"> cu predicția</w:t>
      </w:r>
      <w:r w:rsidR="009614FB">
        <w:t xml:space="preserve"> trimis </w:t>
      </w:r>
      <w:r w:rsidR="00610223">
        <w:t>către R</w:t>
      </w:r>
      <w:r w:rsidR="006E5EAF">
        <w:t>aspberryPi</w:t>
      </w:r>
    </w:p>
    <w:p w14:paraId="7078B4DA" w14:textId="355DB01B" w:rsidR="00610223" w:rsidRPr="00552323" w:rsidRDefault="00610223" w:rsidP="000C024A">
      <w:pPr>
        <w:pStyle w:val="ListParagraph"/>
        <w:numPr>
          <w:ilvl w:val="0"/>
          <w:numId w:val="52"/>
        </w:numPr>
      </w:pPr>
      <w:r>
        <w:t>primirea predicției de către R</w:t>
      </w:r>
      <w:r w:rsidR="006E5EAF">
        <w:t>aspberryPi</w:t>
      </w:r>
      <w:r>
        <w:t xml:space="preserve"> și utilizarea acesteia pentru comanda</w:t>
      </w:r>
      <w:r w:rsidR="00D40B8B">
        <w:t>rea</w:t>
      </w:r>
      <w:r>
        <w:t xml:space="preserve"> motoarelor</w:t>
      </w:r>
    </w:p>
    <w:p w14:paraId="14EAD4A1" w14:textId="69858E5D" w:rsidR="00552323" w:rsidRDefault="00AB597A" w:rsidP="00BD4390">
      <w:pPr>
        <w:ind w:firstLine="360"/>
      </w:pPr>
      <w:r>
        <w:t xml:space="preserve">Am </w:t>
      </w:r>
      <w:r w:rsidR="001557CA">
        <w:t>optat pentru utilizarea socket-urilor în defavoarea metodei clasice de transmisie cu HTTP, utilizând bibliotec</w:t>
      </w:r>
      <w:r w:rsidR="00B205FF">
        <w:t>ile REST și</w:t>
      </w:r>
      <w:r w:rsidR="001557CA">
        <w:t xml:space="preserve"> Flask, deoarece spre deosebire </w:t>
      </w:r>
      <w:r w:rsidR="001557CA">
        <w:lastRenderedPageBreak/>
        <w:t>de HTTP, socket este un protocol de transmisie bidirecțional,</w:t>
      </w:r>
      <w:r w:rsidR="00BD4390">
        <w:t xml:space="preserve"> care poate fi utilizat cu </w:t>
      </w:r>
      <w:r w:rsidR="001557CA">
        <w:t xml:space="preserve">protocolul de transport </w:t>
      </w:r>
      <w:r w:rsidR="00851206">
        <w:t>UDP</w:t>
      </w:r>
      <w:r w:rsidR="00B205FF">
        <w:t>,</w:t>
      </w:r>
      <w:r w:rsidR="001557CA">
        <w:t xml:space="preserve"> alternativa neorientată pe conexiune </w:t>
      </w:r>
      <w:r w:rsidR="00851206">
        <w:t xml:space="preserve">și mai rapidă </w:t>
      </w:r>
      <w:r w:rsidR="001557CA">
        <w:t xml:space="preserve">de la </w:t>
      </w:r>
      <w:r w:rsidR="00851206">
        <w:t>TCP</w:t>
      </w:r>
      <w:r w:rsidR="00B205FF">
        <w:t>.</w:t>
      </w:r>
    </w:p>
    <w:p w14:paraId="43B36AA4" w14:textId="32F390A0" w:rsidR="00595D8E" w:rsidRDefault="00595D8E" w:rsidP="00BD4390">
      <w:pPr>
        <w:ind w:firstLine="360"/>
      </w:pPr>
      <w:r>
        <w:t xml:space="preserve">Socketul reprezintă, în esență, unul din punctele terminale în comunicarea </w:t>
      </w:r>
      <w:r w:rsidR="00C30492">
        <w:t>dintre anumite programe într-o rețea locală. Socket-ul va fi adresat unei entități printr-un port, iar entitățile în cazul nostru sunt RapsberryPi (serverul) și laptopul personal (clientul).</w:t>
      </w:r>
      <w:r w:rsidR="004C3999">
        <w:t xml:space="preserve"> Adresa </w:t>
      </w:r>
      <w:r w:rsidR="004C3999" w:rsidRPr="005C40BC">
        <w:rPr>
          <w:i/>
          <w:iCs/>
        </w:rPr>
        <w:t>socket-ului este compusă din adresa IP și portul serverului</w:t>
      </w:r>
      <w:r w:rsidR="004C3999">
        <w:t>.</w:t>
      </w:r>
    </w:p>
    <w:p w14:paraId="68F94BAC" w14:textId="3EAD9D1E" w:rsidR="00552323" w:rsidRDefault="00595D8E" w:rsidP="00F83BC4">
      <w:pPr>
        <w:ind w:firstLine="0"/>
        <w:rPr>
          <w:lang w:val="en-US"/>
        </w:rPr>
      </w:pPr>
      <w:r>
        <w:rPr>
          <w:lang w:val="en-US"/>
        </w:rPr>
        <w:tab/>
        <w:t xml:space="preserve">Astfel, </w:t>
      </w:r>
      <w:r w:rsidR="00C30492">
        <w:rPr>
          <w:lang w:val="en-US"/>
        </w:rPr>
        <w:t xml:space="preserve">în cazul serverului </w:t>
      </w:r>
      <w:r w:rsidR="00B62692">
        <w:rPr>
          <w:lang w:val="en-US"/>
        </w:rPr>
        <w:t>voi asigna socketul portului de pe Raspberry cu func</w:t>
      </w:r>
      <w:r w:rsidR="0081709E">
        <w:rPr>
          <w:lang w:val="en-US"/>
        </w:rPr>
        <w:t>ț</w:t>
      </w:r>
      <w:r w:rsidR="00B62692">
        <w:rPr>
          <w:lang w:val="en-US"/>
        </w:rPr>
        <w:t xml:space="preserve">ia </w:t>
      </w:r>
      <w:r w:rsidR="00B62692" w:rsidRPr="00B62692">
        <w:rPr>
          <w:i/>
          <w:iCs/>
          <w:lang w:val="en-US"/>
        </w:rPr>
        <w:t>bind</w:t>
      </w:r>
      <w:r w:rsidR="0081709E">
        <w:rPr>
          <w:i/>
          <w:iCs/>
          <w:lang w:val="en-US"/>
        </w:rPr>
        <w:t xml:space="preserve"> </w:t>
      </w:r>
      <w:r w:rsidR="0081709E">
        <w:rPr>
          <w:lang w:val="en-US"/>
        </w:rPr>
        <w:t xml:space="preserve">din librăria socket, iar </w:t>
      </w:r>
      <w:r w:rsidR="00953CAA">
        <w:rPr>
          <w:lang w:val="en-US"/>
        </w:rPr>
        <w:t xml:space="preserve">în cazul </w:t>
      </w:r>
      <w:r w:rsidR="0081709E">
        <w:rPr>
          <w:lang w:val="en-US"/>
        </w:rPr>
        <w:t>clientului</w:t>
      </w:r>
      <w:r w:rsidR="00953CAA">
        <w:rPr>
          <w:lang w:val="en-US"/>
        </w:rPr>
        <w:t>, socket-ul va fi conectat la server, pe același port utilizat de server</w:t>
      </w:r>
      <w:r w:rsidR="00334817">
        <w:rPr>
          <w:lang w:val="en-US"/>
        </w:rPr>
        <w:t>, după cum e prezentat mai jos:</w:t>
      </w:r>
    </w:p>
    <w:p w14:paraId="75987967" w14:textId="75765482" w:rsidR="00334817" w:rsidRDefault="00334817" w:rsidP="00F83BC4">
      <w:pPr>
        <w:ind w:firstLine="0"/>
        <w:rPr>
          <w:lang w:val="en-US"/>
        </w:rPr>
      </w:pPr>
    </w:p>
    <w:p w14:paraId="70B5CF2C" w14:textId="688D1A6D" w:rsidR="00675E64" w:rsidRPr="00675E64" w:rsidRDefault="00334817" w:rsidP="00675E64">
      <w:pPr>
        <w:keepNext/>
        <w:ind w:firstLine="0"/>
      </w:pPr>
      <w:r w:rsidRPr="00675E64">
        <w:rPr>
          <w:lang w:val="en-US"/>
        </w:rPr>
        <w:drawing>
          <wp:inline distT="0" distB="0" distL="0" distR="0" wp14:anchorId="5BE77675" wp14:editId="6D00F613">
            <wp:extent cx="2975808" cy="13563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980562" cy="1358527"/>
                    </a:xfrm>
                    <a:prstGeom prst="rect">
                      <a:avLst/>
                    </a:prstGeom>
                  </pic:spPr>
                </pic:pic>
              </a:graphicData>
            </a:graphic>
          </wp:inline>
        </w:drawing>
      </w:r>
      <w:r w:rsidR="00675E64" w:rsidRPr="00675E64">
        <w:rPr>
          <w:lang w:val="en-US"/>
        </w:rPr>
        <w:drawing>
          <wp:inline distT="0" distB="0" distL="0" distR="0" wp14:anchorId="083BC6B7" wp14:editId="7843100D">
            <wp:extent cx="2956560" cy="141783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003715" cy="1440443"/>
                    </a:xfrm>
                    <a:prstGeom prst="rect">
                      <a:avLst/>
                    </a:prstGeom>
                  </pic:spPr>
                </pic:pic>
              </a:graphicData>
            </a:graphic>
          </wp:inline>
        </w:drawing>
      </w:r>
    </w:p>
    <w:p w14:paraId="5794F53D" w14:textId="63747FBC" w:rsidR="00334817" w:rsidRPr="00675E64" w:rsidRDefault="00675E64" w:rsidP="00675E64">
      <w:pPr>
        <w:pStyle w:val="Caption"/>
        <w:jc w:val="center"/>
        <w:rPr>
          <w:color w:val="auto"/>
        </w:rPr>
      </w:pPr>
      <w:bookmarkStart w:id="164" w:name="_Toc107166686"/>
      <w:r w:rsidRPr="00675E6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7</w:t>
      </w:r>
      <w:r w:rsidR="00387411">
        <w:rPr>
          <w:color w:val="auto"/>
        </w:rPr>
        <w:fldChar w:fldCharType="end"/>
      </w:r>
      <w:r w:rsidRPr="00675E64">
        <w:rPr>
          <w:color w:val="auto"/>
        </w:rPr>
        <w:t xml:space="preserve"> Definire socket client</w:t>
      </w:r>
      <w:r w:rsidRPr="00675E64">
        <w:rPr>
          <w:color w:val="auto"/>
        </w:rPr>
        <w:tab/>
      </w:r>
      <w:r w:rsidRPr="00675E64">
        <w:rPr>
          <w:color w:val="auto"/>
        </w:rPr>
        <w:tab/>
      </w:r>
      <w:r w:rsidRPr="00675E64">
        <w:rPr>
          <w:color w:val="auto"/>
        </w:rPr>
        <w:tab/>
      </w:r>
      <w:r w:rsidRPr="00675E64">
        <w:rPr>
          <w:color w:val="auto"/>
        </w:rPr>
        <w:tab/>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8</w:t>
      </w:r>
      <w:r w:rsidR="00387411">
        <w:rPr>
          <w:color w:val="auto"/>
        </w:rPr>
        <w:fldChar w:fldCharType="end"/>
      </w:r>
      <w:r w:rsidRPr="00675E64">
        <w:rPr>
          <w:color w:val="auto"/>
        </w:rPr>
        <w:t xml:space="preserve"> Definire socket server</w:t>
      </w:r>
      <w:bookmarkEnd w:id="164"/>
    </w:p>
    <w:p w14:paraId="1CF4A19E" w14:textId="6FE8DF5F" w:rsidR="00334817" w:rsidRDefault="00334817" w:rsidP="00F83BC4">
      <w:pPr>
        <w:ind w:firstLine="0"/>
        <w:rPr>
          <w:lang w:val="en-US"/>
        </w:rPr>
      </w:pPr>
    </w:p>
    <w:p w14:paraId="53CE2976" w14:textId="7AA12ABE" w:rsidR="00334817" w:rsidRPr="00746BE8" w:rsidRDefault="00CC3D7F" w:rsidP="00F83BC4">
      <w:pPr>
        <w:ind w:firstLine="0"/>
        <w:rPr>
          <w:lang w:val="en-US"/>
        </w:rPr>
      </w:pPr>
      <w:r w:rsidRPr="00CC3D7F">
        <w:rPr>
          <w:i/>
          <w:iCs/>
          <w:lang w:val="en-US"/>
        </w:rPr>
        <w:t>AF_INET</w:t>
      </w:r>
      <w:r>
        <w:rPr>
          <w:lang w:val="en-US"/>
        </w:rPr>
        <w:t xml:space="preserve"> înseamnă că se utilizează adrese </w:t>
      </w:r>
      <w:r w:rsidRPr="00CC3D7F">
        <w:rPr>
          <w:i/>
          <w:iCs/>
          <w:lang w:val="en-US"/>
        </w:rPr>
        <w:t>ipv4</w:t>
      </w:r>
      <w:r w:rsidR="00746BE8">
        <w:rPr>
          <w:lang w:val="en-US"/>
        </w:rPr>
        <w:t>,</w:t>
      </w:r>
      <w:r w:rsidR="00746BE8">
        <w:rPr>
          <w:i/>
          <w:iCs/>
          <w:lang w:val="en-US"/>
        </w:rPr>
        <w:t xml:space="preserve"> </w:t>
      </w:r>
      <w:r w:rsidR="00746BE8">
        <w:rPr>
          <w:lang w:val="en-US"/>
        </w:rPr>
        <w:t xml:space="preserve">iar </w:t>
      </w:r>
      <w:r w:rsidR="00746BE8" w:rsidRPr="00746BE8">
        <w:rPr>
          <w:i/>
          <w:iCs/>
          <w:lang w:val="en-US"/>
        </w:rPr>
        <w:t>BUFFER_SIZE</w:t>
      </w:r>
      <w:r w:rsidR="00746BE8">
        <w:rPr>
          <w:i/>
          <w:iCs/>
          <w:lang w:val="en-US"/>
        </w:rPr>
        <w:t xml:space="preserve"> </w:t>
      </w:r>
      <w:r w:rsidR="00746BE8">
        <w:rPr>
          <w:lang w:val="en-US"/>
        </w:rPr>
        <w:t xml:space="preserve">reprezintă memoria maximă a cadrului ce poate fi transmis. </w:t>
      </w:r>
    </w:p>
    <w:p w14:paraId="575F0BAB" w14:textId="6101FEF4" w:rsidR="00C30079" w:rsidRDefault="00575067" w:rsidP="00C30079">
      <w:pPr>
        <w:ind w:firstLine="720"/>
      </w:pPr>
      <w:r>
        <w:t>Odat</w:t>
      </w:r>
      <w:r w:rsidR="00C30079">
        <w:t>ă</w:t>
      </w:r>
      <w:r>
        <w:t xml:space="preserve"> definit socket-ul atât pentru server, cât și pentru client, se va asculta portul pentru conexiuni în realizare</w:t>
      </w:r>
      <w:r w:rsidR="00982A1E">
        <w:t xml:space="preserve"> prin comanda </w:t>
      </w:r>
      <w:r w:rsidR="00982A1E" w:rsidRPr="00982A1E">
        <w:rPr>
          <w:i/>
          <w:iCs/>
        </w:rPr>
        <w:t>s.listen</w:t>
      </w:r>
      <w:r w:rsidR="00982A1E">
        <w:t>.</w:t>
      </w:r>
      <w:r w:rsidR="00DA503B">
        <w:t xml:space="preserve"> </w:t>
      </w:r>
    </w:p>
    <w:p w14:paraId="249EC097" w14:textId="77777777" w:rsidR="00DA503B" w:rsidRPr="0065754B" w:rsidRDefault="00DA503B" w:rsidP="00C30079">
      <w:pPr>
        <w:ind w:firstLine="720"/>
        <w:rPr>
          <w:sz w:val="18"/>
          <w:szCs w:val="18"/>
        </w:rPr>
      </w:pPr>
    </w:p>
    <w:p w14:paraId="42E2754E" w14:textId="1845F88E" w:rsidR="009B6890" w:rsidRDefault="009B6890" w:rsidP="009B6890">
      <w:pPr>
        <w:keepNext/>
        <w:ind w:firstLine="0"/>
      </w:pPr>
      <w:r w:rsidRPr="00C30079">
        <w:drawing>
          <wp:inline distT="0" distB="0" distL="0" distR="0" wp14:anchorId="4F5D2F3C" wp14:editId="44E9EDDC">
            <wp:extent cx="3173242" cy="124968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1603" r="-1603" b="2355"/>
                    <a:stretch/>
                  </pic:blipFill>
                  <pic:spPr bwMode="auto">
                    <a:xfrm>
                      <a:off x="0" y="0"/>
                      <a:ext cx="3194286" cy="1257967"/>
                    </a:xfrm>
                    <a:prstGeom prst="rect">
                      <a:avLst/>
                    </a:prstGeom>
                    <a:ln>
                      <a:noFill/>
                    </a:ln>
                    <a:extLst>
                      <a:ext uri="{53640926-AAD7-44D8-BBD7-CCE9431645EC}">
                        <a14:shadowObscured xmlns:a14="http://schemas.microsoft.com/office/drawing/2010/main"/>
                      </a:ext>
                    </a:extLst>
                  </pic:spPr>
                </pic:pic>
              </a:graphicData>
            </a:graphic>
          </wp:inline>
        </w:drawing>
      </w:r>
      <w:r w:rsidR="00C30079" w:rsidRPr="00C30079">
        <w:drawing>
          <wp:inline distT="0" distB="0" distL="0" distR="0" wp14:anchorId="52D89232" wp14:editId="2E3F53D9">
            <wp:extent cx="2514600" cy="1239774"/>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b="-80369"/>
                    <a:stretch/>
                  </pic:blipFill>
                  <pic:spPr bwMode="auto">
                    <a:xfrm>
                      <a:off x="0" y="0"/>
                      <a:ext cx="2538754" cy="1251682"/>
                    </a:xfrm>
                    <a:prstGeom prst="rect">
                      <a:avLst/>
                    </a:prstGeom>
                    <a:ln>
                      <a:noFill/>
                    </a:ln>
                    <a:extLst>
                      <a:ext uri="{53640926-AAD7-44D8-BBD7-CCE9431645EC}">
                        <a14:shadowObscured xmlns:a14="http://schemas.microsoft.com/office/drawing/2010/main"/>
                      </a:ext>
                    </a:extLst>
                  </pic:spPr>
                </pic:pic>
              </a:graphicData>
            </a:graphic>
          </wp:inline>
        </w:drawing>
      </w:r>
      <w:r w:rsidR="00675E64">
        <w:tab/>
      </w:r>
    </w:p>
    <w:p w14:paraId="465B5E01" w14:textId="0B96E7FD" w:rsidR="0065754B" w:rsidRDefault="009B6890" w:rsidP="001D2F2A">
      <w:pPr>
        <w:pStyle w:val="Caption"/>
        <w:ind w:firstLine="0"/>
        <w:jc w:val="center"/>
        <w:rPr>
          <w:color w:val="auto"/>
        </w:rPr>
      </w:pPr>
      <w:bookmarkStart w:id="165" w:name="_Toc107166687"/>
      <w:r w:rsidRPr="009B6890">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9</w:t>
      </w:r>
      <w:r w:rsidR="00387411">
        <w:rPr>
          <w:color w:val="auto"/>
        </w:rPr>
        <w:fldChar w:fldCharType="end"/>
      </w:r>
      <w:r w:rsidRPr="009B6890">
        <w:rPr>
          <w:color w:val="auto"/>
        </w:rPr>
        <w:t xml:space="preserve"> Inițierea conexiunii. Serverul "ascultă" pe portul definit</w:t>
      </w:r>
      <w:r w:rsidR="001D2F2A">
        <w:rPr>
          <w:color w:val="auto"/>
        </w:rPr>
        <w:t xml:space="preserve"> și t</w:t>
      </w:r>
      <w:r w:rsidRPr="009B6890">
        <w:rPr>
          <w:color w:val="auto"/>
        </w:rPr>
        <w:t>ransmisi</w:t>
      </w:r>
      <w:r w:rsidR="001D2F2A">
        <w:rPr>
          <w:color w:val="auto"/>
        </w:rPr>
        <w:t>a</w:t>
      </w:r>
      <w:r w:rsidRPr="009B6890">
        <w:rPr>
          <w:color w:val="auto"/>
        </w:rPr>
        <w:t xml:space="preserve"> de la client către server</w:t>
      </w:r>
      <w:bookmarkEnd w:id="165"/>
    </w:p>
    <w:p w14:paraId="41960855" w14:textId="77777777" w:rsidR="001D2F2A" w:rsidRPr="001D2F2A" w:rsidRDefault="001D2F2A" w:rsidP="001D2F2A"/>
    <w:p w14:paraId="26B67443" w14:textId="5F8E2B5D" w:rsidR="00DA503B" w:rsidRDefault="003A506A" w:rsidP="003A506A">
      <w:pPr>
        <w:ind w:firstLine="0"/>
      </w:pPr>
      <w:r>
        <w:tab/>
      </w:r>
      <w:r w:rsidR="00DA503B">
        <w:t>Conexiunea de la (</w:t>
      </w:r>
      <w:r w:rsidR="00DA503B">
        <w:rPr>
          <w:lang w:val="en-US"/>
        </w:rPr>
        <w:t>‘172.20.10.14’, 9999</w:t>
      </w:r>
      <w:r w:rsidR="00DA503B">
        <w:t>) a fost stabilită</w:t>
      </w:r>
      <w:r w:rsidR="00CF7D0A">
        <w:t>.</w:t>
      </w:r>
    </w:p>
    <w:p w14:paraId="73516E07" w14:textId="5E652489" w:rsidR="00577F10" w:rsidRDefault="00577F10" w:rsidP="007F0A50">
      <w:pPr>
        <w:ind w:firstLine="720"/>
      </w:pPr>
      <w:r>
        <w:t>Clientul trimite un mesaj de semnalizare se</w:t>
      </w:r>
      <w:r w:rsidR="00CA78BA">
        <w:t>r</w:t>
      </w:r>
      <w:r>
        <w:t>verului (</w:t>
      </w:r>
      <w:r w:rsidR="00310C9E">
        <w:t>în cazul de față hello</w:t>
      </w:r>
      <w:r>
        <w:t>)</w:t>
      </w:r>
      <w:r w:rsidR="00310C9E">
        <w:t xml:space="preserve">, </w:t>
      </w:r>
      <w:r w:rsidR="0088033B">
        <w:t xml:space="preserve">pe care serverul îl recepționeaază prin </w:t>
      </w:r>
      <w:r w:rsidR="0088033B" w:rsidRPr="0088033B">
        <w:rPr>
          <w:i/>
          <w:iCs/>
        </w:rPr>
        <w:t>server_socket.rcvfrom(BUFF_SIZE)</w:t>
      </w:r>
      <w:r w:rsidR="00274208">
        <w:t>, cu scopul de a marca</w:t>
      </w:r>
      <w:r w:rsidR="0088033B">
        <w:t xml:space="preserve"> </w:t>
      </w:r>
      <w:r w:rsidR="00DA503B">
        <w:t>începutul transmisie de date.</w:t>
      </w:r>
    </w:p>
    <w:p w14:paraId="6BE896F0" w14:textId="77777777" w:rsidR="0088033B" w:rsidRDefault="0088033B" w:rsidP="0088033B">
      <w:pPr>
        <w:ind w:firstLine="720"/>
      </w:pPr>
      <w:r>
        <w:t>Se inițializează variabilele ce definesc parametrii transmisiei video (fps, st, frames_to_count, cnt).</w:t>
      </w:r>
    </w:p>
    <w:p w14:paraId="54F359D1" w14:textId="465416E0" w:rsidR="0088033B" w:rsidRDefault="0088033B" w:rsidP="0088033B">
      <w:pPr>
        <w:ind w:firstLine="720"/>
        <w:rPr>
          <w:i/>
          <w:iCs/>
        </w:rPr>
      </w:pPr>
      <w:r>
        <w:lastRenderedPageBreak/>
        <w:t>RaspberryPi</w:t>
      </w:r>
      <w:r w:rsidR="00D54497">
        <w:t xml:space="preserve"> activează camera (</w:t>
      </w:r>
      <w:r w:rsidR="00D54497" w:rsidRPr="00D54497">
        <w:rPr>
          <w:i/>
          <w:iCs/>
        </w:rPr>
        <w:t>vid.isOpened</w:t>
      </w:r>
      <w:r w:rsidR="00D54497">
        <w:t>()) și</w:t>
      </w:r>
      <w:r>
        <w:t xml:space="preserve"> transmite cadrele capturate către client</w:t>
      </w:r>
      <w:r w:rsidR="00D54497">
        <w:t xml:space="preserve"> </w:t>
      </w:r>
      <w:r w:rsidR="004420CA">
        <w:t xml:space="preserve">prin </w:t>
      </w:r>
      <w:r w:rsidR="004420CA" w:rsidRPr="004420CA">
        <w:rPr>
          <w:i/>
          <w:iCs/>
        </w:rPr>
        <w:t>server_socket.sendto</w:t>
      </w:r>
      <w:r w:rsidR="00650430">
        <w:rPr>
          <w:i/>
          <w:iCs/>
        </w:rPr>
        <w:t>.</w:t>
      </w:r>
    </w:p>
    <w:p w14:paraId="22FE57D5" w14:textId="77777777" w:rsidR="007A43EC" w:rsidRPr="00982A1E" w:rsidRDefault="007A43EC" w:rsidP="0088033B">
      <w:pPr>
        <w:ind w:firstLine="720"/>
      </w:pPr>
    </w:p>
    <w:p w14:paraId="22F6AA1B" w14:textId="23F75C1B" w:rsidR="0088033B" w:rsidRDefault="00A20D06" w:rsidP="00D54497">
      <w:pPr>
        <w:ind w:firstLine="0"/>
      </w:pPr>
      <w:r w:rsidRPr="00A20D06">
        <w:drawing>
          <wp:inline distT="0" distB="0" distL="0" distR="0" wp14:anchorId="75A1B1D0" wp14:editId="373132F1">
            <wp:extent cx="4898721" cy="1404919"/>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944890" cy="1418160"/>
                    </a:xfrm>
                    <a:prstGeom prst="rect">
                      <a:avLst/>
                    </a:prstGeom>
                  </pic:spPr>
                </pic:pic>
              </a:graphicData>
            </a:graphic>
          </wp:inline>
        </w:drawing>
      </w:r>
    </w:p>
    <w:p w14:paraId="63954C7A" w14:textId="71A3DEE6" w:rsidR="005E2956" w:rsidRDefault="005E2956" w:rsidP="00D54497">
      <w:pPr>
        <w:ind w:firstLine="0"/>
      </w:pPr>
    </w:p>
    <w:p w14:paraId="36AB240D" w14:textId="3F83CC30" w:rsidR="005E2956" w:rsidRDefault="005E2956" w:rsidP="00D54497">
      <w:pPr>
        <w:ind w:firstLine="0"/>
        <w:rPr>
          <w:i/>
          <w:iCs/>
        </w:rPr>
      </w:pPr>
      <w:r>
        <w:tab/>
        <w:t>Clientul recepționează cadrele</w:t>
      </w:r>
      <w:r w:rsidR="00D830CA">
        <w:t xml:space="preserve"> </w:t>
      </w:r>
      <w:r>
        <w:t xml:space="preserve">și le preia din buffer </w:t>
      </w:r>
      <w:r w:rsidR="00D830CA">
        <w:t xml:space="preserve">prin </w:t>
      </w:r>
      <w:r>
        <w:rPr>
          <w:i/>
          <w:iCs/>
        </w:rPr>
        <w:t>c</w:t>
      </w:r>
      <w:r w:rsidRPr="005E2956">
        <w:rPr>
          <w:i/>
          <w:iCs/>
        </w:rPr>
        <w:t>lien</w:t>
      </w:r>
      <w:r>
        <w:rPr>
          <w:i/>
          <w:iCs/>
        </w:rPr>
        <w:t>t</w:t>
      </w:r>
      <w:r w:rsidRPr="005E2956">
        <w:rPr>
          <w:i/>
          <w:iCs/>
        </w:rPr>
        <w:t>_socket.recvfrom(BUFF_SIZE)</w:t>
      </w:r>
      <w:r w:rsidR="008C5113">
        <w:t xml:space="preserve"> și le transformă în formatul de date aceptat de model prin funcția din modulul TensorFlow </w:t>
      </w:r>
      <w:r w:rsidR="008C5113" w:rsidRPr="008C5113">
        <w:rPr>
          <w:i/>
          <w:iCs/>
        </w:rPr>
        <w:t>tf.convert_to_tensor</w:t>
      </w:r>
      <w:r w:rsidR="008C5113">
        <w:rPr>
          <w:i/>
          <w:iCs/>
        </w:rPr>
        <w:t>.</w:t>
      </w:r>
    </w:p>
    <w:p w14:paraId="0D9CF377" w14:textId="77777777" w:rsidR="00615158" w:rsidRPr="005E2956" w:rsidRDefault="00615158" w:rsidP="00D54497">
      <w:pPr>
        <w:ind w:firstLine="0"/>
      </w:pPr>
    </w:p>
    <w:p w14:paraId="2662750B" w14:textId="77777777" w:rsidR="005E214C" w:rsidRPr="005E214C" w:rsidRDefault="00D54497" w:rsidP="005E214C">
      <w:pPr>
        <w:keepNext/>
        <w:ind w:firstLine="0"/>
        <w:jc w:val="center"/>
      </w:pPr>
      <w:r w:rsidRPr="005E214C">
        <w:drawing>
          <wp:inline distT="0" distB="0" distL="0" distR="0" wp14:anchorId="083E5E4E" wp14:editId="00D86E0C">
            <wp:extent cx="6118860" cy="1560947"/>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6134847" cy="1565025"/>
                    </a:xfrm>
                    <a:prstGeom prst="rect">
                      <a:avLst/>
                    </a:prstGeom>
                  </pic:spPr>
                </pic:pic>
              </a:graphicData>
            </a:graphic>
          </wp:inline>
        </w:drawing>
      </w:r>
    </w:p>
    <w:p w14:paraId="72767ADB" w14:textId="3BB2B891" w:rsidR="007A43EC" w:rsidRPr="005E214C" w:rsidRDefault="005E214C" w:rsidP="005E214C">
      <w:pPr>
        <w:pStyle w:val="Caption"/>
        <w:jc w:val="center"/>
        <w:rPr>
          <w:color w:val="auto"/>
        </w:rPr>
      </w:pPr>
      <w:bookmarkStart w:id="166" w:name="_Toc107166688"/>
      <w:r w:rsidRPr="005E214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0</w:t>
      </w:r>
      <w:r w:rsidR="00387411">
        <w:rPr>
          <w:color w:val="auto"/>
        </w:rPr>
        <w:fldChar w:fldCharType="end"/>
      </w:r>
      <w:r w:rsidRPr="005E214C">
        <w:rPr>
          <w:color w:val="auto"/>
        </w:rPr>
        <w:t xml:space="preserve"> Transmisia cadrelor video către client</w:t>
      </w:r>
      <w:bookmarkEnd w:id="166"/>
    </w:p>
    <w:p w14:paraId="359F2D86" w14:textId="61BA3E00" w:rsidR="00615158" w:rsidRDefault="00615158" w:rsidP="00D54497">
      <w:pPr>
        <w:ind w:firstLine="0"/>
      </w:pPr>
      <w:r>
        <w:tab/>
        <w:t>În urma fiecărei detecții</w:t>
      </w:r>
      <w:r w:rsidR="00C5198F">
        <w:t>, clientul trimite predicția către server:</w:t>
      </w:r>
    </w:p>
    <w:p w14:paraId="40E96742" w14:textId="77777777" w:rsidR="007A43EC" w:rsidRDefault="007A43EC" w:rsidP="00D54497">
      <w:pPr>
        <w:ind w:firstLine="0"/>
      </w:pPr>
    </w:p>
    <w:p w14:paraId="152EAD2A" w14:textId="77777777" w:rsidR="005E214C" w:rsidRPr="005E214C" w:rsidRDefault="00C5198F" w:rsidP="005E214C">
      <w:pPr>
        <w:keepNext/>
        <w:ind w:firstLine="0"/>
        <w:jc w:val="center"/>
      </w:pPr>
      <w:r w:rsidRPr="005E214C">
        <w:drawing>
          <wp:inline distT="0" distB="0" distL="0" distR="0" wp14:anchorId="791E2907" wp14:editId="7EF2F98D">
            <wp:extent cx="3799840" cy="116088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11546" cy="1164459"/>
                    </a:xfrm>
                    <a:prstGeom prst="rect">
                      <a:avLst/>
                    </a:prstGeom>
                  </pic:spPr>
                </pic:pic>
              </a:graphicData>
            </a:graphic>
          </wp:inline>
        </w:drawing>
      </w:r>
    </w:p>
    <w:p w14:paraId="5B31FA4B" w14:textId="5E3884C7" w:rsidR="00C5198F" w:rsidRPr="005E214C" w:rsidRDefault="005E214C" w:rsidP="005E214C">
      <w:pPr>
        <w:pStyle w:val="Caption"/>
        <w:jc w:val="center"/>
        <w:rPr>
          <w:color w:val="auto"/>
        </w:rPr>
      </w:pPr>
      <w:bookmarkStart w:id="167" w:name="_Toc107166689"/>
      <w:r w:rsidRPr="005E214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1</w:t>
      </w:r>
      <w:r w:rsidR="00387411">
        <w:rPr>
          <w:color w:val="auto"/>
        </w:rPr>
        <w:fldChar w:fldCharType="end"/>
      </w:r>
      <w:r w:rsidRPr="005E214C">
        <w:rPr>
          <w:color w:val="auto"/>
        </w:rPr>
        <w:t xml:space="preserve"> Comunicarea predicțiilor către server</w:t>
      </w:r>
      <w:bookmarkEnd w:id="167"/>
    </w:p>
    <w:p w14:paraId="1C176024" w14:textId="3D710A2B" w:rsidR="008A07B2" w:rsidRDefault="008A07B2" w:rsidP="00D54497">
      <w:pPr>
        <w:ind w:firstLine="0"/>
      </w:pPr>
      <w:r>
        <w:tab/>
        <w:t>Datele binare convertite în format string sunt astfel utilizate de Raspberry în scriptul de comandă al motoarelor platformei.</w:t>
      </w:r>
    </w:p>
    <w:p w14:paraId="349FF16F" w14:textId="77777777" w:rsidR="00675E64" w:rsidRPr="00982A1E" w:rsidRDefault="00675E64" w:rsidP="00D54497">
      <w:pPr>
        <w:ind w:firstLine="0"/>
      </w:pPr>
    </w:p>
    <w:p w14:paraId="58FD0C33" w14:textId="553856BC" w:rsidR="00AD1BE8" w:rsidRPr="00AD1BE8" w:rsidRDefault="00F83BC4" w:rsidP="00AD1BE8">
      <w:pPr>
        <w:pStyle w:val="Heading3"/>
      </w:pPr>
      <w:bookmarkStart w:id="168" w:name="_Toc107166306"/>
      <w:r>
        <w:t xml:space="preserve">Metoda 2: </w:t>
      </w:r>
      <w:r w:rsidR="00935413">
        <w:t>Cuantizarea modelului</w:t>
      </w:r>
      <w:r w:rsidR="00954366">
        <w:t>. Coral USB Accelerator</w:t>
      </w:r>
      <w:bookmarkEnd w:id="168"/>
    </w:p>
    <w:p w14:paraId="3D6A49E0" w14:textId="77777777" w:rsidR="00880A5B" w:rsidRDefault="00880A5B" w:rsidP="0023166E"/>
    <w:p w14:paraId="168492A3" w14:textId="08DB84B5" w:rsidR="007A43EC" w:rsidRDefault="00880A5B" w:rsidP="0023166E">
      <w:r>
        <w:t xml:space="preserve">A doua metodă abordată în cadrul proiectului pentru a asigura platformei RaspberryPi capacitatea de detecție în timp real cu o rată de frame-uri bună, este </w:t>
      </w:r>
      <w:r>
        <w:lastRenderedPageBreak/>
        <w:t>utilizarea unui stick accelerator de rețele neuronale dezvoltat de Google, mai exact Coral USB accelerator, conectat prin portul USB la RaspberryPi.</w:t>
      </w:r>
    </w:p>
    <w:p w14:paraId="687EBBB0" w14:textId="58C60E94" w:rsidR="005F5166" w:rsidRDefault="005F5166" w:rsidP="0023166E">
      <w:r>
        <w:t xml:space="preserve">De altfel, utilizarea acestui TPU (Tensor Processing Unit) vine la pachet cu o provocare majoră: </w:t>
      </w:r>
      <w:r w:rsidRPr="005F5166">
        <w:rPr>
          <w:i/>
          <w:iCs/>
        </w:rPr>
        <w:t>incompatibilitatea cu modelul tflite antrenat anterior</w:t>
      </w:r>
      <w:r>
        <w:t xml:space="preserve">. </w:t>
      </w:r>
      <w:r w:rsidR="003A1DF8">
        <w:t>Incompatibilitatea se datorează formatului de date utilizat de model, și anume float32, în timp ce stick-ul Coral accelerează procesarea doar în regiunile rețelei neuronale în care sunt prelucrate date de tip uint8 (unsingned integer pe 8 biți).</w:t>
      </w:r>
    </w:p>
    <w:p w14:paraId="35320644" w14:textId="1189E12B" w:rsidR="000F48D1" w:rsidRDefault="003A1DF8" w:rsidP="000F48D1">
      <w:r>
        <w:t xml:space="preserve">Astfel, pentru a </w:t>
      </w:r>
      <w:r w:rsidR="000F48D1">
        <w:t>putea utiliza stick-ul la capacitatea maximă posibilă, este necesară cua</w:t>
      </w:r>
      <w:r w:rsidR="00D830CA">
        <w:t>n</w:t>
      </w:r>
      <w:r w:rsidR="000F48D1">
        <w:t>tizarea modelului antrenat anterior și există două maniere în care se poate realiza aceasta:</w:t>
      </w:r>
    </w:p>
    <w:p w14:paraId="46649893" w14:textId="718FE73A" w:rsidR="000F48D1" w:rsidRDefault="000F48D1" w:rsidP="000C024A">
      <w:pPr>
        <w:pStyle w:val="ListParagraph"/>
        <w:numPr>
          <w:ilvl w:val="0"/>
          <w:numId w:val="53"/>
        </w:numPr>
      </w:pPr>
      <w:r w:rsidRPr="000F48D1">
        <w:rPr>
          <w:i/>
          <w:iCs/>
        </w:rPr>
        <w:t>Cuantizarea modelului post</w:t>
      </w:r>
      <w:r w:rsidR="00D830CA">
        <w:rPr>
          <w:i/>
          <w:iCs/>
        </w:rPr>
        <w:t>-</w:t>
      </w:r>
      <w:r w:rsidRPr="000F48D1">
        <w:rPr>
          <w:i/>
          <w:iCs/>
        </w:rPr>
        <w:t>antrenare</w:t>
      </w:r>
      <w:r>
        <w:t xml:space="preserve"> fără a mai fi nevoie să fie antrenat pe un nou set de date din domeniu</w:t>
      </w:r>
      <w:r w:rsidR="0018078B">
        <w:t>. Sunt cuantizate doar ponderile și activările, dar prezintă o pierdere în acuratețe sesizabilă.</w:t>
      </w:r>
    </w:p>
    <w:p w14:paraId="598A065A" w14:textId="6937DD20" w:rsidR="00234D19" w:rsidRDefault="000F48D1" w:rsidP="000C024A">
      <w:pPr>
        <w:pStyle w:val="ListParagraph"/>
        <w:numPr>
          <w:ilvl w:val="0"/>
          <w:numId w:val="53"/>
        </w:numPr>
      </w:pPr>
      <w:r>
        <w:rPr>
          <w:i/>
          <w:iCs/>
        </w:rPr>
        <w:t>Cua</w:t>
      </w:r>
      <w:r w:rsidR="00D830CA">
        <w:rPr>
          <w:i/>
          <w:iCs/>
        </w:rPr>
        <w:t>n</w:t>
      </w:r>
      <w:r>
        <w:rPr>
          <w:i/>
          <w:iCs/>
        </w:rPr>
        <w:t xml:space="preserve">tizarea modelului în timpul antrenării </w:t>
      </w:r>
      <w:r>
        <w:t>(q</w:t>
      </w:r>
      <w:r w:rsidRPr="000F48D1">
        <w:t>uantization aware training</w:t>
      </w:r>
      <w:r>
        <w:t>) care poate fi privită ca un pr</w:t>
      </w:r>
      <w:r w:rsidR="00CF3D65">
        <w:t>o</w:t>
      </w:r>
      <w:r>
        <w:t xml:space="preserve">cedeu de fine tuning, deoarece </w:t>
      </w:r>
      <w:r w:rsidRPr="00B93D32">
        <w:rPr>
          <w:i/>
          <w:iCs/>
        </w:rPr>
        <w:t xml:space="preserve">modelul antrenat </w:t>
      </w:r>
      <w:r w:rsidR="00B93D32" w:rsidRPr="00B93D32">
        <w:rPr>
          <w:i/>
          <w:iCs/>
        </w:rPr>
        <w:t>ajuns la convergență</w:t>
      </w:r>
      <w:r w:rsidR="00B93D32">
        <w:t xml:space="preserve"> </w:t>
      </w:r>
      <w:r>
        <w:t xml:space="preserve">este </w:t>
      </w:r>
      <w:r w:rsidR="00CF3D65">
        <w:t>re</w:t>
      </w:r>
      <w:r>
        <w:t>antrenat pe un nou set de date din același</w:t>
      </w:r>
      <w:r w:rsidR="00CF3D65">
        <w:t xml:space="preserve"> registru</w:t>
      </w:r>
      <w:r>
        <w:t xml:space="preserve">, dar </w:t>
      </w:r>
      <w:r w:rsidR="00CF3D65">
        <w:t>cu mențiunea că în timpul antrenării parametrii</w:t>
      </w:r>
      <w:r w:rsidR="008863E8">
        <w:t xml:space="preserve"> și datele </w:t>
      </w:r>
      <w:r w:rsidR="00CF3D65">
        <w:t>rețelei vor fi reprezenta</w:t>
      </w:r>
      <w:r w:rsidR="008863E8">
        <w:t>te</w:t>
      </w:r>
      <w:r w:rsidR="00CF3D65">
        <w:t xml:space="preserve"> pe 8 biți</w:t>
      </w:r>
    </w:p>
    <w:p w14:paraId="0BA1FDAB" w14:textId="77777777" w:rsidR="00234D19" w:rsidRDefault="00234D19" w:rsidP="00234D19">
      <w:pPr>
        <w:ind w:firstLine="0"/>
      </w:pPr>
    </w:p>
    <w:p w14:paraId="2A0493EF" w14:textId="77777777" w:rsidR="005E214C" w:rsidRPr="005E214C" w:rsidRDefault="00234D19" w:rsidP="005E214C">
      <w:pPr>
        <w:keepNext/>
        <w:ind w:left="717" w:firstLine="0"/>
      </w:pPr>
      <w:r w:rsidRPr="005E214C">
        <w:drawing>
          <wp:inline distT="0" distB="0" distL="0" distR="0" wp14:anchorId="7F02E8E4" wp14:editId="2DAD603A">
            <wp:extent cx="5694290" cy="203454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694625" cy="2034660"/>
                    </a:xfrm>
                    <a:prstGeom prst="rect">
                      <a:avLst/>
                    </a:prstGeom>
                  </pic:spPr>
                </pic:pic>
              </a:graphicData>
            </a:graphic>
          </wp:inline>
        </w:drawing>
      </w:r>
    </w:p>
    <w:p w14:paraId="41BDEE6C" w14:textId="3585DA1F" w:rsidR="00B636CD" w:rsidRPr="005E214C" w:rsidRDefault="005E214C" w:rsidP="005E214C">
      <w:pPr>
        <w:pStyle w:val="Caption"/>
        <w:jc w:val="center"/>
        <w:rPr>
          <w:color w:val="auto"/>
        </w:rPr>
      </w:pPr>
      <w:bookmarkStart w:id="169" w:name="_Toc107166690"/>
      <w:r w:rsidRPr="005E214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2</w:t>
      </w:r>
      <w:r w:rsidR="00387411">
        <w:rPr>
          <w:color w:val="auto"/>
        </w:rPr>
        <w:fldChar w:fldCharType="end"/>
      </w:r>
      <w:r w:rsidRPr="005E214C">
        <w:rPr>
          <w:color w:val="auto"/>
        </w:rPr>
        <w:t xml:space="preserve"> Procesul de obținere a modelului Edge TPU compatibil cu stick-ul Coral</w:t>
      </w:r>
      <w:bookmarkEnd w:id="169"/>
    </w:p>
    <w:p w14:paraId="508812F8" w14:textId="6D010267" w:rsidR="0014542E" w:rsidRDefault="0014542E" w:rsidP="00605568">
      <w:r>
        <w:t xml:space="preserve">Deși este mai dificilă și îndelungată, metoda de cuantizare a modelului în timpul antrenării oferă cele mai bune rezultate </w:t>
      </w:r>
      <w:r w:rsidR="008863E8">
        <w:t>cu privire la acuratețe.</w:t>
      </w:r>
      <w:r w:rsidR="00356894">
        <w:t xml:space="preserve"> Modelul astfel cuantizat folosește o precizie mai mică (8 biți în loc de 32 de biți în virgulă mobilă), ceea ce conduce la </w:t>
      </w:r>
      <w:r w:rsidR="00D830CA">
        <w:t>avantaje</w:t>
      </w:r>
      <w:r w:rsidR="00356894">
        <w:t xml:space="preserve"> în timpul implementării</w:t>
      </w:r>
      <w:r w:rsidR="00F869D2">
        <w:t xml:space="preserve">, precum: </w:t>
      </w:r>
      <w:r w:rsidR="00F869D2" w:rsidRPr="00F869D2">
        <w:rPr>
          <w:i/>
          <w:iCs/>
        </w:rPr>
        <w:t>compresia modelului și reducerea latenței</w:t>
      </w:r>
      <w:r w:rsidR="00F869D2">
        <w:t>.</w:t>
      </w:r>
      <w:r w:rsidR="00DF74BD">
        <w:t xml:space="preserve"> </w:t>
      </w:r>
    </w:p>
    <w:p w14:paraId="03902BC4" w14:textId="7EF84D5A" w:rsidR="00DF74BD" w:rsidRDefault="00DF74BD" w:rsidP="00605568">
      <w:r>
        <w:t xml:space="preserve">Cuantizarea necesită modificarea rețelei înainte de antrenare (folosește noduri de cuantizare false) și </w:t>
      </w:r>
      <w:r w:rsidR="00D830CA">
        <w:t>î</w:t>
      </w:r>
      <w:r>
        <w:t>nvață ponderile de 8 biți prin antrenare.</w:t>
      </w:r>
    </w:p>
    <w:p w14:paraId="5A4B5AC6" w14:textId="36CE3020" w:rsidR="006F2850" w:rsidRDefault="00234D19" w:rsidP="00605568">
      <w:r>
        <w:t xml:space="preserve">Etapele precursoare antrenării sunt cele menționate în subcapitolul 3.1.7, cu amendamentul că </w:t>
      </w:r>
      <w:r w:rsidR="009F3871">
        <w:t xml:space="preserve">fișierul pipeline.config pentru modelul cuantizat va fi configurat diferit. </w:t>
      </w:r>
    </w:p>
    <w:p w14:paraId="1F191FBB" w14:textId="7C1B48FD" w:rsidR="009F3871" w:rsidRDefault="009F3871" w:rsidP="008863E8">
      <w:r>
        <w:lastRenderedPageBreak/>
        <w:t>În fișierul de configurare este necesar să setăm parametrii corespunzători procesului de cuantizare și să adăugăm metoda aceasta</w:t>
      </w:r>
      <w:r w:rsidR="00EC002D">
        <w:t xml:space="preserve"> ca opțiune</w:t>
      </w:r>
      <w:r>
        <w:t>, astfel încât la începutul procesului de antrenare m</w:t>
      </w:r>
      <w:r w:rsidR="001D2183">
        <w:t>o</w:t>
      </w:r>
      <w:r>
        <w:t>d</w:t>
      </w:r>
      <w:r w:rsidR="001D2183">
        <w:t>e</w:t>
      </w:r>
      <w:r>
        <w:t xml:space="preserve">lul să cunoască maniera în care vor fi cuantizate </w:t>
      </w:r>
      <w:r w:rsidR="004C16C6">
        <w:t>datele și parametrii rețelei.</w:t>
      </w:r>
      <w:r w:rsidR="00191EEB">
        <w:t xml:space="preserve"> Codul adăugat este prezentat în figura </w:t>
      </w:r>
      <w:r w:rsidR="001D2183">
        <w:t>3.53</w:t>
      </w:r>
      <w:r w:rsidR="00191EEB">
        <w:t>.</w:t>
      </w:r>
    </w:p>
    <w:p w14:paraId="1C0F2FC7" w14:textId="77777777" w:rsidR="009F3871" w:rsidRDefault="009F3871" w:rsidP="008863E8"/>
    <w:p w14:paraId="131E5D6C" w14:textId="77777777" w:rsidR="005E214C" w:rsidRDefault="00671F27" w:rsidP="005E214C">
      <w:pPr>
        <w:keepNext/>
        <w:jc w:val="center"/>
      </w:pPr>
      <w:r w:rsidRPr="00671F27">
        <w:drawing>
          <wp:inline distT="0" distB="0" distL="0" distR="0" wp14:anchorId="23908B4C" wp14:editId="36EEA4A5">
            <wp:extent cx="1608149" cy="113269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617857" cy="1139533"/>
                    </a:xfrm>
                    <a:prstGeom prst="rect">
                      <a:avLst/>
                    </a:prstGeom>
                  </pic:spPr>
                </pic:pic>
              </a:graphicData>
            </a:graphic>
          </wp:inline>
        </w:drawing>
      </w:r>
    </w:p>
    <w:p w14:paraId="542FBDC2" w14:textId="111F21A5" w:rsidR="00F869D2" w:rsidRPr="005E214C" w:rsidRDefault="005E214C" w:rsidP="005E214C">
      <w:pPr>
        <w:pStyle w:val="Caption"/>
        <w:jc w:val="center"/>
        <w:rPr>
          <w:color w:val="auto"/>
        </w:rPr>
      </w:pPr>
      <w:bookmarkStart w:id="170" w:name="_Toc107166691"/>
      <w:r w:rsidRPr="005E214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3</w:t>
      </w:r>
      <w:r w:rsidR="00387411">
        <w:rPr>
          <w:color w:val="auto"/>
        </w:rPr>
        <w:fldChar w:fldCharType="end"/>
      </w:r>
      <w:r w:rsidRPr="005E214C">
        <w:rPr>
          <w:color w:val="auto"/>
        </w:rPr>
        <w:t xml:space="preserve"> </w:t>
      </w:r>
      <w:r>
        <w:rPr>
          <w:color w:val="auto"/>
        </w:rPr>
        <w:t>Stabilirea parametrilor</w:t>
      </w:r>
      <w:r w:rsidRPr="005E214C">
        <w:rPr>
          <w:color w:val="auto"/>
        </w:rPr>
        <w:t xml:space="preserve"> specifici cuantizării</w:t>
      </w:r>
      <w:bookmarkEnd w:id="170"/>
    </w:p>
    <w:p w14:paraId="366FBCBC" w14:textId="79A12C62" w:rsidR="00973409" w:rsidRPr="00B636CD" w:rsidRDefault="00671F27" w:rsidP="0023166E">
      <w:pPr>
        <w:rPr>
          <w:lang w:val="en-US"/>
        </w:rPr>
      </w:pPr>
      <w:r>
        <w:rPr>
          <w:i/>
          <w:iCs/>
        </w:rPr>
        <w:t>d</w:t>
      </w:r>
      <w:r w:rsidRPr="00671F27">
        <w:rPr>
          <w:i/>
          <w:iCs/>
        </w:rPr>
        <w:t>elay</w:t>
      </w:r>
      <w:r>
        <w:rPr>
          <w:i/>
          <w:iCs/>
        </w:rPr>
        <w:t xml:space="preserve">=10000 </w:t>
      </w:r>
      <w:r w:rsidRPr="00671F27">
        <w:t>reprezintă</w:t>
      </w:r>
      <w:r>
        <w:t xml:space="preserve"> numărul de pași de întârziere a cunatizării în timpul antrenării. Trebuie ținut cont de faptul că valorile cuantizate pe 8 biți au o precizie</w:t>
      </w:r>
      <w:r w:rsidR="0067758D">
        <w:t xml:space="preserve"> </w:t>
      </w:r>
      <w:r>
        <w:t>mai mică față de formatul implicit de 32 de biți. Astfel, o cuantizare prematură ar putea afecta performanțele modelului</w:t>
      </w:r>
      <w:r w:rsidR="008461D4">
        <w:t>, crescând sensibilitate</w:t>
      </w:r>
      <w:r w:rsidR="0067758D">
        <w:t>a</w:t>
      </w:r>
      <w:r w:rsidR="008461D4">
        <w:t xml:space="preserve"> rețelei l</w:t>
      </w:r>
      <w:r w:rsidR="0067758D">
        <w:t>a</w:t>
      </w:r>
      <w:r w:rsidR="008461D4">
        <w:t xml:space="preserve"> erori.</w:t>
      </w:r>
    </w:p>
    <w:p w14:paraId="77474626" w14:textId="37309853" w:rsidR="00671F27" w:rsidRDefault="00F6251D" w:rsidP="0023166E">
      <w:r>
        <w:t xml:space="preserve">Etapele postantrenare presupun convertirea modelului obținut în formatul </w:t>
      </w:r>
      <w:r w:rsidRPr="00F6251D">
        <w:rPr>
          <w:i/>
          <w:iCs/>
        </w:rPr>
        <w:t>.tfli</w:t>
      </w:r>
      <w:r>
        <w:rPr>
          <w:i/>
          <w:iCs/>
        </w:rPr>
        <w:t>te</w:t>
      </w:r>
      <w:r>
        <w:t>, astfel încât să poată fi rula</w:t>
      </w:r>
      <w:r w:rsidR="0067758D">
        <w:t>t</w:t>
      </w:r>
      <w:r>
        <w:t xml:space="preserve"> pe RaspberryPi și convertirea modelului .TFLite în formatul Edge TPU cu ajutorul  compilatorlui </w:t>
      </w:r>
      <w:r w:rsidRPr="00F6251D">
        <w:rPr>
          <w:i/>
          <w:iCs/>
        </w:rPr>
        <w:t>edgetpu.compiler</w:t>
      </w:r>
      <w:r>
        <w:t>.</w:t>
      </w:r>
    </w:p>
    <w:p w14:paraId="2C8942C4" w14:textId="6DF0EA77" w:rsidR="00F6251D" w:rsidRPr="008D1550" w:rsidRDefault="007767E0" w:rsidP="0023166E">
      <w:r>
        <w:t xml:space="preserve">Conversia în formatul TFLite </w:t>
      </w:r>
      <w:r w:rsidR="000C4CD1">
        <w:t xml:space="preserve">se realizează în urma compilării comenzii </w:t>
      </w:r>
      <w:r w:rsidR="00EE14A5">
        <w:t>din figura</w:t>
      </w:r>
      <w:r w:rsidR="0067758D">
        <w:t xml:space="preserve"> 3.54 </w:t>
      </w:r>
      <w:r w:rsidR="000C4CD1">
        <w:t xml:space="preserve">în terminal </w:t>
      </w:r>
      <w:r w:rsidR="009360CE">
        <w:t>(</w:t>
      </w:r>
      <w:r w:rsidR="000C4CD1" w:rsidRPr="000C4CD1">
        <w:rPr>
          <w:i/>
          <w:iCs/>
        </w:rPr>
        <w:t>!command</w:t>
      </w:r>
      <w:r w:rsidR="009360CE">
        <w:rPr>
          <w:i/>
          <w:iCs/>
        </w:rPr>
        <w:t>).</w:t>
      </w:r>
    </w:p>
    <w:p w14:paraId="6BA4AA8E" w14:textId="77777777" w:rsidR="008D1550" w:rsidRPr="009360CE" w:rsidRDefault="008D1550" w:rsidP="0023166E">
      <w:pPr>
        <w:rPr>
          <w:lang w:val="en-US"/>
        </w:rPr>
      </w:pPr>
    </w:p>
    <w:p w14:paraId="06532278" w14:textId="77777777" w:rsidR="00EE14A5" w:rsidRPr="00EE14A5" w:rsidRDefault="000C4CD1" w:rsidP="00EE14A5">
      <w:pPr>
        <w:keepNext/>
        <w:jc w:val="center"/>
      </w:pPr>
      <w:r w:rsidRPr="00EE14A5">
        <w:drawing>
          <wp:inline distT="0" distB="0" distL="0" distR="0" wp14:anchorId="43D93B78" wp14:editId="24BC5BA4">
            <wp:extent cx="5971540" cy="247459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971540" cy="2474595"/>
                    </a:xfrm>
                    <a:prstGeom prst="rect">
                      <a:avLst/>
                    </a:prstGeom>
                  </pic:spPr>
                </pic:pic>
              </a:graphicData>
            </a:graphic>
          </wp:inline>
        </w:drawing>
      </w:r>
    </w:p>
    <w:p w14:paraId="32EB4C4F" w14:textId="5893A26C" w:rsidR="00671F27" w:rsidRPr="00EE14A5" w:rsidRDefault="00EE14A5" w:rsidP="00EE14A5">
      <w:pPr>
        <w:pStyle w:val="Caption"/>
        <w:jc w:val="center"/>
        <w:rPr>
          <w:color w:val="auto"/>
        </w:rPr>
      </w:pPr>
      <w:bookmarkStart w:id="171" w:name="_Toc107166692"/>
      <w:r w:rsidRPr="00EE14A5">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4</w:t>
      </w:r>
      <w:r w:rsidR="00387411">
        <w:rPr>
          <w:color w:val="auto"/>
        </w:rPr>
        <w:fldChar w:fldCharType="end"/>
      </w:r>
      <w:r w:rsidRPr="00EE14A5">
        <w:rPr>
          <w:color w:val="auto"/>
        </w:rPr>
        <w:t xml:space="preserve"> Conversia modelului cuantizat în format TFLite</w:t>
      </w:r>
      <w:bookmarkEnd w:id="171"/>
    </w:p>
    <w:p w14:paraId="1B25196B" w14:textId="6AF1B482" w:rsidR="009F5E41" w:rsidRDefault="009F5E41" w:rsidP="0023166E">
      <w:r>
        <w:tab/>
        <w:t xml:space="preserve">Etapa din figura </w:t>
      </w:r>
      <w:r w:rsidR="00EE14A5" w:rsidRPr="00EE14A5">
        <w:t>3.55</w:t>
      </w:r>
      <w:r>
        <w:t xml:space="preserve"> reprezint</w:t>
      </w:r>
      <w:r w:rsidR="005E1125">
        <w:t>ă</w:t>
      </w:r>
      <w:r>
        <w:t xml:space="preserve"> conversia modelului din formatul TFLite </w:t>
      </w:r>
      <w:r w:rsidR="005E1125">
        <w:t>î</w:t>
      </w:r>
      <w:r>
        <w:t>n formatul compatibil cu stick-ul Edge TPU</w:t>
      </w:r>
      <w:r w:rsidR="005E1125">
        <w:t>.</w:t>
      </w:r>
    </w:p>
    <w:p w14:paraId="628BB4D4" w14:textId="4903E511" w:rsidR="005E1125" w:rsidRDefault="005E1125" w:rsidP="0023166E">
      <w:r>
        <w:t xml:space="preserve">Cum sistemul de operare nu permite descărcarea modulului edgetpu-compiler, vom realiza conversia în </w:t>
      </w:r>
      <w:r w:rsidR="00B14219">
        <w:t xml:space="preserve">Google </w:t>
      </w:r>
      <w:r>
        <w:t>Colab.</w:t>
      </w:r>
    </w:p>
    <w:p w14:paraId="44E63DF0" w14:textId="55A6D9E2" w:rsidR="00B14219" w:rsidRDefault="00B14219" w:rsidP="0023166E">
      <w:r>
        <w:lastRenderedPageBreak/>
        <w:t xml:space="preserve">Google Colab este un mediu virtual ce îți permite să execuți cod pe resurse de CPU/GPU/TPU puse la dispoziție de serverul Google. Dezavantajul în utilizarea acestuia a fost determinat de timpul limit de utilizare a resurselor și întreruperile dese ale </w:t>
      </w:r>
      <w:r w:rsidR="005118BF">
        <w:t xml:space="preserve">procesului de </w:t>
      </w:r>
      <w:r>
        <w:t>antren</w:t>
      </w:r>
      <w:r w:rsidR="005118BF">
        <w:t>a</w:t>
      </w:r>
      <w:r>
        <w:t>r</w:t>
      </w:r>
      <w:r w:rsidR="005118BF">
        <w:t>e</w:t>
      </w:r>
      <w:r>
        <w:t>.</w:t>
      </w:r>
    </w:p>
    <w:p w14:paraId="2EC74712" w14:textId="7C714FF1" w:rsidR="00671F27" w:rsidRDefault="00B12E50" w:rsidP="0023166E">
      <w:r>
        <w:t xml:space="preserve">Fișierul .tflite este încărcat în memoria temporară a notebok-ului, </w:t>
      </w:r>
      <w:r w:rsidR="00980BE4">
        <w:t xml:space="preserve">dependințele necesare pentru conversie sunt instalate și </w:t>
      </w:r>
      <w:r w:rsidR="00D62125">
        <w:t>se efectuează conversia. În urma conversiei, am obținut următorul raport:</w:t>
      </w:r>
    </w:p>
    <w:p w14:paraId="2214D95F" w14:textId="77777777" w:rsidR="00D62125" w:rsidRDefault="00D62125" w:rsidP="0023166E"/>
    <w:p w14:paraId="232D4E48" w14:textId="77777777" w:rsidR="00EE14A5" w:rsidRPr="00EE14A5" w:rsidRDefault="00D62125" w:rsidP="00EE14A5">
      <w:pPr>
        <w:keepNext/>
        <w:jc w:val="center"/>
      </w:pPr>
      <w:r w:rsidRPr="00EE14A5">
        <w:drawing>
          <wp:inline distT="0" distB="0" distL="0" distR="0" wp14:anchorId="55F035B0" wp14:editId="428827F2">
            <wp:extent cx="4807265" cy="286131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t="3594"/>
                    <a:stretch/>
                  </pic:blipFill>
                  <pic:spPr bwMode="auto">
                    <a:xfrm>
                      <a:off x="0" y="0"/>
                      <a:ext cx="4820466" cy="2869167"/>
                    </a:xfrm>
                    <a:prstGeom prst="rect">
                      <a:avLst/>
                    </a:prstGeom>
                    <a:ln>
                      <a:noFill/>
                    </a:ln>
                    <a:extLst>
                      <a:ext uri="{53640926-AAD7-44D8-BBD7-CCE9431645EC}">
                        <a14:shadowObscured xmlns:a14="http://schemas.microsoft.com/office/drawing/2010/main"/>
                      </a:ext>
                    </a:extLst>
                  </pic:spPr>
                </pic:pic>
              </a:graphicData>
            </a:graphic>
          </wp:inline>
        </w:drawing>
      </w:r>
    </w:p>
    <w:p w14:paraId="4927ACC7" w14:textId="3669B3B4" w:rsidR="00D62125" w:rsidRPr="00EE14A5" w:rsidRDefault="00EE14A5" w:rsidP="00EE14A5">
      <w:pPr>
        <w:pStyle w:val="Caption"/>
        <w:jc w:val="center"/>
        <w:rPr>
          <w:color w:val="auto"/>
        </w:rPr>
      </w:pPr>
      <w:bookmarkStart w:id="172" w:name="_Toc107166693"/>
      <w:r w:rsidRPr="00EE14A5">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5</w:t>
      </w:r>
      <w:r w:rsidR="00387411">
        <w:rPr>
          <w:color w:val="auto"/>
        </w:rPr>
        <w:fldChar w:fldCharType="end"/>
      </w:r>
      <w:r w:rsidRPr="00EE14A5">
        <w:rPr>
          <w:color w:val="auto"/>
        </w:rPr>
        <w:t>Raport generat în urma conversiei modelului cu format TFLite în formatul edgetpu</w:t>
      </w:r>
      <w:bookmarkEnd w:id="172"/>
    </w:p>
    <w:p w14:paraId="428D4449" w14:textId="7073C342" w:rsidR="00671F27" w:rsidRDefault="00D62125" w:rsidP="0023166E">
      <w:r>
        <w:t>Analizând datele de mai sus, din 125 de operații, 124 se vor efectua pe baza stick-ului Coral și doar una pe baza CPU-ului, acest lucru însemnând că modul va fi accelerat de Coral aproape în întregime.</w:t>
      </w:r>
    </w:p>
    <w:p w14:paraId="5726190C" w14:textId="6FC33699" w:rsidR="00671F27" w:rsidRDefault="00671F27" w:rsidP="008525F1">
      <w:pPr>
        <w:ind w:firstLine="0"/>
      </w:pPr>
    </w:p>
    <w:p w14:paraId="6656C515" w14:textId="7DB8BC09" w:rsidR="00822329" w:rsidRDefault="00822329" w:rsidP="00EB6497">
      <w:pPr>
        <w:pStyle w:val="Heading3"/>
      </w:pPr>
      <w:r>
        <w:t xml:space="preserve"> </w:t>
      </w:r>
      <w:bookmarkStart w:id="173" w:name="_Toc107166307"/>
      <w:r w:rsidR="00AD3CA7">
        <w:t xml:space="preserve">Inferența </w:t>
      </w:r>
      <w:r w:rsidR="00E0271D">
        <w:t>realizată pe</w:t>
      </w:r>
      <w:r w:rsidR="00AD3CA7">
        <w:t xml:space="preserve"> Raspberry</w:t>
      </w:r>
      <w:r w:rsidR="00E0271D">
        <w:t>Pi</w:t>
      </w:r>
      <w:bookmarkEnd w:id="173"/>
    </w:p>
    <w:p w14:paraId="37F00BE9" w14:textId="0F05B0C1" w:rsidR="00AD3CA7" w:rsidRDefault="00AD3CA7" w:rsidP="00AD3CA7"/>
    <w:p w14:paraId="685A9E0C" w14:textId="317E5BB6" w:rsidR="00AD3CA7" w:rsidRPr="00905EC9" w:rsidRDefault="00EB6497" w:rsidP="00AD3CA7">
      <w:r>
        <w:t xml:space="preserve">Înainte de a </w:t>
      </w:r>
      <w:r w:rsidR="005811BA">
        <w:t>utiliza</w:t>
      </w:r>
      <w:r>
        <w:t xml:space="preserve"> modelul cuantizat</w:t>
      </w:r>
      <w:r w:rsidR="005811BA">
        <w:t xml:space="preserve"> de recunoaștere</w:t>
      </w:r>
      <w:r>
        <w:t xml:space="preserve"> pe RaspberryPi, este necesară instalarea dependințelor corespunzătoare TensorFlow Lite și mod</w:t>
      </w:r>
      <w:r w:rsidR="005811BA">
        <w:t>u</w:t>
      </w:r>
      <w:r>
        <w:t>lul OpenCV</w:t>
      </w:r>
      <w:r w:rsidR="005811BA">
        <w:t>.</w:t>
      </w:r>
      <w:r>
        <w:t xml:space="preserve"> </w:t>
      </w:r>
      <w:r w:rsidR="005811BA">
        <w:t>Versiunea 4 OpenCV are anumite bug-uri nerezolvate și a în</w:t>
      </w:r>
      <w:r w:rsidR="00E0271D">
        <w:t>g</w:t>
      </w:r>
      <w:r w:rsidR="005811BA">
        <w:t>reuna</w:t>
      </w:r>
      <w:r w:rsidR="00F04776">
        <w:t>t utilizare</w:t>
      </w:r>
      <w:r w:rsidR="00E0271D">
        <w:t>a</w:t>
      </w:r>
      <w:r w:rsidR="00F04776">
        <w:t xml:space="preserve"> camer</w:t>
      </w:r>
      <w:r w:rsidR="00F05C9A">
        <w:t>e</w:t>
      </w:r>
      <w:r w:rsidR="00F04776">
        <w:t xml:space="preserve">i de la Raspberry. În consecință am folosit o versiune mai veche și anume </w:t>
      </w:r>
      <w:r w:rsidR="00905EC9" w:rsidRPr="00905EC9">
        <w:rPr>
          <w:i/>
          <w:iCs/>
        </w:rPr>
        <w:t>opencv-python==3.4.11</w:t>
      </w:r>
      <w:r w:rsidR="00905EC9">
        <w:t>.</w:t>
      </w:r>
    </w:p>
    <w:p w14:paraId="1C8B5475" w14:textId="34CEEE81" w:rsidR="00EB6497" w:rsidRPr="002D04A2" w:rsidRDefault="00F05C9A" w:rsidP="002D04A2">
      <w:r>
        <w:t>Următoarea etapă a presupus configurarea Coral USB</w:t>
      </w:r>
      <w:r w:rsidR="00C851C5">
        <w:t xml:space="preserve">. Aceasta presupune intalarea </w:t>
      </w:r>
      <w:r w:rsidR="00C851C5" w:rsidRPr="00C851C5">
        <w:rPr>
          <w:i/>
          <w:iCs/>
        </w:rPr>
        <w:t>l</w:t>
      </w:r>
      <w:r w:rsidR="00C851C5">
        <w:rPr>
          <w:i/>
          <w:iCs/>
        </w:rPr>
        <w:t>i</w:t>
      </w:r>
      <w:r w:rsidR="00C851C5" w:rsidRPr="00C851C5">
        <w:rPr>
          <w:i/>
          <w:iCs/>
        </w:rPr>
        <w:t>bdedgetpu</w:t>
      </w:r>
      <w:r w:rsidR="00C851C5">
        <w:t>, o librărie de interfațare a stick-ului cu RaspberryPi</w:t>
      </w:r>
      <w:r>
        <w:t xml:space="preserve"> </w:t>
      </w:r>
      <w:r w:rsidR="00C851C5">
        <w:t>conform instrucțiunilor de configurare de</w:t>
      </w:r>
      <w:r w:rsidR="001F0A3C">
        <w:t xml:space="preserve"> </w:t>
      </w:r>
      <w:r w:rsidR="00C851C5">
        <w:t>la Coral.</w:t>
      </w:r>
    </w:p>
    <w:p w14:paraId="27B167EF" w14:textId="75139047" w:rsidR="00AD3CA7" w:rsidRDefault="001F0A3C" w:rsidP="00AD3CA7">
      <w:r>
        <w:t xml:space="preserve">Această librărie </w:t>
      </w:r>
      <w:r w:rsidR="002D04A2">
        <w:t>există în</w:t>
      </w:r>
      <w:r>
        <w:t xml:space="preserve"> 2 variante: </w:t>
      </w:r>
      <w:r w:rsidRPr="00EC7A09">
        <w:rPr>
          <w:i/>
          <w:iCs/>
        </w:rPr>
        <w:t xml:space="preserve">libedgetpu1-std </w:t>
      </w:r>
      <w:r w:rsidR="00EC7A09" w:rsidRPr="00EC7A09">
        <w:rPr>
          <w:i/>
          <w:iCs/>
        </w:rPr>
        <w:t>(standard) și libedgetpu1-max</w:t>
      </w:r>
      <w:r w:rsidR="00EC7A09">
        <w:t xml:space="preserve">. Între cele două diferă rata de frame în timpul detecției, deoarece libedgetpu1-max utilizează stick-ul la o frecvență overclock (peste frecvența de ceas), </w:t>
      </w:r>
      <w:r w:rsidR="00EC7A09">
        <w:lastRenderedPageBreak/>
        <w:t>permițându-i să obțină o rată de frame mai mare, dar cu</w:t>
      </w:r>
      <w:r w:rsidR="00E0271D">
        <w:t xml:space="preserve"> riscul</w:t>
      </w:r>
      <w:r w:rsidR="00EC7A09">
        <w:t xml:space="preserve"> red</w:t>
      </w:r>
      <w:r w:rsidR="00E0271D">
        <w:t>u</w:t>
      </w:r>
      <w:r w:rsidR="00EC7A09">
        <w:t>cer</w:t>
      </w:r>
      <w:r w:rsidR="00E0271D">
        <w:t>ii</w:t>
      </w:r>
      <w:r w:rsidR="00EC7A09">
        <w:t xml:space="preserve"> duratei de viață a dispozitivului.</w:t>
      </w:r>
    </w:p>
    <w:p w14:paraId="6150B7A9" w14:textId="09774A12" w:rsidR="000018BB" w:rsidRDefault="000018BB" w:rsidP="00AD3CA7">
      <w:r>
        <w:t xml:space="preserve">Modelul cuantizat și </w:t>
      </w:r>
      <w:r w:rsidR="00921B8E">
        <w:t>labelmap-ul corespunzător sunt salvate în același folder</w:t>
      </w:r>
      <w:r w:rsidR="00E0271D">
        <w:t xml:space="preserve"> </w:t>
      </w:r>
      <w:r w:rsidR="00921B8E">
        <w:t>cu scriptul de inferen</w:t>
      </w:r>
      <w:r w:rsidR="00F779D5">
        <w:t>ț</w:t>
      </w:r>
      <w:r w:rsidR="00921B8E">
        <w:t>ă.</w:t>
      </w:r>
    </w:p>
    <w:p w14:paraId="7BC72F5A" w14:textId="51B078B4" w:rsidR="00A27EB8" w:rsidRDefault="000018BB" w:rsidP="00AD3CA7">
      <w:r>
        <w:t xml:space="preserve">Am </w:t>
      </w:r>
      <w:r w:rsidR="00F779D5">
        <w:t>construit ulterior codul</w:t>
      </w:r>
      <w:r>
        <w:t xml:space="preserve"> care încarc</w:t>
      </w:r>
      <w:r w:rsidR="00F779D5">
        <w:t>ă</w:t>
      </w:r>
      <w:r>
        <w:t xml:space="preserve"> modelul de recunoaștere în formatul obținut anterior în urma conversiilor și </w:t>
      </w:r>
      <w:r w:rsidR="00F779D5">
        <w:t xml:space="preserve">îl </w:t>
      </w:r>
      <w:r>
        <w:t>aplic</w:t>
      </w:r>
      <w:r w:rsidR="00F779D5">
        <w:t>ă</w:t>
      </w:r>
      <w:r>
        <w:t xml:space="preserve"> asupra fluxului video redat </w:t>
      </w:r>
      <w:r w:rsidR="00F779D5">
        <w:t xml:space="preserve">de modulul de camera Raspberry </w:t>
      </w:r>
      <w:r>
        <w:t>cu ajutorul funcționalitățiilor librăriei OpenCV.</w:t>
      </w:r>
    </w:p>
    <w:p w14:paraId="7A137052" w14:textId="77777777" w:rsidR="003B182E" w:rsidRPr="00EC7A09" w:rsidRDefault="003B182E" w:rsidP="00AD3CA7"/>
    <w:p w14:paraId="054DEFD1" w14:textId="77777777" w:rsidR="0058598D" w:rsidRDefault="00F779D5" w:rsidP="00061C9E">
      <w:pPr>
        <w:keepNext/>
        <w:jc w:val="center"/>
      </w:pPr>
      <w:r w:rsidRPr="00F779D5">
        <w:drawing>
          <wp:inline distT="0" distB="0" distL="0" distR="0" wp14:anchorId="5D8A4770" wp14:editId="32C4C328">
            <wp:extent cx="5332730" cy="592848"/>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t="34618"/>
                    <a:stretch/>
                  </pic:blipFill>
                  <pic:spPr bwMode="auto">
                    <a:xfrm>
                      <a:off x="0" y="0"/>
                      <a:ext cx="5353137" cy="595117"/>
                    </a:xfrm>
                    <a:prstGeom prst="rect">
                      <a:avLst/>
                    </a:prstGeom>
                    <a:ln>
                      <a:noFill/>
                    </a:ln>
                    <a:extLst>
                      <a:ext uri="{53640926-AAD7-44D8-BBD7-CCE9431645EC}">
                        <a14:shadowObscured xmlns:a14="http://schemas.microsoft.com/office/drawing/2010/main"/>
                      </a:ext>
                    </a:extLst>
                  </pic:spPr>
                </pic:pic>
              </a:graphicData>
            </a:graphic>
          </wp:inline>
        </w:drawing>
      </w:r>
    </w:p>
    <w:p w14:paraId="5E32A236" w14:textId="6DF9E7C6" w:rsidR="00AD3CA7" w:rsidRPr="00061C9E" w:rsidRDefault="0058598D" w:rsidP="000139C9">
      <w:pPr>
        <w:pStyle w:val="Caption"/>
        <w:jc w:val="center"/>
        <w:rPr>
          <w:color w:val="auto"/>
        </w:rPr>
      </w:pPr>
      <w:bookmarkStart w:id="174" w:name="_Toc107166694"/>
      <w:r w:rsidRPr="00061C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6</w:t>
      </w:r>
      <w:r w:rsidR="00387411">
        <w:rPr>
          <w:color w:val="auto"/>
        </w:rPr>
        <w:fldChar w:fldCharType="end"/>
      </w:r>
      <w:r w:rsidRPr="00061C9E">
        <w:rPr>
          <w:color w:val="auto"/>
        </w:rPr>
        <w:t xml:space="preserve"> Încărcarea modelului edgetpu.tflite</w:t>
      </w:r>
      <w:bookmarkEnd w:id="174"/>
    </w:p>
    <w:p w14:paraId="41B03CE5" w14:textId="37435804" w:rsidR="009346C6" w:rsidRDefault="009346C6" w:rsidP="00AD3CA7">
      <w:r>
        <w:t>Peste frame-uri sunt fixate rezultatele detecției: încadrarea semnului recunoscut cu bounding box, scorul de confidență al predicției, clasa din care face parte obiectul respectiv și rata de frame-uri pe secundă</w:t>
      </w:r>
      <w:r w:rsidR="00504E0C">
        <w:t xml:space="preserve">. Rezultatele predicției sunt salvate în tensori, sunt verificate în raport cu cerințele impuse (pragul </w:t>
      </w:r>
      <w:r w:rsidR="00DD0B67">
        <w:t>scorului de confidență, IoU etc.</w:t>
      </w:r>
      <w:r w:rsidR="00504E0C">
        <w:t>)</w:t>
      </w:r>
      <w:r w:rsidR="00DD0B67">
        <w:t>:</w:t>
      </w:r>
    </w:p>
    <w:p w14:paraId="2D9455A4" w14:textId="77777777" w:rsidR="00DD0B67" w:rsidRDefault="00DD0B67" w:rsidP="00AD3CA7"/>
    <w:p w14:paraId="16D4AAFF" w14:textId="77777777" w:rsidR="00061C9E" w:rsidRDefault="00DD0B67" w:rsidP="00061C9E">
      <w:pPr>
        <w:keepNext/>
        <w:jc w:val="center"/>
      </w:pPr>
      <w:r w:rsidRPr="00DD0B67">
        <w:drawing>
          <wp:inline distT="0" distB="0" distL="0" distR="0" wp14:anchorId="3607C904" wp14:editId="18E67F9A">
            <wp:extent cx="4859627" cy="989709"/>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t="15201"/>
                    <a:stretch/>
                  </pic:blipFill>
                  <pic:spPr bwMode="auto">
                    <a:xfrm>
                      <a:off x="0" y="0"/>
                      <a:ext cx="4861559" cy="990102"/>
                    </a:xfrm>
                    <a:prstGeom prst="rect">
                      <a:avLst/>
                    </a:prstGeom>
                    <a:ln>
                      <a:noFill/>
                    </a:ln>
                    <a:extLst>
                      <a:ext uri="{53640926-AAD7-44D8-BBD7-CCE9431645EC}">
                        <a14:shadowObscured xmlns:a14="http://schemas.microsoft.com/office/drawing/2010/main"/>
                      </a:ext>
                    </a:extLst>
                  </pic:spPr>
                </pic:pic>
              </a:graphicData>
            </a:graphic>
          </wp:inline>
        </w:drawing>
      </w:r>
    </w:p>
    <w:p w14:paraId="01ADF725" w14:textId="3B1AF293" w:rsidR="00690839" w:rsidRPr="00061C9E" w:rsidRDefault="00061C9E" w:rsidP="00061C9E">
      <w:pPr>
        <w:pStyle w:val="Caption"/>
        <w:jc w:val="center"/>
        <w:rPr>
          <w:color w:val="auto"/>
        </w:rPr>
      </w:pPr>
      <w:bookmarkStart w:id="175" w:name="_Toc107166695"/>
      <w:r w:rsidRPr="00061C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7</w:t>
      </w:r>
      <w:r w:rsidR="00387411">
        <w:rPr>
          <w:color w:val="auto"/>
        </w:rPr>
        <w:fldChar w:fldCharType="end"/>
      </w:r>
      <w:r w:rsidRPr="00061C9E">
        <w:rPr>
          <w:color w:val="auto"/>
        </w:rPr>
        <w:t xml:space="preserve"> Salvarea într-un tensor a rezultatelor predicției</w:t>
      </w:r>
      <w:bookmarkEnd w:id="175"/>
    </w:p>
    <w:p w14:paraId="6DB443DA" w14:textId="6BC8DE64" w:rsidR="00031EE0" w:rsidRDefault="00690839" w:rsidP="00061C9E">
      <w:r>
        <w:t>Detecția astfel realizată</w:t>
      </w:r>
      <w:r w:rsidR="00730C93">
        <w:t>, alături de parametri preluați de senzori</w:t>
      </w:r>
      <w:r>
        <w:t xml:space="preserve"> </w:t>
      </w:r>
      <w:r w:rsidR="00730C93">
        <w:t>vor influența în același script (prin folosirea mai multor fire de excuție cu librrăria thread) mișcarea și orientarea motoarelor.</w:t>
      </w:r>
    </w:p>
    <w:p w14:paraId="7991F63F" w14:textId="77777777" w:rsidR="00031EE0" w:rsidRPr="00AD3CA7" w:rsidRDefault="00031EE0" w:rsidP="00690839"/>
    <w:p w14:paraId="50C53519" w14:textId="08E83C5B" w:rsidR="004908E6" w:rsidRDefault="004908E6" w:rsidP="004908E6">
      <w:pPr>
        <w:pStyle w:val="Heading3"/>
      </w:pPr>
      <w:bookmarkStart w:id="176" w:name="_Toc95934338"/>
      <w:bookmarkStart w:id="177" w:name="_Toc107166308"/>
      <w:r>
        <w:t>Probleme de implementare</w:t>
      </w:r>
      <w:r w:rsidR="003F6122">
        <w:t>, limitări</w:t>
      </w:r>
      <w:r>
        <w:t xml:space="preserve"> și soluții</w:t>
      </w:r>
      <w:bookmarkEnd w:id="176"/>
      <w:bookmarkEnd w:id="177"/>
    </w:p>
    <w:p w14:paraId="1971D0C1" w14:textId="700A0B2A" w:rsidR="009D1F79" w:rsidRPr="00CC5326" w:rsidRDefault="009D1F79" w:rsidP="009D1F79">
      <w:pPr>
        <w:rPr>
          <w:i/>
          <w:iCs/>
        </w:rPr>
      </w:pPr>
    </w:p>
    <w:p w14:paraId="4C5B32EF" w14:textId="6454A1AD" w:rsidR="00676246" w:rsidRPr="00CC5326" w:rsidRDefault="00676246" w:rsidP="000C024A">
      <w:pPr>
        <w:pStyle w:val="ListParagraph"/>
        <w:numPr>
          <w:ilvl w:val="0"/>
          <w:numId w:val="54"/>
        </w:numPr>
        <w:rPr>
          <w:i/>
          <w:iCs/>
        </w:rPr>
      </w:pPr>
      <w:r w:rsidRPr="00CC5326">
        <w:rPr>
          <w:i/>
          <w:iCs/>
        </w:rPr>
        <w:t xml:space="preserve">Complexitatea </w:t>
      </w:r>
      <w:r w:rsidR="00CC5326" w:rsidRPr="00CC5326">
        <w:rPr>
          <w:i/>
          <w:iCs/>
        </w:rPr>
        <w:t>func</w:t>
      </w:r>
      <w:r w:rsidR="008B0230">
        <w:rPr>
          <w:i/>
          <w:iCs/>
        </w:rPr>
        <w:t>ț</w:t>
      </w:r>
      <w:r w:rsidR="00CC5326" w:rsidRPr="00CC5326">
        <w:rPr>
          <w:i/>
          <w:iCs/>
        </w:rPr>
        <w:t xml:space="preserve">iilor </w:t>
      </w:r>
      <w:r w:rsidRPr="00CC5326">
        <w:rPr>
          <w:i/>
          <w:iCs/>
        </w:rPr>
        <w:t>TensorFlow și conflictele între dependințe</w:t>
      </w:r>
    </w:p>
    <w:p w14:paraId="1D452031" w14:textId="1C57ABF1" w:rsidR="00676246" w:rsidRDefault="00676246" w:rsidP="009D1F79">
      <w:r>
        <w:t xml:space="preserve">Primele </w:t>
      </w:r>
      <w:r w:rsidR="008B0230">
        <w:t xml:space="preserve">dificulăți </w:t>
      </w:r>
      <w:r>
        <w:t xml:space="preserve">au apărut odată cu instalarea tuturor </w:t>
      </w:r>
      <w:r w:rsidRPr="00CC5326">
        <w:t>dependințelor</w:t>
      </w:r>
      <w:r>
        <w:t xml:space="preserve"> necesare pentru </w:t>
      </w:r>
      <w:r w:rsidR="00C64A33">
        <w:t xml:space="preserve">utilizarea modulului de detecție de obiecte al </w:t>
      </w:r>
      <w:r>
        <w:t>TensorFlow. Fiind un framework utilizat mai ales în zona avansată de cercetare și dezvoltare a rețelelor neuronale, are o complexitate mai</w:t>
      </w:r>
      <w:r w:rsidR="00C64A33">
        <w:t xml:space="preserve"> mare</w:t>
      </w:r>
      <w:r>
        <w:t xml:space="preserve"> în folosință decât celelalte module </w:t>
      </w:r>
      <w:r w:rsidR="00C64A33">
        <w:t>python pentru DL.</w:t>
      </w:r>
    </w:p>
    <w:p w14:paraId="4CC031A0" w14:textId="1B903941" w:rsidR="00C64A33" w:rsidRDefault="002C1F54" w:rsidP="009D1F79">
      <w:r>
        <w:t xml:space="preserve">Totodată, zona DL fiind în plină dezvoltare, se aduc periodic noi actualizări de versiuni pentru TensorFlow, ceea ce </w:t>
      </w:r>
      <w:r w:rsidR="008B0230">
        <w:t>favorizează</w:t>
      </w:r>
      <w:r>
        <w:t xml:space="preserve"> apariția incompatibilității între versiuni vechi ale anumitor biblioteci componente cu altele noi. Acest gen de </w:t>
      </w:r>
      <w:r>
        <w:lastRenderedPageBreak/>
        <w:t>situații a fost des experimentat de-a lungul proiectului.</w:t>
      </w:r>
      <w:r w:rsidR="00B33524">
        <w:t xml:space="preserve"> </w:t>
      </w:r>
      <w:r w:rsidR="00623081">
        <w:t xml:space="preserve">Erori de genul acesta </w:t>
      </w:r>
      <w:r w:rsidR="00B33524">
        <w:t>sunt evidențiate în figurile următoare:</w:t>
      </w:r>
    </w:p>
    <w:p w14:paraId="05D80C8E" w14:textId="77777777" w:rsidR="00B33524" w:rsidRPr="00F21178" w:rsidRDefault="00B33524" w:rsidP="00B33524">
      <w:pPr>
        <w:jc w:val="center"/>
        <w:rPr>
          <w:sz w:val="18"/>
          <w:szCs w:val="18"/>
        </w:rPr>
      </w:pPr>
    </w:p>
    <w:p w14:paraId="5AE66ADE" w14:textId="77777777" w:rsidR="00061C9E" w:rsidRDefault="008B0230" w:rsidP="00061C9E">
      <w:pPr>
        <w:keepNext/>
        <w:ind w:firstLine="0"/>
      </w:pPr>
      <w:r>
        <w:drawing>
          <wp:inline distT="0" distB="0" distL="0" distR="0" wp14:anchorId="3CF93E07" wp14:editId="7CC9356A">
            <wp:extent cx="6530340" cy="94719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rotWithShape="1">
                    <a:blip r:embed="rId242">
                      <a:extLst>
                        <a:ext uri="{28A0092B-C50C-407E-A947-70E740481C1C}">
                          <a14:useLocalDpi xmlns:a14="http://schemas.microsoft.com/office/drawing/2010/main" val="0"/>
                        </a:ext>
                      </a:extLst>
                    </a:blip>
                    <a:srcRect t="49631"/>
                    <a:stretch/>
                  </pic:blipFill>
                  <pic:spPr bwMode="auto">
                    <a:xfrm>
                      <a:off x="0" y="0"/>
                      <a:ext cx="6566620" cy="952452"/>
                    </a:xfrm>
                    <a:prstGeom prst="rect">
                      <a:avLst/>
                    </a:prstGeom>
                    <a:ln>
                      <a:noFill/>
                    </a:ln>
                    <a:extLst>
                      <a:ext uri="{53640926-AAD7-44D8-BBD7-CCE9431645EC}">
                        <a14:shadowObscured xmlns:a14="http://schemas.microsoft.com/office/drawing/2010/main"/>
                      </a:ext>
                    </a:extLst>
                  </pic:spPr>
                </pic:pic>
              </a:graphicData>
            </a:graphic>
          </wp:inline>
        </w:drawing>
      </w:r>
    </w:p>
    <w:p w14:paraId="30403AD6" w14:textId="1764342B" w:rsidR="008B0230" w:rsidRPr="00061C9E" w:rsidRDefault="00061C9E" w:rsidP="00061C9E">
      <w:pPr>
        <w:pStyle w:val="Caption"/>
        <w:jc w:val="center"/>
        <w:rPr>
          <w:color w:val="auto"/>
        </w:rPr>
      </w:pPr>
      <w:bookmarkStart w:id="178" w:name="_Toc107166696"/>
      <w:r w:rsidRPr="00061C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8</w:t>
      </w:r>
      <w:r w:rsidR="00387411">
        <w:rPr>
          <w:color w:val="auto"/>
        </w:rPr>
        <w:fldChar w:fldCharType="end"/>
      </w:r>
      <w:r w:rsidRPr="00061C9E">
        <w:rPr>
          <w:color w:val="auto"/>
        </w:rPr>
        <w:t xml:space="preserve"> Eroare generată de restricționarea reinstalării modului TF în mediul virtual</w:t>
      </w:r>
      <w:bookmarkEnd w:id="178"/>
    </w:p>
    <w:p w14:paraId="7E23540E" w14:textId="77777777" w:rsidR="00061C9E" w:rsidRDefault="008B0230" w:rsidP="00061C9E">
      <w:pPr>
        <w:keepNext/>
        <w:ind w:firstLine="0"/>
      </w:pPr>
      <w:r>
        <w:drawing>
          <wp:inline distT="0" distB="0" distL="0" distR="0" wp14:anchorId="09C917E8" wp14:editId="54237D07">
            <wp:extent cx="6530340" cy="580537"/>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pic:cNvPicPr/>
                  </pic:nvPicPr>
                  <pic:blipFill rotWithShape="1">
                    <a:blip r:embed="rId243">
                      <a:extLst>
                        <a:ext uri="{28A0092B-C50C-407E-A947-70E740481C1C}">
                          <a14:useLocalDpi xmlns:a14="http://schemas.microsoft.com/office/drawing/2010/main" val="0"/>
                        </a:ext>
                      </a:extLst>
                    </a:blip>
                    <a:srcRect t="44562"/>
                    <a:stretch/>
                  </pic:blipFill>
                  <pic:spPr bwMode="auto">
                    <a:xfrm>
                      <a:off x="0" y="0"/>
                      <a:ext cx="6644128" cy="590653"/>
                    </a:xfrm>
                    <a:prstGeom prst="rect">
                      <a:avLst/>
                    </a:prstGeom>
                    <a:ln>
                      <a:noFill/>
                    </a:ln>
                    <a:extLst>
                      <a:ext uri="{53640926-AAD7-44D8-BBD7-CCE9431645EC}">
                        <a14:shadowObscured xmlns:a14="http://schemas.microsoft.com/office/drawing/2010/main"/>
                      </a:ext>
                    </a:extLst>
                  </pic:spPr>
                </pic:pic>
              </a:graphicData>
            </a:graphic>
          </wp:inline>
        </w:drawing>
      </w:r>
    </w:p>
    <w:p w14:paraId="57BDF94F" w14:textId="5FAC4021" w:rsidR="008B0230" w:rsidRPr="00061C9E" w:rsidRDefault="00061C9E" w:rsidP="00061C9E">
      <w:pPr>
        <w:pStyle w:val="Caption"/>
        <w:jc w:val="center"/>
        <w:rPr>
          <w:color w:val="auto"/>
        </w:rPr>
      </w:pPr>
      <w:bookmarkStart w:id="179" w:name="_Toc107166697"/>
      <w:r w:rsidRPr="00061C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9</w:t>
      </w:r>
      <w:r w:rsidR="00387411">
        <w:rPr>
          <w:color w:val="auto"/>
        </w:rPr>
        <w:fldChar w:fldCharType="end"/>
      </w:r>
      <w:r w:rsidRPr="00061C9E">
        <w:rPr>
          <w:color w:val="auto"/>
        </w:rPr>
        <w:t xml:space="preserve"> Eroare apărută în urma instalării nepotrivite a pachetelor Tensorflow din cauza unei valori nule a fișierului</w:t>
      </w:r>
      <w:bookmarkEnd w:id="179"/>
    </w:p>
    <w:p w14:paraId="3F066A6F" w14:textId="77777777" w:rsidR="00061C9E" w:rsidRPr="00061C9E" w:rsidRDefault="00C337BE" w:rsidP="00061C9E">
      <w:pPr>
        <w:keepNext/>
        <w:ind w:firstLine="0"/>
        <w:jc w:val="center"/>
      </w:pPr>
      <w:r w:rsidRPr="00061C9E">
        <w:rPr>
          <w:sz w:val="18"/>
          <w:szCs w:val="18"/>
        </w:rPr>
        <w:drawing>
          <wp:inline distT="0" distB="0" distL="0" distR="0" wp14:anchorId="5C8F491E" wp14:editId="1A453EB1">
            <wp:extent cx="6530340" cy="7410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r="20910"/>
                    <a:stretch/>
                  </pic:blipFill>
                  <pic:spPr bwMode="auto">
                    <a:xfrm>
                      <a:off x="0" y="0"/>
                      <a:ext cx="6684248" cy="758510"/>
                    </a:xfrm>
                    <a:prstGeom prst="rect">
                      <a:avLst/>
                    </a:prstGeom>
                    <a:ln>
                      <a:noFill/>
                    </a:ln>
                    <a:extLst>
                      <a:ext uri="{53640926-AAD7-44D8-BBD7-CCE9431645EC}">
                        <a14:shadowObscured xmlns:a14="http://schemas.microsoft.com/office/drawing/2010/main"/>
                      </a:ext>
                    </a:extLst>
                  </pic:spPr>
                </pic:pic>
              </a:graphicData>
            </a:graphic>
          </wp:inline>
        </w:drawing>
      </w:r>
    </w:p>
    <w:p w14:paraId="79F9EE52" w14:textId="64FAEBCC" w:rsidR="008B0230" w:rsidRPr="00061C9E" w:rsidRDefault="00061C9E" w:rsidP="00061C9E">
      <w:pPr>
        <w:pStyle w:val="Caption"/>
        <w:jc w:val="center"/>
        <w:rPr>
          <w:color w:val="auto"/>
        </w:rPr>
      </w:pPr>
      <w:bookmarkStart w:id="180" w:name="_Toc107166698"/>
      <w:r w:rsidRPr="00061C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0</w:t>
      </w:r>
      <w:r w:rsidR="00387411">
        <w:rPr>
          <w:color w:val="auto"/>
        </w:rPr>
        <w:fldChar w:fldCharType="end"/>
      </w:r>
      <w:r>
        <w:rPr>
          <w:color w:val="auto"/>
        </w:rPr>
        <w:t xml:space="preserve"> </w:t>
      </w:r>
      <w:r w:rsidRPr="00061C9E">
        <w:rPr>
          <w:color w:val="auto"/>
        </w:rPr>
        <w:t>Eroare de incompatibilitate versiuni diferite de TF</w:t>
      </w:r>
      <w:bookmarkEnd w:id="180"/>
    </w:p>
    <w:p w14:paraId="63E6B554" w14:textId="77777777" w:rsidR="00061C9E" w:rsidRPr="00061C9E" w:rsidRDefault="00B33524" w:rsidP="00061C9E">
      <w:pPr>
        <w:keepNext/>
        <w:ind w:firstLine="0"/>
      </w:pPr>
      <w:r w:rsidRPr="00061C9E">
        <w:drawing>
          <wp:inline distT="0" distB="0" distL="0" distR="0" wp14:anchorId="76967313" wp14:editId="0AE5D64C">
            <wp:extent cx="6530340" cy="615198"/>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77"/>
                    <pic:cNvPicPr/>
                  </pic:nvPicPr>
                  <pic:blipFill rotWithShape="1">
                    <a:blip r:embed="rId245">
                      <a:extLst>
                        <a:ext uri="{28A0092B-C50C-407E-A947-70E740481C1C}">
                          <a14:useLocalDpi xmlns:a14="http://schemas.microsoft.com/office/drawing/2010/main" val="0"/>
                        </a:ext>
                      </a:extLst>
                    </a:blip>
                    <a:srcRect l="893" t="7579"/>
                    <a:stretch/>
                  </pic:blipFill>
                  <pic:spPr bwMode="auto">
                    <a:xfrm>
                      <a:off x="0" y="0"/>
                      <a:ext cx="6767021" cy="637495"/>
                    </a:xfrm>
                    <a:prstGeom prst="rect">
                      <a:avLst/>
                    </a:prstGeom>
                    <a:ln>
                      <a:noFill/>
                    </a:ln>
                    <a:extLst>
                      <a:ext uri="{53640926-AAD7-44D8-BBD7-CCE9431645EC}">
                        <a14:shadowObscured xmlns:a14="http://schemas.microsoft.com/office/drawing/2010/main"/>
                      </a:ext>
                    </a:extLst>
                  </pic:spPr>
                </pic:pic>
              </a:graphicData>
            </a:graphic>
          </wp:inline>
        </w:drawing>
      </w:r>
    </w:p>
    <w:p w14:paraId="272BA0E9" w14:textId="7663B156" w:rsidR="00F21178" w:rsidRPr="00061C9E" w:rsidRDefault="00061C9E" w:rsidP="00061C9E">
      <w:pPr>
        <w:pStyle w:val="Caption"/>
        <w:jc w:val="center"/>
        <w:rPr>
          <w:color w:val="auto"/>
        </w:rPr>
      </w:pPr>
      <w:bookmarkStart w:id="181" w:name="_Toc107166699"/>
      <w:r w:rsidRPr="00061C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1</w:t>
      </w:r>
      <w:r w:rsidR="00387411">
        <w:rPr>
          <w:color w:val="auto"/>
        </w:rPr>
        <w:fldChar w:fldCharType="end"/>
      </w:r>
      <w:r w:rsidRPr="00061C9E">
        <w:rPr>
          <w:color w:val="auto"/>
        </w:rPr>
        <w:t xml:space="preserve"> Instalarea anumitor module determină dezinstalarea altor pachete necesare</w:t>
      </w:r>
      <w:bookmarkEnd w:id="181"/>
    </w:p>
    <w:p w14:paraId="67D13B52" w14:textId="4FC8D4E6" w:rsidR="00B33524" w:rsidRDefault="002629D0" w:rsidP="009D1F79">
      <w:r w:rsidRPr="002629D0">
        <w:rPr>
          <w:b/>
          <w:bCs/>
          <w:i/>
          <w:iCs/>
        </w:rPr>
        <w:t>Soluții</w:t>
      </w:r>
      <w:r>
        <w:t xml:space="preserve">: O mare parte din aceste erori a fost soluționată prin gestionarea librăriilor și pachetelor necesare într-un </w:t>
      </w:r>
      <w:r w:rsidR="00F21178">
        <w:t>cadru</w:t>
      </w:r>
      <w:r>
        <w:t xml:space="preserve"> organizat. Instalarea acestora a fost realizată într-un mediu virtual, în scopul izolării pentru a evita conflictele generate de versiunile diferite și </w:t>
      </w:r>
      <w:r w:rsidR="00B23088">
        <w:t xml:space="preserve">pentru a asigura </w:t>
      </w:r>
      <w:r>
        <w:t xml:space="preserve">o mai bună organizare </w:t>
      </w:r>
      <w:r w:rsidR="00DB6D4D">
        <w:t>și un control facil.</w:t>
      </w:r>
      <w:r>
        <w:t xml:space="preserve"> </w:t>
      </w:r>
    </w:p>
    <w:p w14:paraId="669C559E" w14:textId="77777777" w:rsidR="00F21178" w:rsidRDefault="00F21178" w:rsidP="009D1F79"/>
    <w:p w14:paraId="6B9F32EF" w14:textId="2F1460F3" w:rsidR="000A045C" w:rsidRPr="000A045C" w:rsidRDefault="000A045C" w:rsidP="000C024A">
      <w:pPr>
        <w:pStyle w:val="ListParagraph"/>
        <w:numPr>
          <w:ilvl w:val="0"/>
          <w:numId w:val="54"/>
        </w:numPr>
        <w:rPr>
          <w:i/>
          <w:iCs/>
        </w:rPr>
      </w:pPr>
      <w:r w:rsidRPr="000A045C">
        <w:rPr>
          <w:i/>
          <w:iCs/>
        </w:rPr>
        <w:t xml:space="preserve">Resursele computaționale </w:t>
      </w:r>
      <w:r w:rsidR="00835C9E">
        <w:rPr>
          <w:i/>
          <w:iCs/>
        </w:rPr>
        <w:t>necesare</w:t>
      </w:r>
      <w:r w:rsidRPr="000A045C">
        <w:rPr>
          <w:i/>
          <w:iCs/>
        </w:rPr>
        <w:t xml:space="preserve"> antren</w:t>
      </w:r>
      <w:r w:rsidR="00835C9E">
        <w:rPr>
          <w:i/>
          <w:iCs/>
        </w:rPr>
        <w:t>ării</w:t>
      </w:r>
      <w:r w:rsidRPr="000A045C">
        <w:rPr>
          <w:i/>
          <w:iCs/>
        </w:rPr>
        <w:t xml:space="preserve"> sunt limitate</w:t>
      </w:r>
    </w:p>
    <w:p w14:paraId="2675E65B" w14:textId="5B254EAB" w:rsidR="000A045C" w:rsidRDefault="000A045C" w:rsidP="00F62960">
      <w:r>
        <w:t>Prima opțiune pentru antrenarea modelului a fost mediul virtual</w:t>
      </w:r>
      <w:r w:rsidR="009E00C8">
        <w:t xml:space="preserve"> cloud</w:t>
      </w:r>
      <w:r>
        <w:t xml:space="preserve"> Google Colab,</w:t>
      </w:r>
      <w:r w:rsidR="00F62960">
        <w:t xml:space="preserve"> care pune la dispoziție resurse gratuite de GPU și TPU, </w:t>
      </w:r>
      <w:r>
        <w:t>dar d</w:t>
      </w:r>
      <w:r w:rsidR="00F62960">
        <w:t xml:space="preserve">atorită timpului de antrenare mult mai îndelungat față de antrenarea locală, a timpului limitat în care poți folosi clusterul continuu și a întreruperilor repetate ale procesului, </w:t>
      </w:r>
      <w:r w:rsidR="00F62960" w:rsidRPr="009A5F15">
        <w:rPr>
          <w:i/>
          <w:iCs/>
        </w:rPr>
        <w:t>această metodă a fost abandonată</w:t>
      </w:r>
      <w:r w:rsidR="00F62960">
        <w:t xml:space="preserve">. </w:t>
      </w:r>
    </w:p>
    <w:p w14:paraId="63EB7EF1" w14:textId="591FC137" w:rsidR="00F62960" w:rsidRDefault="00F62960" w:rsidP="00F62960">
      <w:r>
        <w:t>Procesul de antrenare a fost</w:t>
      </w:r>
      <w:r w:rsidR="009A5F15">
        <w:t xml:space="preserve"> </w:t>
      </w:r>
      <w:r>
        <w:t>astfel derulat local, pe laptopul personal. Limitările unei plăci grafice de 2GB au det</w:t>
      </w:r>
      <w:r w:rsidR="00F874D4">
        <w:t>e</w:t>
      </w:r>
      <w:r>
        <w:t xml:space="preserve">rminat </w:t>
      </w:r>
      <w:r w:rsidR="00F874D4">
        <w:t>stabilirea unei valori mici pentru batch size (</w:t>
      </w:r>
      <w:r w:rsidR="00F874D4" w:rsidRPr="00F874D4">
        <w:rPr>
          <w:b/>
          <w:bCs/>
          <w:i/>
          <w:iCs/>
        </w:rPr>
        <w:t>batch size de 8</w:t>
      </w:r>
      <w:r w:rsidR="00F874D4">
        <w:t xml:space="preserve">) și reconfigurarea tehnicii </w:t>
      </w:r>
      <w:r w:rsidR="009A5F15">
        <w:t xml:space="preserve">implicite </w:t>
      </w:r>
      <w:r w:rsidR="00F874D4">
        <w:t xml:space="preserve">de utilizare a memoriei de către TensorFlow, utilizând memoria pusă la dispoziție </w:t>
      </w:r>
      <w:r w:rsidR="009A5F15" w:rsidRPr="009A5F15">
        <w:rPr>
          <w:i/>
          <w:iCs/>
        </w:rPr>
        <w:t>adaptată la necesitate</w:t>
      </w:r>
      <w:r w:rsidR="00F874D4">
        <w:t xml:space="preserve">, </w:t>
      </w:r>
      <w:r w:rsidR="00F874D4" w:rsidRPr="009A5F15">
        <w:rPr>
          <w:i/>
          <w:iCs/>
        </w:rPr>
        <w:t xml:space="preserve">fără a aloca </w:t>
      </w:r>
      <w:r w:rsidR="00142AD9" w:rsidRPr="009A5F15">
        <w:rPr>
          <w:i/>
          <w:iCs/>
        </w:rPr>
        <w:t>o proporție fixă</w:t>
      </w:r>
      <w:r w:rsidR="00142AD9">
        <w:t>.</w:t>
      </w:r>
    </w:p>
    <w:p w14:paraId="54D8B8A8" w14:textId="77777777" w:rsidR="000B6B27" w:rsidRDefault="00F874D4" w:rsidP="00F62960">
      <w:r>
        <w:t xml:space="preserve">Concomitent, constrângerea </w:t>
      </w:r>
      <w:r w:rsidR="005359EC">
        <w:t xml:space="preserve">resurselor puține de calcul și timpul limitat a determinat antrenarea unui model de recunoaștere cu doar 4 clase. </w:t>
      </w:r>
    </w:p>
    <w:p w14:paraId="61C74617" w14:textId="355A7908" w:rsidR="00F874D4" w:rsidRDefault="005359EC" w:rsidP="00F62960">
      <w:r>
        <w:lastRenderedPageBreak/>
        <w:t xml:space="preserve">Recunoașterea majorității semnelor rutiere </w:t>
      </w:r>
      <w:r w:rsidR="000B6B27">
        <w:t xml:space="preserve">presupune </w:t>
      </w:r>
      <w:r>
        <w:t>un proces de antrenare complex, cu resurse vaste de calcul și capacitate de paralelizare ridicat</w:t>
      </w:r>
      <w:r w:rsidR="000B6B27">
        <w:t>ă</w:t>
      </w:r>
      <w:r w:rsidR="00AF0726">
        <w:t>. Tesla, Google, Amazon dezvoltă aceste sisteme, punând la dispoziție între</w:t>
      </w:r>
      <w:r w:rsidR="000B6B27">
        <w:t>gi</w:t>
      </w:r>
      <w:r w:rsidR="00AF0726">
        <w:t xml:space="preserve"> clustere de server</w:t>
      </w:r>
      <w:r w:rsidR="000B6B27">
        <w:t>e</w:t>
      </w:r>
      <w:r w:rsidR="00AF0726">
        <w:t xml:space="preserve"> pentru antrenarea modelelor.</w:t>
      </w:r>
    </w:p>
    <w:p w14:paraId="6AE1F9A7" w14:textId="657908B8" w:rsidR="000B6B27" w:rsidRPr="00E11205" w:rsidRDefault="00E11205" w:rsidP="00E11205">
      <w:r>
        <w:t xml:space="preserve">Eroarea </w:t>
      </w:r>
      <w:r w:rsidRPr="00E11205">
        <w:rPr>
          <w:b/>
          <w:bCs/>
          <w:i/>
          <w:iCs/>
        </w:rPr>
        <w:t>CUDNN_STATUS_ALLOC_FAILED</w:t>
      </w:r>
      <w:r>
        <w:rPr>
          <w:b/>
          <w:bCs/>
          <w:i/>
          <w:iCs/>
        </w:rPr>
        <w:t xml:space="preserve"> </w:t>
      </w:r>
      <w:r>
        <w:t>se datorează faptului că memoria VRAM locală este complet utilizată</w:t>
      </w:r>
      <w:r w:rsidR="00404019">
        <w:t>, iar procesele de antrenare nu pot fi exacutate complet fără memorie disponibilă.</w:t>
      </w:r>
    </w:p>
    <w:p w14:paraId="06A41830" w14:textId="56B1D923" w:rsidR="005359EC" w:rsidRDefault="00F80964" w:rsidP="00F62960">
      <w:r>
        <w:t xml:space="preserve">În timpul antrenării </w:t>
      </w:r>
      <w:r w:rsidR="007112E7">
        <w:t>au apărut erori referitoare la depășirea buffer-ului de memorie, care au condus la reducerea perfomanței modelului:</w:t>
      </w:r>
    </w:p>
    <w:p w14:paraId="58320F99" w14:textId="77777777" w:rsidR="00DD6BB9" w:rsidRDefault="00DD6BB9" w:rsidP="00DD6BB9">
      <w:pPr>
        <w:ind w:firstLine="0"/>
      </w:pPr>
    </w:p>
    <w:p w14:paraId="290DE856" w14:textId="77777777" w:rsidR="00061C9E" w:rsidRPr="00061C9E" w:rsidRDefault="00DD6BB9" w:rsidP="00061C9E">
      <w:pPr>
        <w:keepNext/>
        <w:ind w:firstLine="0"/>
        <w:jc w:val="center"/>
      </w:pPr>
      <w:r w:rsidRPr="00061C9E">
        <w:drawing>
          <wp:inline distT="0" distB="0" distL="0" distR="0" wp14:anchorId="4B9491C2" wp14:editId="5E03A0BD">
            <wp:extent cx="6591300" cy="581049"/>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660103" cy="587114"/>
                    </a:xfrm>
                    <a:prstGeom prst="rect">
                      <a:avLst/>
                    </a:prstGeom>
                  </pic:spPr>
                </pic:pic>
              </a:graphicData>
            </a:graphic>
          </wp:inline>
        </w:drawing>
      </w:r>
    </w:p>
    <w:p w14:paraId="6A0488FE" w14:textId="10EE6871" w:rsidR="00D756B3" w:rsidRPr="00061C9E" w:rsidRDefault="00061C9E" w:rsidP="00061C9E">
      <w:pPr>
        <w:pStyle w:val="Caption"/>
        <w:jc w:val="center"/>
        <w:rPr>
          <w:color w:val="auto"/>
        </w:rPr>
      </w:pPr>
      <w:bookmarkStart w:id="182" w:name="_Toc107166700"/>
      <w:r w:rsidRPr="00061C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2</w:t>
      </w:r>
      <w:r w:rsidR="00387411">
        <w:rPr>
          <w:color w:val="auto"/>
        </w:rPr>
        <w:fldChar w:fldCharType="end"/>
      </w:r>
      <w:r w:rsidRPr="00061C9E">
        <w:rPr>
          <w:color w:val="auto"/>
        </w:rPr>
        <w:t xml:space="preserve"> Eroare de alocare a memoriei</w:t>
      </w:r>
      <w:bookmarkEnd w:id="182"/>
    </w:p>
    <w:p w14:paraId="44C336FE" w14:textId="1356AA83" w:rsidR="006B2FDE" w:rsidRDefault="00D756B3" w:rsidP="00D756B3">
      <w:pPr>
        <w:ind w:firstLine="0"/>
      </w:pPr>
      <w:r w:rsidRPr="00D756B3">
        <w:rPr>
          <w:b/>
          <w:bCs/>
          <w:i/>
          <w:iCs/>
        </w:rPr>
        <w:t>Soluții</w:t>
      </w:r>
      <w:r>
        <w:t xml:space="preserve">: Cu ajutorul comenzii </w:t>
      </w:r>
      <w:r w:rsidRPr="00D756B3">
        <w:rPr>
          <w:i/>
          <w:iCs/>
        </w:rPr>
        <w:t>nvidia-smi -l 5</w:t>
      </w:r>
      <w:r>
        <w:rPr>
          <w:i/>
          <w:iCs/>
        </w:rPr>
        <w:t xml:space="preserve"> </w:t>
      </w:r>
      <w:r>
        <w:t>executate în terminal, am putut monitoriza periodic (la fiecare 5 secunde) procesele adiționale care utilizau memoria VRAM (memorie GPU) în timpul antr</w:t>
      </w:r>
      <w:r w:rsidR="007E7059">
        <w:t>e</w:t>
      </w:r>
      <w:r>
        <w:t>nării. Dacă existau procese</w:t>
      </w:r>
      <w:r w:rsidR="006B2FDE">
        <w:t xml:space="preserve"> externe</w:t>
      </w:r>
      <w:r>
        <w:t xml:space="preserve"> care să utilizezez GPU-ul în timpul </w:t>
      </w:r>
      <w:r w:rsidR="006B2FDE">
        <w:t>respectiv</w:t>
      </w:r>
      <w:r>
        <w:t xml:space="preserve">, acestea erau distruse prin comanda </w:t>
      </w:r>
      <w:r w:rsidRPr="006B2FDE">
        <w:rPr>
          <w:i/>
          <w:iCs/>
        </w:rPr>
        <w:t>taskkill /PID /F</w:t>
      </w:r>
      <w:r>
        <w:t xml:space="preserve"> (unde PID este identificatorul procesului)</w:t>
      </w:r>
      <w:r w:rsidR="006B2FDE">
        <w:t>.</w:t>
      </w:r>
    </w:p>
    <w:p w14:paraId="425B3CC4" w14:textId="77777777" w:rsidR="006B2FDE" w:rsidRPr="00D756B3" w:rsidRDefault="006B2FDE" w:rsidP="00D756B3">
      <w:pPr>
        <w:ind w:firstLine="0"/>
      </w:pPr>
    </w:p>
    <w:p w14:paraId="1E655CF2" w14:textId="4452A954" w:rsidR="006B2FDE" w:rsidRDefault="006B2FDE" w:rsidP="000C024A">
      <w:pPr>
        <w:pStyle w:val="ListParagraph"/>
        <w:numPr>
          <w:ilvl w:val="0"/>
          <w:numId w:val="54"/>
        </w:numPr>
      </w:pPr>
      <w:r w:rsidRPr="006B2FDE">
        <w:rPr>
          <w:i/>
          <w:iCs/>
        </w:rPr>
        <w:t>Resurse de procesare limitate pe RaspberryPi.</w:t>
      </w:r>
      <w:r>
        <w:t xml:space="preserve"> Dificulăți în asigurarea capabilității de aplicare a m</w:t>
      </w:r>
      <w:r w:rsidR="007E7059">
        <w:t>o</w:t>
      </w:r>
      <w:r>
        <w:t xml:space="preserve">delului </w:t>
      </w:r>
      <w:r w:rsidRPr="006B2FDE">
        <w:rPr>
          <w:i/>
          <w:iCs/>
        </w:rPr>
        <w:t>în timp real</w:t>
      </w:r>
    </w:p>
    <w:p w14:paraId="6E997AD3" w14:textId="41370471" w:rsidR="0033065B" w:rsidRDefault="004325A8" w:rsidP="004325A8">
      <w:r>
        <w:t xml:space="preserve">RPB4 utilizează procesorul </w:t>
      </w:r>
      <w:r w:rsidRPr="004325A8">
        <w:rPr>
          <w:b/>
          <w:bCs/>
          <w:i/>
          <w:iCs/>
        </w:rPr>
        <w:t xml:space="preserve">Broadcom BCM2711 SoC </w:t>
      </w:r>
      <w:r>
        <w:rPr>
          <w:b/>
          <w:bCs/>
          <w:i/>
          <w:iCs/>
        </w:rPr>
        <w:t>cu</w:t>
      </w:r>
      <w:r w:rsidRPr="004325A8">
        <w:rPr>
          <w:b/>
          <w:bCs/>
          <w:i/>
          <w:iCs/>
        </w:rPr>
        <w:t xml:space="preserve"> </w:t>
      </w:r>
      <w:r>
        <w:rPr>
          <w:b/>
          <w:bCs/>
          <w:i/>
          <w:iCs/>
        </w:rPr>
        <w:t xml:space="preserve">4 </w:t>
      </w:r>
      <w:r w:rsidR="002C4298">
        <w:rPr>
          <w:b/>
          <w:bCs/>
          <w:i/>
          <w:iCs/>
        </w:rPr>
        <w:t>nuclee</w:t>
      </w:r>
      <w:r>
        <w:rPr>
          <w:b/>
          <w:bCs/>
          <w:i/>
          <w:iCs/>
        </w:rPr>
        <w:t xml:space="preserve"> 64-bit și </w:t>
      </w:r>
      <w:r w:rsidR="002C4298">
        <w:rPr>
          <w:b/>
          <w:bCs/>
          <w:i/>
          <w:iCs/>
        </w:rPr>
        <w:t>un semnal de ceas de</w:t>
      </w:r>
      <w:r>
        <w:rPr>
          <w:b/>
          <w:bCs/>
          <w:i/>
          <w:iCs/>
        </w:rPr>
        <w:t xml:space="preserve"> </w:t>
      </w:r>
      <w:r w:rsidRPr="004325A8">
        <w:rPr>
          <w:b/>
          <w:bCs/>
          <w:i/>
          <w:iCs/>
        </w:rPr>
        <w:t>1.5 GHz ARM Cortex-A72</w:t>
      </w:r>
      <w:r>
        <w:rPr>
          <w:b/>
          <w:bCs/>
          <w:i/>
          <w:iCs/>
        </w:rPr>
        <w:t xml:space="preserve"> </w:t>
      </w:r>
      <w:r>
        <w:t>care</w:t>
      </w:r>
      <w:r w:rsidR="0033065B">
        <w:t xml:space="preserve"> nu este cu mult mai puternic decât predecesorul său </w:t>
      </w:r>
      <w:r w:rsidR="002629D0">
        <w:t>implementat pe</w:t>
      </w:r>
      <w:r w:rsidR="0033065B">
        <w:t xml:space="preserve"> RaspberryPi 3B+. </w:t>
      </w:r>
    </w:p>
    <w:p w14:paraId="226731FE" w14:textId="79623E8B" w:rsidR="00F874D4" w:rsidRPr="004325A8" w:rsidRDefault="0033065B" w:rsidP="004325A8">
      <w:r>
        <w:t>Din păcate, acest procesor nu face față antrenării modelelor de DL și prezintă performanțe slabe ale vitezei de rulare a acestora, chiar și a modelelor cuantizate.</w:t>
      </w:r>
      <w:r w:rsidR="002629D0">
        <w:t xml:space="preserve"> </w:t>
      </w:r>
    </w:p>
    <w:p w14:paraId="37656472" w14:textId="0935434C" w:rsidR="000A045C" w:rsidRDefault="00CF0CDC" w:rsidP="00CF0CDC">
      <w:r>
        <w:t>Pentru modelul în format TFLite obținut inițial, rata de derulare a frame-</w:t>
      </w:r>
      <w:r w:rsidR="00676BF1">
        <w:t>u</w:t>
      </w:r>
      <w:r>
        <w:t>rilor pe secundă are valori între 0.5 și 1.5 fps, valori foarte mici. Fluxul video este derulat cu o latență mare și întârzieri considerabile, nefiind o metoda practică pentru aplicațiile în timp real.</w:t>
      </w:r>
    </w:p>
    <w:p w14:paraId="5B636CE3" w14:textId="105515BD" w:rsidR="00676BF1" w:rsidRDefault="00676BF1" w:rsidP="00676BF1">
      <w:pPr>
        <w:ind w:firstLine="0"/>
      </w:pPr>
    </w:p>
    <w:p w14:paraId="2B2F9BE6" w14:textId="54A464C1" w:rsidR="00676BF1" w:rsidRPr="00676BF1" w:rsidRDefault="00676BF1" w:rsidP="00676BF1">
      <w:pPr>
        <w:ind w:firstLine="0"/>
      </w:pPr>
      <w:r w:rsidRPr="00676BF1">
        <w:rPr>
          <w:b/>
          <w:bCs/>
          <w:i/>
          <w:iCs/>
        </w:rPr>
        <w:t>Soluții:</w:t>
      </w:r>
      <w:r>
        <w:t xml:space="preserve"> </w:t>
      </w:r>
      <w:r w:rsidR="0052503D">
        <w:t>Cuantizarea pe 8 biți a modelui antrenat și utilizarea unui stick acclerator de rețele neuronale conectat la RaspberryPi pe care să se realizeze inferența.</w:t>
      </w:r>
    </w:p>
    <w:p w14:paraId="2F40C4DA" w14:textId="77777777" w:rsidR="00676BF1" w:rsidRDefault="00676BF1" w:rsidP="00CF0CDC"/>
    <w:p w14:paraId="5B810A8D" w14:textId="63ED3521" w:rsidR="000A045C" w:rsidRPr="00381D3F" w:rsidRDefault="00416AAF" w:rsidP="000C024A">
      <w:pPr>
        <w:pStyle w:val="ListParagraph"/>
        <w:numPr>
          <w:ilvl w:val="0"/>
          <w:numId w:val="54"/>
        </w:numPr>
        <w:rPr>
          <w:i/>
          <w:iCs/>
        </w:rPr>
      </w:pPr>
      <w:r w:rsidRPr="00381D3F">
        <w:rPr>
          <w:i/>
          <w:iCs/>
        </w:rPr>
        <w:t>Modulul OpenCV impune dificultăți în utilizarea camerei pe RaspberryPi</w:t>
      </w:r>
    </w:p>
    <w:p w14:paraId="66F4A31C" w14:textId="2407A39F" w:rsidR="00263BC0" w:rsidRDefault="00940262" w:rsidP="00940262">
      <w:r>
        <w:t>La inițializarea camerei v2 conectată la RaspberryPi cu ajutorul modulului OpenCV versiunea 4</w:t>
      </w:r>
      <w:r w:rsidR="00A87AF0">
        <w:t>.0.1.23</w:t>
      </w:r>
      <w:r>
        <w:t>, aceast</w:t>
      </w:r>
      <w:r w:rsidR="00191656">
        <w:t>a nu este detectată de modul și în consecință nu poate fi utilizată în scopul dorit.</w:t>
      </w:r>
    </w:p>
    <w:p w14:paraId="0EFD40BF" w14:textId="55484E55" w:rsidR="00263BC0" w:rsidRPr="00191656" w:rsidRDefault="00191656" w:rsidP="00191656">
      <w:pPr>
        <w:rPr>
          <w:b/>
          <w:bCs/>
          <w:i/>
          <w:iCs/>
        </w:rPr>
      </w:pPr>
      <w:r>
        <w:lastRenderedPageBreak/>
        <w:t xml:space="preserve">Eroarea de mai sus a fost semnalizată în shell: </w:t>
      </w:r>
      <w:r w:rsidRPr="00191656">
        <w:rPr>
          <w:b/>
          <w:bCs/>
          <w:i/>
          <w:iCs/>
        </w:rPr>
        <w:t>cv2.error:OpenCV(4.5.5) /io/opencv/modules/imgcodecs/src/loadsave.cpp:801:error:</w:t>
      </w:r>
      <w:r>
        <w:rPr>
          <w:b/>
          <w:bCs/>
          <w:i/>
          <w:iCs/>
        </w:rPr>
        <w:t xml:space="preserve"> </w:t>
      </w:r>
      <w:r w:rsidRPr="00191656">
        <w:rPr>
          <w:b/>
          <w:bCs/>
          <w:i/>
          <w:iCs/>
        </w:rPr>
        <w:t>(-215:Assertion failed</w:t>
      </w:r>
      <w:r>
        <w:rPr>
          <w:b/>
          <w:bCs/>
          <w:i/>
          <w:iCs/>
        </w:rPr>
        <w:t xml:space="preserve"> </w:t>
      </w:r>
      <w:r w:rsidRPr="00191656">
        <w:rPr>
          <w:b/>
          <w:bCs/>
          <w:i/>
          <w:iCs/>
        </w:rPr>
        <w:t>)!_img.empty() in function 'imwrite'</w:t>
      </w:r>
    </w:p>
    <w:p w14:paraId="325705F9" w14:textId="0E25F2EC" w:rsidR="00263BC0" w:rsidRPr="00174C20" w:rsidRDefault="00263BC0" w:rsidP="009D1F79">
      <w:pPr>
        <w:rPr>
          <w:b/>
          <w:bCs/>
          <w:i/>
          <w:iCs/>
        </w:rPr>
      </w:pPr>
    </w:p>
    <w:p w14:paraId="67E8E4BF" w14:textId="45F6D294" w:rsidR="00550650" w:rsidRDefault="00174C20" w:rsidP="00103EE3">
      <w:pPr>
        <w:ind w:firstLine="0"/>
      </w:pPr>
      <w:r w:rsidRPr="00174C20">
        <w:rPr>
          <w:b/>
          <w:bCs/>
          <w:i/>
          <w:iCs/>
        </w:rPr>
        <w:t>Soluții:</w:t>
      </w:r>
      <w:r>
        <w:rPr>
          <w:b/>
          <w:bCs/>
          <w:i/>
          <w:iCs/>
        </w:rPr>
        <w:t xml:space="preserve"> </w:t>
      </w:r>
      <w:r>
        <w:t xml:space="preserve">Am efectuat un </w:t>
      </w:r>
      <w:r w:rsidR="00A87AF0">
        <w:t>upgrade</w:t>
      </w:r>
      <w:r>
        <w:t xml:space="preserve"> la versiunea </w:t>
      </w:r>
      <w:r w:rsidR="00A87AF0">
        <w:t xml:space="preserve">4.5.5 </w:t>
      </w:r>
      <w:r>
        <w:t xml:space="preserve">OpenCV care nu a mai prezentat probleme de implementare. </w:t>
      </w:r>
    </w:p>
    <w:p w14:paraId="28F945B1" w14:textId="77777777" w:rsidR="00A87AF0" w:rsidRPr="00D75F7F" w:rsidRDefault="00A87AF0" w:rsidP="00103EE3">
      <w:pPr>
        <w:ind w:firstLine="0"/>
        <w:rPr>
          <w:sz w:val="18"/>
          <w:szCs w:val="18"/>
        </w:rPr>
      </w:pPr>
    </w:p>
    <w:p w14:paraId="49E8A939" w14:textId="77777777" w:rsidR="00061C9E" w:rsidRDefault="00A87AF0" w:rsidP="00061C9E">
      <w:pPr>
        <w:keepNext/>
        <w:ind w:firstLine="0"/>
        <w:jc w:val="center"/>
      </w:pPr>
      <w:r w:rsidRPr="00A87AF0">
        <w:drawing>
          <wp:inline distT="0" distB="0" distL="0" distR="0" wp14:anchorId="0427B10B" wp14:editId="694F123A">
            <wp:extent cx="4625565" cy="379029"/>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t="58809"/>
                    <a:stretch/>
                  </pic:blipFill>
                  <pic:spPr bwMode="auto">
                    <a:xfrm>
                      <a:off x="0" y="0"/>
                      <a:ext cx="4725480" cy="387216"/>
                    </a:xfrm>
                    <a:prstGeom prst="rect">
                      <a:avLst/>
                    </a:prstGeom>
                    <a:ln>
                      <a:noFill/>
                    </a:ln>
                    <a:extLst>
                      <a:ext uri="{53640926-AAD7-44D8-BBD7-CCE9431645EC}">
                        <a14:shadowObscured xmlns:a14="http://schemas.microsoft.com/office/drawing/2010/main"/>
                      </a:ext>
                    </a:extLst>
                  </pic:spPr>
                </pic:pic>
              </a:graphicData>
            </a:graphic>
          </wp:inline>
        </w:drawing>
      </w:r>
    </w:p>
    <w:p w14:paraId="3B9129D3" w14:textId="559CF13F" w:rsidR="00DC7EC0" w:rsidRPr="00061C9E" w:rsidRDefault="00061C9E" w:rsidP="00061C9E">
      <w:pPr>
        <w:pStyle w:val="Caption"/>
        <w:jc w:val="center"/>
        <w:rPr>
          <w:color w:val="auto"/>
        </w:rPr>
      </w:pPr>
      <w:bookmarkStart w:id="183" w:name="_Toc107166701"/>
      <w:r w:rsidRPr="00061C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3</w:t>
      </w:r>
      <w:r w:rsidR="00387411">
        <w:rPr>
          <w:color w:val="auto"/>
        </w:rPr>
        <w:fldChar w:fldCharType="end"/>
      </w:r>
      <w:r w:rsidRPr="00061C9E">
        <w:rPr>
          <w:color w:val="auto"/>
        </w:rPr>
        <w:t xml:space="preserve"> Versiunea OpenCV</w:t>
      </w:r>
      <w:bookmarkEnd w:id="183"/>
    </w:p>
    <w:p w14:paraId="30599215" w14:textId="77777777" w:rsidR="00103EE3" w:rsidRPr="00D75F7F" w:rsidRDefault="00103EE3" w:rsidP="00103EE3">
      <w:pPr>
        <w:ind w:firstLine="0"/>
        <w:rPr>
          <w:sz w:val="18"/>
          <w:szCs w:val="18"/>
        </w:rPr>
      </w:pPr>
    </w:p>
    <w:p w14:paraId="550740B9" w14:textId="48CFAA4E" w:rsidR="004908E6" w:rsidRDefault="00B01F9F" w:rsidP="00B01F9F">
      <w:pPr>
        <w:pStyle w:val="Heading2"/>
      </w:pPr>
      <w:bookmarkStart w:id="184" w:name="_Toc95934339"/>
      <w:bookmarkStart w:id="185" w:name="_Toc107166309"/>
      <w:r>
        <w:t>Implementare hardware</w:t>
      </w:r>
      <w:bookmarkEnd w:id="184"/>
      <w:bookmarkEnd w:id="185"/>
    </w:p>
    <w:p w14:paraId="689E0CE7" w14:textId="61BD128D" w:rsidR="004079A1" w:rsidRDefault="004079A1" w:rsidP="004079A1">
      <w:pPr>
        <w:ind w:firstLine="0"/>
      </w:pPr>
    </w:p>
    <w:p w14:paraId="2D7D982B" w14:textId="54122F85" w:rsidR="004079A1" w:rsidRDefault="004079A1" w:rsidP="004079A1">
      <w:r>
        <w:t xml:space="preserve">Partea de implementare hardware din cadrul proiectul constă în asamblarea platformei autonome, configurarea pieselor componente și programarea acestora în vederea prelucrării datelor preluate din exterior și comandarea motoarelor în funcție </w:t>
      </w:r>
      <w:r w:rsidR="00B562BD">
        <w:t xml:space="preserve">de aceste date cumulat cu </w:t>
      </w:r>
      <w:r>
        <w:t>predicțiile realizate de modelul dezvoltat anterior</w:t>
      </w:r>
      <w:r w:rsidR="00B562BD">
        <w:t>.</w:t>
      </w:r>
    </w:p>
    <w:p w14:paraId="5B92ADB1" w14:textId="77777777" w:rsidR="00061C9E" w:rsidRPr="00061C9E" w:rsidRDefault="004079A1" w:rsidP="00061C9E">
      <w:pPr>
        <w:keepNext/>
        <w:ind w:firstLine="0"/>
        <w:jc w:val="center"/>
      </w:pPr>
      <w:r w:rsidRPr="00061C9E">
        <w:drawing>
          <wp:inline distT="0" distB="0" distL="0" distR="0" wp14:anchorId="1C77434D" wp14:editId="38D6180C">
            <wp:extent cx="4968688" cy="288036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1404"/>
                    <a:stretch/>
                  </pic:blipFill>
                  <pic:spPr bwMode="auto">
                    <a:xfrm>
                      <a:off x="0" y="0"/>
                      <a:ext cx="4996220" cy="2896321"/>
                    </a:xfrm>
                    <a:prstGeom prst="rect">
                      <a:avLst/>
                    </a:prstGeom>
                    <a:ln>
                      <a:noFill/>
                    </a:ln>
                    <a:extLst>
                      <a:ext uri="{53640926-AAD7-44D8-BBD7-CCE9431645EC}">
                        <a14:shadowObscured xmlns:a14="http://schemas.microsoft.com/office/drawing/2010/main"/>
                      </a:ext>
                    </a:extLst>
                  </pic:spPr>
                </pic:pic>
              </a:graphicData>
            </a:graphic>
          </wp:inline>
        </w:drawing>
      </w:r>
    </w:p>
    <w:p w14:paraId="6D6CDE01" w14:textId="6F9AB8E3" w:rsidR="00040D07" w:rsidRPr="00061C9E" w:rsidRDefault="00061C9E" w:rsidP="00061C9E">
      <w:pPr>
        <w:pStyle w:val="Caption"/>
        <w:jc w:val="center"/>
        <w:rPr>
          <w:color w:val="auto"/>
        </w:rPr>
      </w:pPr>
      <w:bookmarkStart w:id="186" w:name="_Toc107166702"/>
      <w:r w:rsidRPr="00061C9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4</w:t>
      </w:r>
      <w:r w:rsidR="00387411">
        <w:rPr>
          <w:color w:val="auto"/>
        </w:rPr>
        <w:fldChar w:fldCharType="end"/>
      </w:r>
      <w:r w:rsidRPr="00061C9E">
        <w:rPr>
          <w:color w:val="auto"/>
        </w:rPr>
        <w:t xml:space="preserve"> Reprezentarea abstractă a structurii hardware a platformei mobile autonome</w:t>
      </w:r>
      <w:bookmarkEnd w:id="186"/>
    </w:p>
    <w:p w14:paraId="6A7B39E0" w14:textId="1A98C2A4" w:rsidR="004079A1" w:rsidRPr="00FA4001" w:rsidRDefault="001068D7" w:rsidP="0031437D">
      <w:pPr>
        <w:ind w:firstLine="720"/>
      </w:pPr>
      <w:r>
        <w:t xml:space="preserve">Fiecare </w:t>
      </w:r>
      <w:r w:rsidR="007D4C27">
        <w:t xml:space="preserve">componentă conectată la RaspberryPi </w:t>
      </w:r>
      <w:r>
        <w:t xml:space="preserve">din figura </w:t>
      </w:r>
      <w:r w:rsidR="00061C9E">
        <w:t>3.6</w:t>
      </w:r>
      <w:r w:rsidR="007E7059">
        <w:t>4</w:t>
      </w:r>
      <w:r>
        <w:t xml:space="preserve"> are o configurație a pinilor stabilită. Pinii de intrare sunt controlați </w:t>
      </w:r>
      <w:r w:rsidR="007D4C27">
        <w:t>prin intermediul claselor</w:t>
      </w:r>
      <w:r w:rsidR="00D8248E">
        <w:t xml:space="preserve"> </w:t>
      </w:r>
      <w:r w:rsidR="007D4C27">
        <w:t>create pentru fiecare componentă în parte pentru o mai bun</w:t>
      </w:r>
      <w:r w:rsidR="0071291F">
        <w:t>ă</w:t>
      </w:r>
      <w:r w:rsidR="007D4C27">
        <w:t xml:space="preserve"> organizare a codului. </w:t>
      </w:r>
      <w:r w:rsidR="00FA4001">
        <w:t xml:space="preserve">Pentru asignarea acestora la pinii RPB4 este utilizată </w:t>
      </w:r>
      <w:r w:rsidR="00FA4001" w:rsidRPr="00FA4001">
        <w:rPr>
          <w:i/>
          <w:iCs/>
        </w:rPr>
        <w:t>RPi.GPIO</w:t>
      </w:r>
      <w:r w:rsidR="00FA4001">
        <w:t>, un modul care controlează canalele GPIO al</w:t>
      </w:r>
      <w:r w:rsidR="007E7059">
        <w:t>e</w:t>
      </w:r>
      <w:r w:rsidR="00FA4001">
        <w:t xml:space="preserve"> plăcuței RaspberryPi.</w:t>
      </w:r>
    </w:p>
    <w:p w14:paraId="0D5FF884" w14:textId="0052265F" w:rsidR="004079A1" w:rsidRDefault="00B47B47" w:rsidP="004079A1">
      <w:pPr>
        <w:ind w:firstLine="0"/>
      </w:pPr>
      <w:r>
        <w:tab/>
        <w:t xml:space="preserve">În cele ce urmează va fi tratată fiecare </w:t>
      </w:r>
      <w:r w:rsidR="0071291F">
        <w:t>piesă</w:t>
      </w:r>
      <w:r>
        <w:t xml:space="preserve"> în parte în ce privește configurația acest</w:t>
      </w:r>
      <w:r w:rsidR="00FF6D3D">
        <w:t>e</w:t>
      </w:r>
      <w:r>
        <w:t xml:space="preserve">ia, modul de funcționare și metoda </w:t>
      </w:r>
      <w:r w:rsidR="007E7059">
        <w:t xml:space="preserve">de </w:t>
      </w:r>
      <w:r>
        <w:t>conectare cu RaspberryPi.</w:t>
      </w:r>
    </w:p>
    <w:p w14:paraId="5BACF874" w14:textId="77777777" w:rsidR="004079A1" w:rsidRPr="00103EE3" w:rsidRDefault="004079A1" w:rsidP="004079A1">
      <w:pPr>
        <w:ind w:firstLine="0"/>
      </w:pPr>
    </w:p>
    <w:p w14:paraId="0065E40C" w14:textId="5B012F29" w:rsidR="00142E82" w:rsidRDefault="00B01F9F" w:rsidP="00AA17EA">
      <w:pPr>
        <w:pStyle w:val="Heading3"/>
      </w:pPr>
      <w:bookmarkStart w:id="187" w:name="_Toc95934340"/>
      <w:bookmarkStart w:id="188" w:name="_Toc107166310"/>
      <w:r>
        <w:lastRenderedPageBreak/>
        <w:t>Platforma computațională Raspberry Pi 4B</w:t>
      </w:r>
      <w:bookmarkEnd w:id="187"/>
      <w:bookmarkEnd w:id="188"/>
    </w:p>
    <w:p w14:paraId="5C91347C" w14:textId="023CC4EA" w:rsidR="00DD22C4" w:rsidRDefault="000912FD" w:rsidP="000912FD">
      <w:pPr>
        <w:jc w:val="center"/>
      </w:pPr>
      <w:r w:rsidRPr="000912FD">
        <w:drawing>
          <wp:inline distT="0" distB="0" distL="0" distR="0" wp14:anchorId="760A9EAF" wp14:editId="1E065183">
            <wp:extent cx="4994589" cy="27432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999893" cy="2746113"/>
                    </a:xfrm>
                    <a:prstGeom prst="rect">
                      <a:avLst/>
                    </a:prstGeom>
                  </pic:spPr>
                </pic:pic>
              </a:graphicData>
            </a:graphic>
          </wp:inline>
        </w:drawing>
      </w:r>
    </w:p>
    <w:p w14:paraId="211E06EB" w14:textId="04FE0542" w:rsidR="00AA17EA" w:rsidRPr="00DD22C4" w:rsidRDefault="00DD22C4" w:rsidP="00DD22C4">
      <w:pPr>
        <w:pStyle w:val="Caption"/>
        <w:jc w:val="center"/>
        <w:rPr>
          <w:color w:val="auto"/>
        </w:rPr>
      </w:pPr>
      <w:bookmarkStart w:id="189" w:name="_Toc107166703"/>
      <w:r w:rsidRPr="00DD22C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5</w:t>
      </w:r>
      <w:r w:rsidR="00387411">
        <w:rPr>
          <w:color w:val="auto"/>
        </w:rPr>
        <w:fldChar w:fldCharType="end"/>
      </w:r>
      <w:r w:rsidRPr="00DD22C4">
        <w:rPr>
          <w:color w:val="auto"/>
        </w:rPr>
        <w:t xml:space="preserve"> RaspberryPi 4B</w:t>
      </w:r>
      <w:bookmarkEnd w:id="189"/>
    </w:p>
    <w:p w14:paraId="162D5FA4" w14:textId="752A9F9F" w:rsidR="004716C4" w:rsidRPr="00DA4C9F" w:rsidRDefault="004716C4" w:rsidP="004716C4">
      <w:pPr>
        <w:ind w:firstLine="0"/>
        <w:rPr>
          <w:i/>
          <w:iCs/>
        </w:rPr>
      </w:pPr>
      <w:r w:rsidRPr="00DA4C9F">
        <w:rPr>
          <w:i/>
          <w:iCs/>
        </w:rPr>
        <w:t>Caracteristici:</w:t>
      </w:r>
    </w:p>
    <w:p w14:paraId="7F3A85BA" w14:textId="4CCC7C31" w:rsidR="004716C4" w:rsidRDefault="00AA17EA" w:rsidP="000C024A">
      <w:pPr>
        <w:pStyle w:val="ListParagraph"/>
        <w:numPr>
          <w:ilvl w:val="0"/>
          <w:numId w:val="55"/>
        </w:numPr>
      </w:pPr>
      <w:r>
        <w:t>4GB RAM</w:t>
      </w:r>
    </w:p>
    <w:p w14:paraId="5BC53925" w14:textId="715E0A33" w:rsidR="00516D5A" w:rsidRDefault="00516D5A" w:rsidP="000C024A">
      <w:pPr>
        <w:pStyle w:val="ListParagraph"/>
        <w:numPr>
          <w:ilvl w:val="0"/>
          <w:numId w:val="55"/>
        </w:numPr>
      </w:pPr>
      <w:r>
        <w:t>Are în componență 40 de pini GPIO (General Purpose Input/Output) care permit integrarea unor moduele externe precum: senzor infraroșu, senzor ultrasonic etc</w:t>
      </w:r>
      <w:r w:rsidR="00DC3F03">
        <w:t>.</w:t>
      </w:r>
    </w:p>
    <w:p w14:paraId="14C7660A" w14:textId="261685AF" w:rsidR="00AA17EA" w:rsidRDefault="00AA17EA" w:rsidP="000C024A">
      <w:pPr>
        <w:pStyle w:val="ListParagraph"/>
        <w:numPr>
          <w:ilvl w:val="0"/>
          <w:numId w:val="55"/>
        </w:numPr>
      </w:pPr>
      <w:r>
        <w:t xml:space="preserve">Procesor </w:t>
      </w:r>
      <w:r w:rsidRPr="00AA17EA">
        <w:t xml:space="preserve">Broadcom BCM2711 </w:t>
      </w:r>
      <w:r>
        <w:t>și 4 nuclee</w:t>
      </w:r>
      <w:r w:rsidRPr="00AA17EA">
        <w:t xml:space="preserve"> Cortex-A72 (ARM v8) 64-bit SoC @1.5GHz</w:t>
      </w:r>
    </w:p>
    <w:p w14:paraId="49135AE6" w14:textId="517DD872" w:rsidR="00AA17EA" w:rsidRDefault="00AA17EA" w:rsidP="000C024A">
      <w:pPr>
        <w:pStyle w:val="ListParagraph"/>
        <w:numPr>
          <w:ilvl w:val="0"/>
          <w:numId w:val="55"/>
        </w:numPr>
      </w:pPr>
      <w:r>
        <w:t>Tensiune de operare de 5V</w:t>
      </w:r>
    </w:p>
    <w:p w14:paraId="751E1E9B" w14:textId="7ED2E432" w:rsidR="00516D5A" w:rsidRDefault="00516D5A" w:rsidP="000C024A">
      <w:pPr>
        <w:pStyle w:val="ListParagraph"/>
        <w:numPr>
          <w:ilvl w:val="0"/>
          <w:numId w:val="55"/>
        </w:numPr>
      </w:pPr>
      <w:r>
        <w:t>Alimentare</w:t>
      </w:r>
      <w:r w:rsidR="00DC3F03">
        <w:t>a</w:t>
      </w:r>
      <w:r>
        <w:t xml:space="preserve"> se </w:t>
      </w:r>
      <w:r w:rsidR="00DC3F03">
        <w:t>realizează</w:t>
      </w:r>
      <w:r>
        <w:t xml:space="preserve"> prin portul USB-C de 5V</w:t>
      </w:r>
      <w:r>
        <w:rPr>
          <w:vertAlign w:val="subscript"/>
        </w:rPr>
        <w:t>DC</w:t>
      </w:r>
      <w:r>
        <w:t xml:space="preserve"> și minimum 3A sau prin pinul GPIO de alimentare cu aceeași putere.</w:t>
      </w:r>
    </w:p>
    <w:p w14:paraId="63E57749" w14:textId="1DFA482A" w:rsidR="00516D5A" w:rsidRDefault="00516D5A" w:rsidP="000C024A">
      <w:pPr>
        <w:pStyle w:val="ListParagraph"/>
        <w:numPr>
          <w:ilvl w:val="0"/>
          <w:numId w:val="55"/>
        </w:numPr>
      </w:pPr>
      <w:r>
        <w:t>Temperatura de operare este cuprinsă între 0</w:t>
      </w:r>
      <w:r>
        <w:rPr>
          <w:vertAlign w:val="superscript"/>
        </w:rPr>
        <w:t>o</w:t>
      </w:r>
      <w:r>
        <w:t>C și 50</w:t>
      </w:r>
      <w:r>
        <w:rPr>
          <w:vertAlign w:val="superscript"/>
        </w:rPr>
        <w:t>o</w:t>
      </w:r>
      <w:r>
        <w:t>C</w:t>
      </w:r>
    </w:p>
    <w:p w14:paraId="7178C3A2" w14:textId="77777777" w:rsidR="00516D5A" w:rsidRPr="00825F06" w:rsidRDefault="00516D5A" w:rsidP="004716C4">
      <w:pPr>
        <w:ind w:firstLine="0"/>
      </w:pPr>
    </w:p>
    <w:p w14:paraId="270A07BD" w14:textId="00A03C8E" w:rsidR="00075057" w:rsidRDefault="00075057" w:rsidP="00075057">
      <w:pPr>
        <w:pStyle w:val="Heading3"/>
      </w:pPr>
      <w:bookmarkStart w:id="190" w:name="_Toc107166311"/>
      <w:r>
        <w:t>Coral USB Accelerator</w:t>
      </w:r>
      <w:bookmarkEnd w:id="190"/>
    </w:p>
    <w:p w14:paraId="1E3FC2DE" w14:textId="77777777" w:rsidR="0059560F" w:rsidRPr="0059560F" w:rsidRDefault="0059560F" w:rsidP="0059560F"/>
    <w:p w14:paraId="4EBEA983" w14:textId="7DE977A7" w:rsidR="00094ED7" w:rsidRDefault="00094ED7" w:rsidP="00AA17EA">
      <w:r>
        <w:t xml:space="preserve">Este un ASIC dezvoltat de Google care accelerează modelele TFLite într-o manieră </w:t>
      </w:r>
      <w:r w:rsidR="0059560F">
        <w:t>eficientă: este capabil să realizeze 4 trilioane de operații pe secundă (TOPS), utilizând 2 wati de putere (adică 2 TOPS/watt).</w:t>
      </w:r>
    </w:p>
    <w:p w14:paraId="11A234F2" w14:textId="4BBF67F5" w:rsidR="00695140" w:rsidRDefault="00695140" w:rsidP="00094ED7">
      <w:r>
        <w:t>Caracteristici:</w:t>
      </w:r>
    </w:p>
    <w:p w14:paraId="0B6ECEEB" w14:textId="060C47F2" w:rsidR="00695140" w:rsidRDefault="00695140" w:rsidP="000C024A">
      <w:pPr>
        <w:pStyle w:val="ListParagraph"/>
        <w:numPr>
          <w:ilvl w:val="0"/>
          <w:numId w:val="56"/>
        </w:numPr>
      </w:pPr>
      <w:r>
        <w:t>Edge TPU Google pentru accelerarea re</w:t>
      </w:r>
      <w:r w:rsidR="0053707E">
        <w:t>ț</w:t>
      </w:r>
      <w:r>
        <w:t>elelor neuronale</w:t>
      </w:r>
    </w:p>
    <w:p w14:paraId="35B114C5" w14:textId="006B390E" w:rsidR="00695140" w:rsidRDefault="00786DF8" w:rsidP="000C024A">
      <w:pPr>
        <w:pStyle w:val="ListParagraph"/>
        <w:numPr>
          <w:ilvl w:val="0"/>
          <w:numId w:val="57"/>
        </w:numPr>
      </w:pPr>
      <w:r>
        <w:t xml:space="preserve">4 </w:t>
      </w:r>
      <w:r w:rsidR="004C0D58">
        <w:t>TOPS (Tera Operations per second)</w:t>
      </w:r>
      <w:r>
        <w:t xml:space="preserve"> performanță de vârf (int8)</w:t>
      </w:r>
    </w:p>
    <w:p w14:paraId="0A10E3DF" w14:textId="65FE4DFB" w:rsidR="00786DF8" w:rsidRDefault="00786DF8" w:rsidP="000C024A">
      <w:pPr>
        <w:pStyle w:val="ListParagraph"/>
        <w:numPr>
          <w:ilvl w:val="0"/>
          <w:numId w:val="57"/>
        </w:numPr>
      </w:pPr>
      <w:r>
        <w:t>2 TOPS/ watt</w:t>
      </w:r>
    </w:p>
    <w:p w14:paraId="5673B440" w14:textId="62BAFC4D" w:rsidR="00695140" w:rsidRDefault="00786DF8" w:rsidP="000C024A">
      <w:pPr>
        <w:pStyle w:val="ListParagraph"/>
        <w:numPr>
          <w:ilvl w:val="0"/>
          <w:numId w:val="56"/>
        </w:numPr>
      </w:pPr>
      <w:r>
        <w:t>USB 3.0 Type-C socket</w:t>
      </w:r>
    </w:p>
    <w:p w14:paraId="3424813E" w14:textId="77777777" w:rsidR="00786DF8" w:rsidRDefault="00786DF8" w:rsidP="000C024A">
      <w:pPr>
        <w:pStyle w:val="ListParagraph"/>
        <w:numPr>
          <w:ilvl w:val="0"/>
          <w:numId w:val="56"/>
        </w:numPr>
      </w:pPr>
      <w:r>
        <w:t>Suportă următoarele sisteme de operare:</w:t>
      </w:r>
    </w:p>
    <w:p w14:paraId="2ECB64E2" w14:textId="4C2DDB90" w:rsidR="00094ED7" w:rsidRDefault="00786DF8" w:rsidP="000C024A">
      <w:pPr>
        <w:pStyle w:val="ListParagraph"/>
        <w:numPr>
          <w:ilvl w:val="0"/>
          <w:numId w:val="58"/>
        </w:numPr>
      </w:pPr>
      <w:r>
        <w:lastRenderedPageBreak/>
        <w:t>Linux Debian 10 (sau Ubuntu 18.04)</w:t>
      </w:r>
      <w:r w:rsidR="00094ED7">
        <w:t xml:space="preserve"> și o arhitectură a sistemului de x86-64, Arm7(32-bit) sau Arm8(64-bit)</w:t>
      </w:r>
    </w:p>
    <w:p w14:paraId="683E633E" w14:textId="1BCB29B0" w:rsidR="00094ED7" w:rsidRDefault="00094ED7" w:rsidP="000C024A">
      <w:pPr>
        <w:pStyle w:val="ListParagraph"/>
        <w:numPr>
          <w:ilvl w:val="0"/>
          <w:numId w:val="58"/>
        </w:numPr>
      </w:pPr>
      <w:r>
        <w:t>macOS 10.15</w:t>
      </w:r>
    </w:p>
    <w:p w14:paraId="3A6DF1C3" w14:textId="55DC4BEC" w:rsidR="00786DF8" w:rsidRDefault="00786DF8" w:rsidP="000C024A">
      <w:pPr>
        <w:pStyle w:val="ListParagraph"/>
        <w:numPr>
          <w:ilvl w:val="0"/>
          <w:numId w:val="58"/>
        </w:numPr>
      </w:pPr>
      <w:r>
        <w:t>Windows</w:t>
      </w:r>
      <w:r w:rsidR="00094ED7">
        <w:t xml:space="preserve"> 10</w:t>
      </w:r>
      <w:r>
        <w:t xml:space="preserve"> </w:t>
      </w:r>
    </w:p>
    <w:p w14:paraId="72ECE724" w14:textId="77777777" w:rsidR="00786DF8" w:rsidRPr="00AA17EA" w:rsidRDefault="00786DF8" w:rsidP="00786DF8">
      <w:pPr>
        <w:ind w:left="-357"/>
      </w:pPr>
    </w:p>
    <w:p w14:paraId="18558B08" w14:textId="321C11AC" w:rsidR="00075057" w:rsidRDefault="00075057" w:rsidP="00075057">
      <w:pPr>
        <w:pStyle w:val="Heading3"/>
      </w:pPr>
      <w:bookmarkStart w:id="191" w:name="_Toc95934342"/>
      <w:bookmarkStart w:id="192" w:name="_Toc107166312"/>
      <w:r>
        <w:t>Modulul cameră v2 Raspberry Pi</w:t>
      </w:r>
      <w:bookmarkEnd w:id="191"/>
      <w:bookmarkEnd w:id="192"/>
    </w:p>
    <w:p w14:paraId="79DED258" w14:textId="74386929" w:rsidR="007B110F" w:rsidRDefault="007B110F" w:rsidP="007B110F"/>
    <w:p w14:paraId="33273904" w14:textId="3567AC9D" w:rsidR="007B110F" w:rsidRDefault="007B110F" w:rsidP="007B110F">
      <w:r>
        <w:t>Camera Pi versiunea 2 este o cameră video cu o calitate de 8 megapixeli și senzor de imagine Sony IMX219</w:t>
      </w:r>
    </w:p>
    <w:p w14:paraId="5F4220F9" w14:textId="37D754C7" w:rsidR="007B110F" w:rsidRDefault="007B110F" w:rsidP="007B110F">
      <w:r>
        <w:t>Caracteristici:</w:t>
      </w:r>
    </w:p>
    <w:p w14:paraId="5ADC166E" w14:textId="12743385" w:rsidR="007B110F" w:rsidRDefault="007B110F" w:rsidP="000C024A">
      <w:pPr>
        <w:pStyle w:val="ListParagraph"/>
        <w:numPr>
          <w:ilvl w:val="0"/>
          <w:numId w:val="59"/>
        </w:numPr>
      </w:pPr>
      <w:r>
        <w:t>Focalizare fixă de 8MP (cu posibilitatea de ajustare a focalizării)</w:t>
      </w:r>
    </w:p>
    <w:p w14:paraId="0EE93276" w14:textId="639EF8AB" w:rsidR="007B110F" w:rsidRDefault="007B110F" w:rsidP="000C024A">
      <w:pPr>
        <w:pStyle w:val="ListParagraph"/>
        <w:numPr>
          <w:ilvl w:val="0"/>
          <w:numId w:val="59"/>
        </w:numPr>
      </w:pPr>
      <w:r>
        <w:t>Suportă 1080p, 720p60 și VGA90</w:t>
      </w:r>
    </w:p>
    <w:p w14:paraId="64B6B420" w14:textId="6C36F9AB" w:rsidR="007B110F" w:rsidRDefault="007B110F" w:rsidP="000C024A">
      <w:pPr>
        <w:pStyle w:val="ListParagraph"/>
        <w:numPr>
          <w:ilvl w:val="0"/>
          <w:numId w:val="59"/>
        </w:numPr>
      </w:pPr>
      <w:r>
        <w:t>Conectarea la RaspberryPi prin cablu panglică cu 15 pini</w:t>
      </w:r>
    </w:p>
    <w:p w14:paraId="1414FEFF" w14:textId="513EA820" w:rsidR="007B110F" w:rsidRDefault="007B110F" w:rsidP="007B110F">
      <w:r>
        <w:t xml:space="preserve">Configurarea camerei pe Raspberry </w:t>
      </w:r>
      <w:r w:rsidR="00463E3F">
        <w:t xml:space="preserve">presupune activarea interfeței din meniul </w:t>
      </w:r>
      <w:r w:rsidR="00463E3F" w:rsidRPr="00463E3F">
        <w:rPr>
          <w:i/>
          <w:iCs/>
        </w:rPr>
        <w:t>Raspberry Pi Configuration</w:t>
      </w:r>
      <w:r w:rsidR="00AB42DC">
        <w:rPr>
          <w:i/>
          <w:iCs/>
        </w:rPr>
        <w:t xml:space="preserve">, </w:t>
      </w:r>
      <w:r w:rsidR="00AB42DC" w:rsidRPr="00AB42DC">
        <w:t>verificare funcționalit</w:t>
      </w:r>
      <w:r w:rsidR="00A812B9">
        <w:t>ă</w:t>
      </w:r>
      <w:r w:rsidR="00AB42DC" w:rsidRPr="00AB42DC">
        <w:t>ții aceste</w:t>
      </w:r>
      <w:r w:rsidR="00AB42DC">
        <w:t>i</w:t>
      </w:r>
      <w:r w:rsidR="00AB42DC" w:rsidRPr="00AB42DC">
        <w:t>a prin comanda</w:t>
      </w:r>
      <w:r w:rsidR="00AB42DC">
        <w:rPr>
          <w:i/>
          <w:iCs/>
        </w:rPr>
        <w:t xml:space="preserve"> </w:t>
      </w:r>
      <w:r w:rsidR="00AB42DC" w:rsidRPr="00AB42DC">
        <w:rPr>
          <w:i/>
          <w:iCs/>
        </w:rPr>
        <w:t>raspistill</w:t>
      </w:r>
      <w:r w:rsidR="00AB42DC">
        <w:t xml:space="preserve"> în terminal (captează o poză pe care o salvează la o locație aleasă).</w:t>
      </w:r>
    </w:p>
    <w:p w14:paraId="312EAF42" w14:textId="30E869C2" w:rsidR="00AB42DC" w:rsidRDefault="00AB42DC" w:rsidP="007B110F">
      <w:r>
        <w:t>Pentru detecție</w:t>
      </w:r>
      <w:r w:rsidR="00A812B9">
        <w:t>,</w:t>
      </w:r>
      <w:r>
        <w:t xml:space="preserve"> </w:t>
      </w:r>
      <w:r w:rsidR="00A812B9">
        <w:t>camera</w:t>
      </w:r>
      <w:r>
        <w:t xml:space="preserve"> va fi utilizat prin intermediul librăriei OpenCV. Testarea instalării corecte a bibliotecii cv2 este realizată cu următorul cod:</w:t>
      </w:r>
    </w:p>
    <w:p w14:paraId="7E49CA2F" w14:textId="77777777" w:rsidR="00053724" w:rsidRDefault="00053724" w:rsidP="007B110F"/>
    <w:p w14:paraId="758B043B" w14:textId="77777777" w:rsidR="00074609" w:rsidRDefault="00AB42DC" w:rsidP="00074609">
      <w:pPr>
        <w:keepNext/>
        <w:jc w:val="center"/>
      </w:pPr>
      <w:r w:rsidRPr="00AB42DC">
        <w:drawing>
          <wp:inline distT="0" distB="0" distL="0" distR="0" wp14:anchorId="6BAE088C" wp14:editId="17596339">
            <wp:extent cx="3260205" cy="1555818"/>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t="2078"/>
                    <a:stretch/>
                  </pic:blipFill>
                  <pic:spPr bwMode="auto">
                    <a:xfrm>
                      <a:off x="0" y="0"/>
                      <a:ext cx="3283076" cy="1566732"/>
                    </a:xfrm>
                    <a:prstGeom prst="rect">
                      <a:avLst/>
                    </a:prstGeom>
                    <a:ln>
                      <a:noFill/>
                    </a:ln>
                    <a:extLst>
                      <a:ext uri="{53640926-AAD7-44D8-BBD7-CCE9431645EC}">
                        <a14:shadowObscured xmlns:a14="http://schemas.microsoft.com/office/drawing/2010/main"/>
                      </a:ext>
                    </a:extLst>
                  </pic:spPr>
                </pic:pic>
              </a:graphicData>
            </a:graphic>
          </wp:inline>
        </w:drawing>
      </w:r>
    </w:p>
    <w:p w14:paraId="1327BAB1" w14:textId="4BFFF95F" w:rsidR="00053724" w:rsidRPr="00AB42DC" w:rsidRDefault="00074609" w:rsidP="00074609">
      <w:pPr>
        <w:pStyle w:val="Caption"/>
        <w:jc w:val="center"/>
      </w:pPr>
      <w:bookmarkStart w:id="193" w:name="_Toc107166704"/>
      <w:r>
        <w:t>Fi</w:t>
      </w:r>
      <w:r w:rsidRPr="00074609">
        <w:rPr>
          <w:color w:val="auto"/>
        </w:rPr>
        <w:t xml:space="preserve">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6</w:t>
      </w:r>
      <w:r w:rsidR="00387411">
        <w:rPr>
          <w:color w:val="auto"/>
        </w:rPr>
        <w:fldChar w:fldCharType="end"/>
      </w:r>
      <w:r w:rsidRPr="00074609">
        <w:rPr>
          <w:color w:val="auto"/>
        </w:rPr>
        <w:t xml:space="preserve"> Verificarea camerei cu ajutorul OpenCV</w:t>
      </w:r>
      <w:bookmarkEnd w:id="193"/>
    </w:p>
    <w:p w14:paraId="42CE8F87" w14:textId="192F9F59" w:rsidR="00075057" w:rsidRDefault="00075057" w:rsidP="00075057">
      <w:pPr>
        <w:pStyle w:val="Heading3"/>
      </w:pPr>
      <w:bookmarkStart w:id="194" w:name="_Toc107166313"/>
      <w:r>
        <w:t xml:space="preserve">Driver-ul </w:t>
      </w:r>
      <w:r w:rsidR="00833C2A">
        <w:t xml:space="preserve">pentru motoare Dual H-Bridge </w:t>
      </w:r>
      <w:r>
        <w:t>L298N</w:t>
      </w:r>
      <w:bookmarkEnd w:id="194"/>
      <w:r>
        <w:t xml:space="preserve"> </w:t>
      </w:r>
    </w:p>
    <w:p w14:paraId="78103EBB" w14:textId="6C3C2357" w:rsidR="00053724" w:rsidRDefault="00053724" w:rsidP="00053724"/>
    <w:p w14:paraId="5A24A5FB" w14:textId="64DF85E2" w:rsidR="00053724" w:rsidRDefault="0053707E" w:rsidP="00053724">
      <w:r>
        <w:t>E</w:t>
      </w:r>
      <w:r w:rsidR="00053724">
        <w:t>ste utilizat în scopul interfațării motoarelor</w:t>
      </w:r>
      <w:r w:rsidR="00833C2A">
        <w:t xml:space="preserve"> DC</w:t>
      </w:r>
      <w:r w:rsidR="00053724">
        <w:t xml:space="preserve"> cu Raspberry, astfel încât să poată fi controlată viteza și direcția de rotație ale acestora.</w:t>
      </w:r>
    </w:p>
    <w:p w14:paraId="07CFCE06" w14:textId="4CE13508" w:rsidR="00053724" w:rsidRPr="00973080" w:rsidRDefault="00096D27" w:rsidP="00053724">
      <w:pPr>
        <w:rPr>
          <w:b/>
          <w:bCs/>
          <w:i/>
          <w:iCs/>
        </w:rPr>
      </w:pPr>
      <w:r>
        <w:t>Driver-ul utilizează două tehnici:</w:t>
      </w:r>
    </w:p>
    <w:p w14:paraId="76BC6532" w14:textId="5C3A8528" w:rsidR="00096D27" w:rsidRPr="00973080" w:rsidRDefault="00096D27" w:rsidP="000C024A">
      <w:pPr>
        <w:pStyle w:val="ListParagraph"/>
        <w:numPr>
          <w:ilvl w:val="0"/>
          <w:numId w:val="60"/>
        </w:numPr>
      </w:pPr>
      <w:r w:rsidRPr="00973080">
        <w:rPr>
          <w:b/>
          <w:bCs/>
          <w:i/>
          <w:iCs/>
        </w:rPr>
        <w:t>PWM (Pulse Width Modulation)</w:t>
      </w:r>
      <w:r w:rsidR="00973080" w:rsidRPr="00973080">
        <w:rPr>
          <w:b/>
          <w:bCs/>
          <w:i/>
          <w:iCs/>
        </w:rPr>
        <w:t xml:space="preserve"> </w:t>
      </w:r>
      <w:r w:rsidR="00973080" w:rsidRPr="00973080">
        <w:t>pentru controlul vitezei</w:t>
      </w:r>
    </w:p>
    <w:p w14:paraId="73D92817" w14:textId="081E5961" w:rsidR="00505E4A" w:rsidRPr="00505E4A" w:rsidRDefault="00096D27" w:rsidP="00505E4A">
      <w:pPr>
        <w:pStyle w:val="ListParagraph"/>
        <w:numPr>
          <w:ilvl w:val="0"/>
          <w:numId w:val="60"/>
        </w:numPr>
        <w:rPr>
          <w:b/>
          <w:bCs/>
          <w:i/>
          <w:iCs/>
        </w:rPr>
      </w:pPr>
      <w:r w:rsidRPr="00973080">
        <w:rPr>
          <w:b/>
          <w:bCs/>
          <w:i/>
          <w:iCs/>
        </w:rPr>
        <w:t>H-Bridge</w:t>
      </w:r>
      <w:r w:rsidR="00973080">
        <w:t xml:space="preserve">- pentru controlul direcției de rotație </w:t>
      </w:r>
    </w:p>
    <w:p w14:paraId="0F57843B" w14:textId="4F40D777" w:rsidR="00505E4A" w:rsidRDefault="00505E4A" w:rsidP="00505E4A">
      <w:pPr>
        <w:rPr>
          <w:b/>
          <w:bCs/>
          <w:i/>
          <w:iCs/>
        </w:rPr>
      </w:pPr>
    </w:p>
    <w:p w14:paraId="0596C414" w14:textId="77777777" w:rsidR="00505E4A" w:rsidRPr="00505E4A" w:rsidRDefault="00505E4A" w:rsidP="00505E4A">
      <w:pPr>
        <w:rPr>
          <w:b/>
          <w:bCs/>
          <w:i/>
          <w:iCs/>
        </w:rPr>
      </w:pPr>
    </w:p>
    <w:p w14:paraId="382317B7" w14:textId="59866B7D" w:rsidR="00973080" w:rsidRPr="00973080" w:rsidRDefault="00973080" w:rsidP="000C024A">
      <w:pPr>
        <w:pStyle w:val="ListParagraph"/>
        <w:numPr>
          <w:ilvl w:val="0"/>
          <w:numId w:val="61"/>
        </w:numPr>
        <w:rPr>
          <w:i/>
          <w:iCs/>
        </w:rPr>
      </w:pPr>
      <w:r w:rsidRPr="00973080">
        <w:rPr>
          <w:i/>
          <w:iCs/>
        </w:rPr>
        <w:t>PWM</w:t>
      </w:r>
    </w:p>
    <w:p w14:paraId="41425CF4" w14:textId="5F2DF7C3" w:rsidR="00973080" w:rsidRDefault="00973080" w:rsidP="00973080">
      <w:r>
        <w:t xml:space="preserve">Viteza motorului </w:t>
      </w:r>
      <w:r w:rsidR="00CC6F09">
        <w:t>DC</w:t>
      </w:r>
      <w:r>
        <w:t xml:space="preserve"> po</w:t>
      </w:r>
      <w:r w:rsidR="00A812B9">
        <w:t>a</w:t>
      </w:r>
      <w:r>
        <w:t>te fi controlată prin varierea tensiunii de intrare. Cea mai comună metodă pentru aceasta este PWM (</w:t>
      </w:r>
      <w:r w:rsidR="005F2C1B">
        <w:t>Modulația duratei impulsului</w:t>
      </w:r>
      <w:r>
        <w:t>)</w:t>
      </w:r>
      <w:r w:rsidR="005F2C1B">
        <w:t xml:space="preserve">, care </w:t>
      </w:r>
      <w:r w:rsidR="005F2C1B">
        <w:lastRenderedPageBreak/>
        <w:t xml:space="preserve">presupune ajustarea unei valori medii a vitezei de rotație în funcție de o serie de impulsuri LOW/HIGH. Tensiunea medie este direct proporțională cu durata impulsurilor, numită </w:t>
      </w:r>
      <w:r w:rsidR="005F2C1B" w:rsidRPr="005F2C1B">
        <w:rPr>
          <w:b/>
          <w:bCs/>
          <w:i/>
          <w:iCs/>
        </w:rPr>
        <w:t>Duty Cycle</w:t>
      </w:r>
      <w:r w:rsidR="005F2C1B">
        <w:t>.</w:t>
      </w:r>
    </w:p>
    <w:p w14:paraId="1B7F20DD" w14:textId="771C7EA5" w:rsidR="003235A3" w:rsidRPr="003235A3" w:rsidRDefault="003235A3" w:rsidP="00973080">
      <w:pPr>
        <w:rPr>
          <w:sz w:val="18"/>
          <w:szCs w:val="18"/>
        </w:rPr>
      </w:pPr>
    </w:p>
    <w:p w14:paraId="68957960" w14:textId="77777777" w:rsidR="00D30C7A" w:rsidRDefault="003235A3" w:rsidP="00D30C7A">
      <w:pPr>
        <w:keepNext/>
        <w:jc w:val="center"/>
      </w:pPr>
      <w:r w:rsidRPr="003235A3">
        <w:drawing>
          <wp:inline distT="0" distB="0" distL="0" distR="0" wp14:anchorId="0AF6F18E" wp14:editId="1005F9EC">
            <wp:extent cx="3417264" cy="2026593"/>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437191" cy="2038411"/>
                    </a:xfrm>
                    <a:prstGeom prst="rect">
                      <a:avLst/>
                    </a:prstGeom>
                  </pic:spPr>
                </pic:pic>
              </a:graphicData>
            </a:graphic>
          </wp:inline>
        </w:drawing>
      </w:r>
    </w:p>
    <w:p w14:paraId="21F554DD" w14:textId="7018D654" w:rsidR="00D30C7A" w:rsidRPr="00D30C7A" w:rsidRDefault="00D30C7A" w:rsidP="00D30C7A">
      <w:pPr>
        <w:pStyle w:val="Caption"/>
        <w:jc w:val="center"/>
        <w:rPr>
          <w:color w:val="auto"/>
        </w:rPr>
      </w:pPr>
      <w:bookmarkStart w:id="195" w:name="_Toc107166705"/>
      <w:r w:rsidRPr="00D30C7A">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7</w:t>
      </w:r>
      <w:r w:rsidR="00387411">
        <w:rPr>
          <w:color w:val="auto"/>
        </w:rPr>
        <w:fldChar w:fldCharType="end"/>
      </w:r>
      <w:r w:rsidRPr="00D30C7A">
        <w:rPr>
          <w:color w:val="auto"/>
        </w:rPr>
        <w:t xml:space="preserve"> Tensiunile motoarelor la diferite setări ale Duty Cycle</w:t>
      </w:r>
      <w:bookmarkEnd w:id="195"/>
    </w:p>
    <w:p w14:paraId="4A9BCB50" w14:textId="2F3F06B5" w:rsidR="003B4376" w:rsidRDefault="003B4376" w:rsidP="00A812B9">
      <w:r>
        <w:t>Cu cât este mai mare duty cycle-ul , cu atât este mai mare valoare tensiunii medii (viteza mare de rotație) și viceversa.</w:t>
      </w:r>
    </w:p>
    <w:p w14:paraId="65063B63" w14:textId="0186EE34" w:rsidR="009B2548" w:rsidRDefault="009B2548" w:rsidP="00A812B9">
      <w:r>
        <w:t>PW</w:t>
      </w:r>
      <w:r w:rsidR="002333AF">
        <w:t>M</w:t>
      </w:r>
      <w:r>
        <w:t xml:space="preserve"> este modificat la nivelul codului cu ajutorul </w:t>
      </w:r>
      <w:r w:rsidR="002333AF">
        <w:t>metodei</w:t>
      </w:r>
      <w:r>
        <w:t xml:space="preserve"> </w:t>
      </w:r>
      <w:r w:rsidRPr="009B2548">
        <w:rPr>
          <w:i/>
          <w:iCs/>
        </w:rPr>
        <w:t>gpio.PWM</w:t>
      </w:r>
      <w:r>
        <w:t xml:space="preserve"> </w:t>
      </w:r>
      <w:r w:rsidR="002333AF">
        <w:t xml:space="preserve">pentru stabilirea frecvenței trenului de impulsuri </w:t>
      </w:r>
      <w:r>
        <w:t xml:space="preserve">și </w:t>
      </w:r>
      <w:r w:rsidRPr="009B2548">
        <w:rPr>
          <w:i/>
          <w:iCs/>
        </w:rPr>
        <w:t>pwm.ChangeDutyCycle</w:t>
      </w:r>
      <w:r>
        <w:t xml:space="preserve"> pentru ajustarea valorii.</w:t>
      </w:r>
    </w:p>
    <w:p w14:paraId="663302D8" w14:textId="77777777" w:rsidR="00F803BC" w:rsidRDefault="00F803BC" w:rsidP="00A812B9"/>
    <w:p w14:paraId="0D767426" w14:textId="77777777" w:rsidR="00D30C7A" w:rsidRDefault="00F803BC" w:rsidP="00D30C7A">
      <w:pPr>
        <w:keepNext/>
        <w:jc w:val="center"/>
      </w:pPr>
      <w:r w:rsidRPr="00F803BC">
        <w:drawing>
          <wp:inline distT="0" distB="0" distL="0" distR="0" wp14:anchorId="240DB28A" wp14:editId="534E9C36">
            <wp:extent cx="2948940" cy="577782"/>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968410" cy="581597"/>
                    </a:xfrm>
                    <a:prstGeom prst="rect">
                      <a:avLst/>
                    </a:prstGeom>
                  </pic:spPr>
                </pic:pic>
              </a:graphicData>
            </a:graphic>
          </wp:inline>
        </w:drawing>
      </w:r>
    </w:p>
    <w:p w14:paraId="332AE385" w14:textId="7D737D29" w:rsidR="00F803BC" w:rsidRPr="00D30C7A" w:rsidRDefault="00D30C7A" w:rsidP="00D30C7A">
      <w:pPr>
        <w:pStyle w:val="Caption"/>
        <w:jc w:val="center"/>
        <w:rPr>
          <w:color w:val="auto"/>
        </w:rPr>
      </w:pPr>
      <w:bookmarkStart w:id="196" w:name="_Toc107166706"/>
      <w:r w:rsidRPr="00D30C7A">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8</w:t>
      </w:r>
      <w:r w:rsidR="00387411">
        <w:rPr>
          <w:color w:val="auto"/>
        </w:rPr>
        <w:fldChar w:fldCharType="end"/>
      </w:r>
      <w:r w:rsidRPr="00D30C7A">
        <w:rPr>
          <w:color w:val="auto"/>
        </w:rPr>
        <w:t xml:space="preserve"> Ajustarea frecvenței motoarelor</w:t>
      </w:r>
      <w:bookmarkEnd w:id="196"/>
    </w:p>
    <w:p w14:paraId="16200994" w14:textId="1D0CA2C5" w:rsidR="00F803BC" w:rsidRDefault="00F803BC" w:rsidP="00A812B9">
      <w:r>
        <w:t>Un aspect foarte important a fost frecvența de generare a impulsurilor care a determinat obținerea unor viteze mici și cu tracțiune bună a motoarelor, astfel încât modelul să poată avea timp să efectueze detecțiile. După cum este prezentat în figura</w:t>
      </w:r>
      <w:r w:rsidR="00A812B9">
        <w:t xml:space="preserve"> 3.68</w:t>
      </w:r>
      <w:r>
        <w:t>, valoarea frecvenței a fost setată la 15, o valoare practică care a oferit cele mai bune rezultate.</w:t>
      </w:r>
      <w:r w:rsidR="00505893">
        <w:t xml:space="preserve"> </w:t>
      </w:r>
    </w:p>
    <w:p w14:paraId="3FFF9444" w14:textId="77777777" w:rsidR="00505893" w:rsidRDefault="00505893" w:rsidP="00A812B9">
      <w:r>
        <w:t xml:space="preserve">A fost necesară </w:t>
      </w:r>
      <w:r w:rsidRPr="0053707E">
        <w:rPr>
          <w:i/>
          <w:iCs/>
        </w:rPr>
        <w:t>o valoare redusă pentru viteza de deplasare</w:t>
      </w:r>
      <w:r>
        <w:t xml:space="preserve"> din mai multe considerente: </w:t>
      </w:r>
    </w:p>
    <w:p w14:paraId="6137AECC" w14:textId="40D5E259" w:rsidR="00505893" w:rsidRDefault="00505893" w:rsidP="00A812B9">
      <w:pPr>
        <w:pStyle w:val="ListParagraph"/>
        <w:numPr>
          <w:ilvl w:val="0"/>
          <w:numId w:val="62"/>
        </w:numPr>
      </w:pPr>
      <w:r>
        <w:t>modelul realizează detecția cu o rată de frame de cel mult 20fps</w:t>
      </w:r>
      <w:r w:rsidR="00A812B9">
        <w:t>.</w:t>
      </w:r>
    </w:p>
    <w:p w14:paraId="37CE5010" w14:textId="5CE98710" w:rsidR="00505893" w:rsidRDefault="00505893" w:rsidP="00A812B9">
      <w:pPr>
        <w:pStyle w:val="ListParagraph"/>
        <w:numPr>
          <w:ilvl w:val="0"/>
          <w:numId w:val="62"/>
        </w:numPr>
      </w:pPr>
      <w:r>
        <w:t xml:space="preserve">detecța este influențată de luminozitatea incintei în care se realizează, astfel încât semnul rutier să </w:t>
      </w:r>
      <w:r w:rsidR="00A812B9">
        <w:t xml:space="preserve">poată </w:t>
      </w:r>
      <w:r>
        <w:t xml:space="preserve">fi recunoscut de la distanțe mai mari </w:t>
      </w:r>
    </w:p>
    <w:p w14:paraId="42773166" w14:textId="08CD2375" w:rsidR="00505893" w:rsidRDefault="00505893" w:rsidP="00A812B9">
      <w:pPr>
        <w:pStyle w:val="ListParagraph"/>
        <w:numPr>
          <w:ilvl w:val="0"/>
          <w:numId w:val="62"/>
        </w:numPr>
      </w:pPr>
      <w:r>
        <w:t>cel mai important impediment a fost determinat de calitatea slabă a camerei</w:t>
      </w:r>
      <w:r w:rsidR="00FC2810">
        <w:t xml:space="preserve"> Pi. Aceasta focusează greu și redă fluxul video cu o calitate proastă (imagini întunecate, focus slab, rezoluție redusă)</w:t>
      </w:r>
      <w:r w:rsidR="00A812B9">
        <w:t>.</w:t>
      </w:r>
    </w:p>
    <w:p w14:paraId="13C95801" w14:textId="6D25908A" w:rsidR="0093407C" w:rsidRDefault="0093407C" w:rsidP="009B2548">
      <w:r>
        <w:lastRenderedPageBreak/>
        <w:t xml:space="preserve">Am construit o clasă </w:t>
      </w:r>
      <w:r w:rsidR="009E6C8E">
        <w:t>(</w:t>
      </w:r>
      <w:r w:rsidRPr="0093407C">
        <w:rPr>
          <w:i/>
          <w:iCs/>
        </w:rPr>
        <w:t>Motor()</w:t>
      </w:r>
      <w:r w:rsidR="009E6C8E">
        <w:t>)</w:t>
      </w:r>
      <w:r>
        <w:t xml:space="preserve"> în care am definit atributele și metodele corespunzătoare acțiunii de rotație: pinii</w:t>
      </w:r>
      <w:r w:rsidR="009E6C8E">
        <w:t xml:space="preserve">, </w:t>
      </w:r>
      <w:r>
        <w:t>funcția de ajustare a Duty Cycle</w:t>
      </w:r>
      <w:r w:rsidR="009E6C8E">
        <w:t xml:space="preserve"> și direcțiile de rotație ale motoarelor</w:t>
      </w:r>
      <w:r>
        <w:t>:</w:t>
      </w:r>
    </w:p>
    <w:p w14:paraId="1E8F19BC" w14:textId="77777777" w:rsidR="002333AF" w:rsidRPr="003B4376" w:rsidRDefault="002333AF" w:rsidP="009B2548">
      <w:pPr>
        <w:rPr>
          <w:sz w:val="18"/>
          <w:szCs w:val="18"/>
        </w:rPr>
      </w:pPr>
    </w:p>
    <w:p w14:paraId="61A51C36" w14:textId="77777777" w:rsidR="00F82261" w:rsidRPr="00F82261" w:rsidRDefault="002333AF" w:rsidP="00F82261">
      <w:pPr>
        <w:keepNext/>
        <w:jc w:val="center"/>
      </w:pPr>
      <w:r w:rsidRPr="00F82261">
        <w:drawing>
          <wp:inline distT="0" distB="0" distL="0" distR="0" wp14:anchorId="727AD90B" wp14:editId="3D213397">
            <wp:extent cx="2874010" cy="272646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887546" cy="2739301"/>
                    </a:xfrm>
                    <a:prstGeom prst="rect">
                      <a:avLst/>
                    </a:prstGeom>
                  </pic:spPr>
                </pic:pic>
              </a:graphicData>
            </a:graphic>
          </wp:inline>
        </w:drawing>
      </w:r>
    </w:p>
    <w:p w14:paraId="67AA5258" w14:textId="0499B150" w:rsidR="002233D4" w:rsidRPr="00F82261" w:rsidRDefault="00F82261" w:rsidP="00F82261">
      <w:pPr>
        <w:pStyle w:val="Caption"/>
        <w:jc w:val="center"/>
        <w:rPr>
          <w:color w:val="auto"/>
        </w:rPr>
      </w:pPr>
      <w:bookmarkStart w:id="197" w:name="_Toc107166707"/>
      <w:r w:rsidRPr="00F82261">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9</w:t>
      </w:r>
      <w:r w:rsidR="00387411">
        <w:rPr>
          <w:color w:val="auto"/>
        </w:rPr>
        <w:fldChar w:fldCharType="end"/>
      </w:r>
      <w:r w:rsidRPr="00F82261">
        <w:rPr>
          <w:color w:val="auto"/>
        </w:rPr>
        <w:t xml:space="preserve"> Funcția de ajustare a Duty Cycle și direcțiile de rotație</w:t>
      </w:r>
      <w:bookmarkEnd w:id="197"/>
    </w:p>
    <w:p w14:paraId="2160F005" w14:textId="3FCC08FC" w:rsidR="002333AF" w:rsidRDefault="002233D4" w:rsidP="00F82261">
      <w:r>
        <w:t xml:space="preserve">Și obiectul creat cu ajutorul clasei reprezintă perechea de motoare utilizate, iar mișcările pe care trebuie să le efectueze acestea sunt funcții construite pe baza metodei </w:t>
      </w:r>
      <w:r w:rsidR="002333AF" w:rsidRPr="002333AF">
        <w:rPr>
          <w:i/>
          <w:iCs/>
        </w:rPr>
        <w:t>Motor.move</w:t>
      </w:r>
      <w:r w:rsidR="002333AF">
        <w:t xml:space="preserve"> </w:t>
      </w:r>
      <w:r w:rsidR="00AE1665">
        <w:t xml:space="preserve">din figura </w:t>
      </w:r>
      <w:r w:rsidR="00F82261">
        <w:t>3.70</w:t>
      </w:r>
      <w:r w:rsidR="00AE1665">
        <w:t xml:space="preserve"> </w:t>
      </w:r>
      <w:r>
        <w:t>definit</w:t>
      </w:r>
      <w:r w:rsidR="00AE1665">
        <w:t>ă</w:t>
      </w:r>
      <w:r>
        <w:t xml:space="preserve"> în clas</w:t>
      </w:r>
      <w:r w:rsidR="00AE1665">
        <w:t xml:space="preserve">a </w:t>
      </w:r>
      <w:r w:rsidR="00AE1665" w:rsidRPr="00AE1665">
        <w:rPr>
          <w:i/>
          <w:iCs/>
        </w:rPr>
        <w:t>Motor()</w:t>
      </w:r>
      <w:r>
        <w:t>:</w:t>
      </w:r>
    </w:p>
    <w:p w14:paraId="287F10B1" w14:textId="77777777" w:rsidR="00F82261" w:rsidRPr="00F82261" w:rsidRDefault="00F82261" w:rsidP="00F82261">
      <w:pPr>
        <w:rPr>
          <w:sz w:val="18"/>
          <w:szCs w:val="18"/>
        </w:rPr>
      </w:pPr>
    </w:p>
    <w:p w14:paraId="71D96EC9" w14:textId="77777777" w:rsidR="004467EC" w:rsidRDefault="002333AF" w:rsidP="004467EC">
      <w:pPr>
        <w:keepNext/>
        <w:jc w:val="center"/>
      </w:pPr>
      <w:r w:rsidRPr="002333AF">
        <w:drawing>
          <wp:inline distT="0" distB="0" distL="0" distR="0" wp14:anchorId="1A2D044E" wp14:editId="282D6E40">
            <wp:extent cx="2960283" cy="18192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987083" cy="1835745"/>
                    </a:xfrm>
                    <a:prstGeom prst="rect">
                      <a:avLst/>
                    </a:prstGeom>
                  </pic:spPr>
                </pic:pic>
              </a:graphicData>
            </a:graphic>
          </wp:inline>
        </w:drawing>
      </w:r>
    </w:p>
    <w:p w14:paraId="11CD1387" w14:textId="10799555" w:rsidR="00AE1665" w:rsidRPr="004467EC" w:rsidRDefault="004467EC" w:rsidP="004467EC">
      <w:pPr>
        <w:pStyle w:val="Caption"/>
        <w:jc w:val="center"/>
        <w:rPr>
          <w:color w:val="auto"/>
        </w:rPr>
      </w:pPr>
      <w:bookmarkStart w:id="198" w:name="_Toc107166708"/>
      <w:r w:rsidRPr="004467E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70</w:t>
      </w:r>
      <w:r w:rsidR="00387411">
        <w:rPr>
          <w:color w:val="auto"/>
        </w:rPr>
        <w:fldChar w:fldCharType="end"/>
      </w:r>
      <w:r w:rsidRPr="004467EC">
        <w:rPr>
          <w:color w:val="auto"/>
        </w:rPr>
        <w:t xml:space="preserve"> Funcțiile de deplasare ale motoarelor</w:t>
      </w:r>
      <w:bookmarkEnd w:id="198"/>
    </w:p>
    <w:p w14:paraId="7F6F5616" w14:textId="7EFC42BF" w:rsidR="003235A3" w:rsidRPr="009B2548" w:rsidRDefault="009B2548" w:rsidP="000C024A">
      <w:pPr>
        <w:pStyle w:val="ListParagraph"/>
        <w:numPr>
          <w:ilvl w:val="0"/>
          <w:numId w:val="61"/>
        </w:numPr>
        <w:rPr>
          <w:i/>
          <w:iCs/>
          <w:szCs w:val="28"/>
        </w:rPr>
      </w:pPr>
      <w:r w:rsidRPr="009B2548">
        <w:rPr>
          <w:i/>
          <w:iCs/>
          <w:szCs w:val="28"/>
        </w:rPr>
        <w:t>H-Bridge</w:t>
      </w:r>
    </w:p>
    <w:p w14:paraId="5537AB39" w14:textId="0D289745" w:rsidR="00A11029" w:rsidRDefault="009B2548" w:rsidP="00973080">
      <w:r>
        <w:t xml:space="preserve">Direcția de rotație este </w:t>
      </w:r>
      <w:r w:rsidR="00FB42DD">
        <w:t xml:space="preserve">controlată prin </w:t>
      </w:r>
      <w:r w:rsidR="00FB42DD" w:rsidRPr="00FB42DD">
        <w:rPr>
          <w:i/>
          <w:iCs/>
        </w:rPr>
        <w:t>schimbarea polarității tensiunii de intrare</w:t>
      </w:r>
      <w:r w:rsidR="00FB42DD">
        <w:t xml:space="preserve">. Acest lucru este realizat cu ajutorul unei </w:t>
      </w:r>
      <w:r w:rsidR="00FB42DD" w:rsidRPr="00FB42DD">
        <w:rPr>
          <w:b/>
          <w:bCs/>
          <w:i/>
          <w:iCs/>
        </w:rPr>
        <w:t>punți H</w:t>
      </w:r>
      <w:r w:rsidR="00FB42DD">
        <w:t>.</w:t>
      </w:r>
    </w:p>
    <w:p w14:paraId="693FE71D" w14:textId="0A9FA2DB" w:rsidR="00FB42DD" w:rsidRDefault="00FB42DD" w:rsidP="00973080">
      <w:r>
        <w:t>Puntea H este compusă din 4 switch-uri</w:t>
      </w:r>
      <w:r w:rsidR="00983BE8">
        <w:t xml:space="preserve"> (obținute din</w:t>
      </w:r>
      <w:r w:rsidR="00D4162C">
        <w:t xml:space="preserve"> conectarea</w:t>
      </w:r>
      <w:r w:rsidR="00983BE8">
        <w:t xml:space="preserve"> tranzistoare</w:t>
      </w:r>
      <w:r w:rsidR="00D4162C">
        <w:t xml:space="preserve">lor </w:t>
      </w:r>
      <w:r w:rsidR="00CA17ED">
        <w:t xml:space="preserve">în configurația din figura </w:t>
      </w:r>
      <w:r w:rsidR="004467EC">
        <w:t>3.71</w:t>
      </w:r>
      <w:r w:rsidR="00CA17ED">
        <w:t>)</w:t>
      </w:r>
      <w:r>
        <w:t xml:space="preserve"> ș</w:t>
      </w:r>
      <w:r w:rsidR="00D4162C">
        <w:t>i</w:t>
      </w:r>
      <w:r>
        <w:t xml:space="preserve"> un motor în centru, structura fiind sub forma literei H.</w:t>
      </w:r>
    </w:p>
    <w:p w14:paraId="3B9B95B5" w14:textId="77777777" w:rsidR="004467EC" w:rsidRDefault="00D4162C" w:rsidP="004467EC">
      <w:pPr>
        <w:keepNext/>
        <w:jc w:val="center"/>
      </w:pPr>
      <w:r>
        <w:lastRenderedPageBreak/>
        <w:drawing>
          <wp:inline distT="0" distB="0" distL="0" distR="0" wp14:anchorId="4AA33FBA" wp14:editId="193F677F">
            <wp:extent cx="3005254" cy="21336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pic:cNvPicPr/>
                  </pic:nvPicPr>
                  <pic:blipFill>
                    <a:blip r:embed="rId255">
                      <a:extLst>
                        <a:ext uri="{28A0092B-C50C-407E-A947-70E740481C1C}">
                          <a14:useLocalDpi xmlns:a14="http://schemas.microsoft.com/office/drawing/2010/main" val="0"/>
                        </a:ext>
                      </a:extLst>
                    </a:blip>
                    <a:stretch>
                      <a:fillRect/>
                    </a:stretch>
                  </pic:blipFill>
                  <pic:spPr>
                    <a:xfrm>
                      <a:off x="0" y="0"/>
                      <a:ext cx="3010899" cy="2137608"/>
                    </a:xfrm>
                    <a:prstGeom prst="rect">
                      <a:avLst/>
                    </a:prstGeom>
                  </pic:spPr>
                </pic:pic>
              </a:graphicData>
            </a:graphic>
          </wp:inline>
        </w:drawing>
      </w:r>
    </w:p>
    <w:p w14:paraId="069BC7C3" w14:textId="55D0DD36" w:rsidR="00A11029" w:rsidRPr="004467EC" w:rsidRDefault="004467EC" w:rsidP="004467EC">
      <w:pPr>
        <w:pStyle w:val="Caption"/>
        <w:jc w:val="center"/>
        <w:rPr>
          <w:color w:val="auto"/>
        </w:rPr>
      </w:pPr>
      <w:bookmarkStart w:id="199" w:name="_Toc107166709"/>
      <w:r w:rsidRPr="004467E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71</w:t>
      </w:r>
      <w:r w:rsidR="00387411">
        <w:rPr>
          <w:color w:val="auto"/>
        </w:rPr>
        <w:fldChar w:fldCharType="end"/>
      </w:r>
      <w:r w:rsidRPr="004467EC">
        <w:rPr>
          <w:color w:val="auto"/>
        </w:rPr>
        <w:t xml:space="preserve"> Modul de funcționare a punții H</w:t>
      </w:r>
      <w:bookmarkEnd w:id="199"/>
    </w:p>
    <w:p w14:paraId="1A06FB98" w14:textId="4066ADC1" w:rsidR="00A11029" w:rsidRDefault="00ED5DD3" w:rsidP="00973080">
      <w:r>
        <w:t>Închiderea a 2 switch-uri anume în același timp inversează polaritatea tensiunii aplicate motorului, cauzând schimbările de direcție a rotației.</w:t>
      </w:r>
    </w:p>
    <w:p w14:paraId="3E24907E" w14:textId="77777777" w:rsidR="0053707E" w:rsidRDefault="0053707E" w:rsidP="00973080"/>
    <w:p w14:paraId="1A19ECCA" w14:textId="2BF7F311" w:rsidR="00821CF8" w:rsidRDefault="009762C4" w:rsidP="00821CF8">
      <w:pPr>
        <w:pStyle w:val="Heading3"/>
      </w:pPr>
      <w:bookmarkStart w:id="200" w:name="_Toc107166314"/>
      <w:r>
        <w:t>Senzorul ultrasonic de proximitate</w:t>
      </w:r>
      <w:r w:rsidR="00821CF8">
        <w:t xml:space="preserve"> </w:t>
      </w:r>
      <w:r w:rsidR="0042094C">
        <w:t>HC-SR04</w:t>
      </w:r>
      <w:r w:rsidR="005502DD">
        <w:t xml:space="preserve"> și senzorul infraroșu</w:t>
      </w:r>
      <w:bookmarkEnd w:id="200"/>
    </w:p>
    <w:p w14:paraId="0FCD1E50" w14:textId="77777777" w:rsidR="005502DD" w:rsidRPr="005502DD" w:rsidRDefault="005502DD" w:rsidP="005502DD"/>
    <w:p w14:paraId="059134AD" w14:textId="3C0E291B" w:rsidR="00833C2A" w:rsidRDefault="0009204D" w:rsidP="00833C2A">
      <w:r>
        <w:t xml:space="preserve">Pentru măsurarea distanței dintre mașină și semnul rutier a fost folosit un senzor ultrasonic de proximitate HC-SR04. </w:t>
      </w:r>
    </w:p>
    <w:p w14:paraId="3E4B5D03" w14:textId="5B00DE60" w:rsidR="00053724" w:rsidRDefault="005502DD" w:rsidP="005502DD">
      <w:r>
        <w:t xml:space="preserve">Senzorul are 4 pini care sunt conectați la pini GPIO de pe Raspberry Pi. VCC și GND sunt conectați la tensiune și respectiv la ground. </w:t>
      </w:r>
    </w:p>
    <w:p w14:paraId="2AC1A942" w14:textId="3D12E85A" w:rsidR="007C1336" w:rsidRDefault="005502DD" w:rsidP="00564940">
      <w:r w:rsidRPr="007C1336">
        <w:rPr>
          <w:i/>
          <w:iCs/>
        </w:rPr>
        <w:t>Modul de</w:t>
      </w:r>
      <w:r w:rsidR="007C1336" w:rsidRPr="007C1336">
        <w:rPr>
          <w:i/>
          <w:iCs/>
        </w:rPr>
        <w:t xml:space="preserve"> </w:t>
      </w:r>
      <w:r w:rsidRPr="007C1336">
        <w:rPr>
          <w:i/>
          <w:iCs/>
        </w:rPr>
        <w:t>funcționare</w:t>
      </w:r>
      <w:r>
        <w:t xml:space="preserve">: un semnal de intrare este trimis la pinul TRIG de la pinii GPIO, care declanșează trimiterea unui impul ultrasonic. Dacă senzorul detectează </w:t>
      </w:r>
      <w:r w:rsidR="002D7543">
        <w:t>un obstacol</w:t>
      </w:r>
      <w:r w:rsidR="007C1336">
        <w:t>, un semnal de 5V est</w:t>
      </w:r>
      <w:r w:rsidR="002D7543">
        <w:t>e</w:t>
      </w:r>
      <w:r w:rsidR="007C1336">
        <w:t xml:space="preserve"> trimis la pinul ECHO. Durata impulsului este măsurată și distanța este calculată în funcție de aceasta și viteza standard a impulsului.</w:t>
      </w:r>
    </w:p>
    <w:p w14:paraId="064BD12C" w14:textId="77777777" w:rsidR="00AB4C37" w:rsidRDefault="00AB4C37" w:rsidP="00AB4C37">
      <w:r>
        <w:t>Măsurarea distanței este necesară pentru a stabili un moment condiționat de o distanță stabilită la care RaspberryPi să comande motoarelor rezultatul predicției.</w:t>
      </w:r>
    </w:p>
    <w:p w14:paraId="0347C7CD" w14:textId="4A8AB138" w:rsidR="00741A89" w:rsidRDefault="00B8190D" w:rsidP="005F0E06">
      <w:pPr>
        <w:ind w:firstLine="0"/>
      </w:pPr>
      <w:r>
        <w:tab/>
        <w:t>Senzorul cu infraroșu funcționează pe baza proprietății radiației infraroșii de fi reflectată de suprafețele de culoare albă și de a fi absorbită de suprafețele de culoare neagră. Este utilizat senzorul TCRT5000.</w:t>
      </w:r>
    </w:p>
    <w:p w14:paraId="71CFD4B1" w14:textId="77777777" w:rsidR="001C6869" w:rsidRPr="00564940" w:rsidRDefault="001C6869" w:rsidP="005F0E06">
      <w:pPr>
        <w:ind w:firstLine="0"/>
      </w:pPr>
    </w:p>
    <w:p w14:paraId="4A072F0B" w14:textId="369BB8FF" w:rsidR="007D4C27" w:rsidRDefault="007D4C27" w:rsidP="007D4C27">
      <w:pPr>
        <w:pStyle w:val="Heading3"/>
      </w:pPr>
      <w:bookmarkStart w:id="201" w:name="_Toc107166315"/>
      <w:r>
        <w:t>Asamblarea mașinii</w:t>
      </w:r>
      <w:bookmarkEnd w:id="201"/>
    </w:p>
    <w:p w14:paraId="0F14EB1A" w14:textId="20F87507" w:rsidR="00D91820" w:rsidRDefault="00D91820" w:rsidP="00D91820"/>
    <w:p w14:paraId="76AE5852" w14:textId="527FF6C0" w:rsidR="00D91820" w:rsidRPr="00D91820" w:rsidRDefault="00D91820" w:rsidP="00D91820">
      <w:r>
        <w:t xml:space="preserve">Piesele sunt </w:t>
      </w:r>
      <w:r w:rsidR="00DC7EC0">
        <w:t>mon</w:t>
      </w:r>
      <w:r w:rsidR="001F5DA3">
        <w:t>t</w:t>
      </w:r>
      <w:r w:rsidR="00DC7EC0">
        <w:t>ate</w:t>
      </w:r>
      <w:r>
        <w:t xml:space="preserve"> pe platformă, astfel încât</w:t>
      </w:r>
      <w:r w:rsidR="00DC7EC0">
        <w:t xml:space="preserve"> centrul de greutate al mașinii să fie central pentru a nu </w:t>
      </w:r>
      <w:r w:rsidR="001F5DA3">
        <w:t>provoca</w:t>
      </w:r>
      <w:r w:rsidR="00DC7EC0">
        <w:t xml:space="preserve"> deviații </w:t>
      </w:r>
      <w:r w:rsidR="001F5DA3">
        <w:t>ale</w:t>
      </w:r>
      <w:r w:rsidR="00DC7EC0">
        <w:t xml:space="preserve"> traiectorie</w:t>
      </w:r>
      <w:r w:rsidR="001F5DA3">
        <w:t>i.</w:t>
      </w:r>
    </w:p>
    <w:p w14:paraId="5FC2E7F2" w14:textId="77777777" w:rsidR="004467EC" w:rsidRDefault="00C4400E" w:rsidP="004467EC">
      <w:pPr>
        <w:keepNext/>
        <w:ind w:firstLine="0"/>
        <w:jc w:val="center"/>
      </w:pPr>
      <w:r w:rsidRPr="00C4400E">
        <w:lastRenderedPageBreak/>
        <w:drawing>
          <wp:inline distT="0" distB="0" distL="0" distR="0" wp14:anchorId="503AA334" wp14:editId="4207851F">
            <wp:extent cx="5807928" cy="376693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l="6253" t="1262"/>
                    <a:stretch/>
                  </pic:blipFill>
                  <pic:spPr bwMode="auto">
                    <a:xfrm>
                      <a:off x="0" y="0"/>
                      <a:ext cx="5866759" cy="3805087"/>
                    </a:xfrm>
                    <a:prstGeom prst="rect">
                      <a:avLst/>
                    </a:prstGeom>
                    <a:ln>
                      <a:noFill/>
                    </a:ln>
                    <a:extLst>
                      <a:ext uri="{53640926-AAD7-44D8-BBD7-CCE9431645EC}">
                        <a14:shadowObscured xmlns:a14="http://schemas.microsoft.com/office/drawing/2010/main"/>
                      </a:ext>
                    </a:extLst>
                  </pic:spPr>
                </pic:pic>
              </a:graphicData>
            </a:graphic>
          </wp:inline>
        </w:drawing>
      </w:r>
    </w:p>
    <w:p w14:paraId="182DE830" w14:textId="3DD9B80F" w:rsidR="00BE40AE" w:rsidRPr="004467EC" w:rsidRDefault="004467EC" w:rsidP="004467EC">
      <w:pPr>
        <w:pStyle w:val="Caption"/>
        <w:jc w:val="center"/>
        <w:rPr>
          <w:color w:val="auto"/>
        </w:rPr>
      </w:pPr>
      <w:bookmarkStart w:id="202" w:name="_Toc107166710"/>
      <w:r w:rsidRPr="004467E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72</w:t>
      </w:r>
      <w:r w:rsidR="00387411">
        <w:rPr>
          <w:color w:val="auto"/>
        </w:rPr>
        <w:fldChar w:fldCharType="end"/>
      </w:r>
      <w:r w:rsidRPr="004467EC">
        <w:rPr>
          <w:color w:val="auto"/>
        </w:rPr>
        <w:t xml:space="preserve"> Platforma autonomă realizată</w:t>
      </w:r>
      <w:r>
        <w:rPr>
          <w:color w:val="auto"/>
        </w:rPr>
        <w:t xml:space="preserve"> </w:t>
      </w:r>
      <w:r w:rsidRPr="004467EC">
        <w:rPr>
          <w:color w:val="auto"/>
        </w:rPr>
        <w:t>- profil</w:t>
      </w:r>
      <w:bookmarkEnd w:id="202"/>
    </w:p>
    <w:p w14:paraId="3C242A85" w14:textId="068E3B02" w:rsidR="00C4400E" w:rsidRDefault="000F1A81" w:rsidP="00D34D4E">
      <w:r>
        <w:t>Platformele și carcasa camerei au fost proiectate în SolidWorks</w:t>
      </w:r>
      <w:r w:rsidR="002D7543">
        <w:t xml:space="preserve">. </w:t>
      </w:r>
    </w:p>
    <w:p w14:paraId="616C78FA" w14:textId="77777777" w:rsidR="002B399F" w:rsidRPr="002B399F" w:rsidRDefault="002B399F" w:rsidP="00D34D4E">
      <w:pPr>
        <w:rPr>
          <w:sz w:val="18"/>
          <w:szCs w:val="18"/>
        </w:rPr>
      </w:pPr>
    </w:p>
    <w:p w14:paraId="31CA8C3E" w14:textId="77777777" w:rsidR="004467EC" w:rsidRPr="004467EC" w:rsidRDefault="00D34D4E" w:rsidP="004467EC">
      <w:pPr>
        <w:keepNext/>
        <w:ind w:firstLine="0"/>
        <w:jc w:val="center"/>
      </w:pPr>
      <w:r w:rsidRPr="004467EC">
        <w:drawing>
          <wp:inline distT="0" distB="0" distL="0" distR="0" wp14:anchorId="1E6524A2" wp14:editId="1A00AA2F">
            <wp:extent cx="5684715" cy="375042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a:srcRect t="2335"/>
                    <a:stretch/>
                  </pic:blipFill>
                  <pic:spPr bwMode="auto">
                    <a:xfrm>
                      <a:off x="0" y="0"/>
                      <a:ext cx="5778246" cy="3812130"/>
                    </a:xfrm>
                    <a:prstGeom prst="rect">
                      <a:avLst/>
                    </a:prstGeom>
                    <a:ln>
                      <a:noFill/>
                    </a:ln>
                    <a:extLst>
                      <a:ext uri="{53640926-AAD7-44D8-BBD7-CCE9431645EC}">
                        <a14:shadowObscured xmlns:a14="http://schemas.microsoft.com/office/drawing/2010/main"/>
                      </a:ext>
                    </a:extLst>
                  </pic:spPr>
                </pic:pic>
              </a:graphicData>
            </a:graphic>
          </wp:inline>
        </w:drawing>
      </w:r>
    </w:p>
    <w:p w14:paraId="3D3A5639" w14:textId="2F3BAE4D" w:rsidR="00D34D4E" w:rsidRPr="004467EC" w:rsidRDefault="004467EC" w:rsidP="004467EC">
      <w:pPr>
        <w:pStyle w:val="Caption"/>
        <w:jc w:val="center"/>
        <w:rPr>
          <w:color w:val="auto"/>
        </w:rPr>
      </w:pPr>
      <w:bookmarkStart w:id="203" w:name="_Toc107166711"/>
      <w:r w:rsidRPr="004467EC">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3</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73</w:t>
      </w:r>
      <w:r w:rsidR="00387411">
        <w:rPr>
          <w:color w:val="auto"/>
        </w:rPr>
        <w:fldChar w:fldCharType="end"/>
      </w:r>
      <w:r w:rsidRPr="004467EC">
        <w:rPr>
          <w:color w:val="auto"/>
        </w:rPr>
        <w:t xml:space="preserve"> Platforma autonomă realizată - față</w:t>
      </w:r>
      <w:bookmarkEnd w:id="203"/>
    </w:p>
    <w:p w14:paraId="544194EC" w14:textId="08CDC274" w:rsidR="00BE40AE" w:rsidRDefault="00BE40AE" w:rsidP="00BE40AE">
      <w:r>
        <w:lastRenderedPageBreak/>
        <w:t>Poziționarea sen</w:t>
      </w:r>
      <w:r w:rsidR="00BD1E5B">
        <w:t>z</w:t>
      </w:r>
      <w:r>
        <w:t xml:space="preserve">orului </w:t>
      </w:r>
      <w:r w:rsidR="00BD1E5B">
        <w:t>d</w:t>
      </w:r>
      <w:r>
        <w:t>e proximitatea este înclinată spre dreapta datorită poziționării semnelor rutiere pe partea dreaptă</w:t>
      </w:r>
      <w:r w:rsidR="00B8190D">
        <w:t xml:space="preserve">. Senzorii infraroșu au </w:t>
      </w:r>
      <w:r w:rsidR="00BD1E5B">
        <w:t>emitorul și receptorul apro</w:t>
      </w:r>
      <w:r w:rsidR="008E1B82">
        <w:t>a</w:t>
      </w:r>
      <w:r w:rsidR="00BD1E5B">
        <w:t xml:space="preserve">pe de suprafața drumului pentru a reduce durata în care unda </w:t>
      </w:r>
      <w:r w:rsidR="000F7C25">
        <w:t>reflectată ajunge la receptor,</w:t>
      </w:r>
      <w:r w:rsidR="008E1B82">
        <w:t xml:space="preserve"> </w:t>
      </w:r>
      <w:r w:rsidR="00B17BB1">
        <w:t>în scopul obținerii</w:t>
      </w:r>
      <w:r w:rsidR="000F7C25">
        <w:t xml:space="preserve"> un</w:t>
      </w:r>
      <w:r w:rsidR="00B17BB1">
        <w:t>ui</w:t>
      </w:r>
      <w:r w:rsidR="000F7C25">
        <w:t xml:space="preserve"> răspuns rapid.</w:t>
      </w:r>
    </w:p>
    <w:p w14:paraId="1174A945" w14:textId="77777777" w:rsidR="00BD1E5B" w:rsidRPr="005F0E06" w:rsidRDefault="00BD1E5B" w:rsidP="00BE40AE"/>
    <w:p w14:paraId="0F9E360E" w14:textId="634C3017" w:rsidR="00D8248E" w:rsidRDefault="00D8248E" w:rsidP="00D8248E">
      <w:pPr>
        <w:pStyle w:val="Heading3"/>
      </w:pPr>
      <w:bookmarkStart w:id="204" w:name="_Toc107166316"/>
      <w:r>
        <w:t>Detecția, urmărirea liniei și comanda motoarelor</w:t>
      </w:r>
      <w:bookmarkEnd w:id="204"/>
    </w:p>
    <w:p w14:paraId="7CDDC675" w14:textId="47F9B909" w:rsidR="00BF666B" w:rsidRDefault="00BF666B" w:rsidP="00BF666B"/>
    <w:p w14:paraId="523C6B41" w14:textId="1FE009A8" w:rsidR="00BF666B" w:rsidRDefault="00BF666B" w:rsidP="003B609F">
      <w:pPr>
        <w:ind w:firstLine="720"/>
      </w:pPr>
      <w:r>
        <w:t>Pentru fiecare componentă a platformei a fost construită o clasă de obiecte pentru a ușura urmărirea codului și pentru un control al configurării mai facil.</w:t>
      </w:r>
    </w:p>
    <w:p w14:paraId="3DD8BFC4" w14:textId="541A5783" w:rsidR="003B609F" w:rsidRDefault="003B609F" w:rsidP="003B609F">
      <w:pPr>
        <w:ind w:firstLine="720"/>
      </w:pPr>
      <w:r>
        <w:t>Modul de operare al platformei urmărește parcurgerea următoarelor etape:</w:t>
      </w:r>
    </w:p>
    <w:p w14:paraId="119C123C" w14:textId="2901CF72" w:rsidR="003B609F" w:rsidRDefault="003B609F" w:rsidP="000C024A">
      <w:pPr>
        <w:pStyle w:val="ListParagraph"/>
        <w:numPr>
          <w:ilvl w:val="0"/>
          <w:numId w:val="63"/>
        </w:numPr>
      </w:pPr>
      <w:r>
        <w:t xml:space="preserve">Compilarea scriptului </w:t>
      </w:r>
      <w:r w:rsidR="007068E6">
        <w:t>de comandă</w:t>
      </w:r>
    </w:p>
    <w:p w14:paraId="0996E1B8" w14:textId="67BC0667" w:rsidR="007068E6" w:rsidRDefault="007068E6" w:rsidP="000C024A">
      <w:pPr>
        <w:pStyle w:val="ListParagraph"/>
        <w:numPr>
          <w:ilvl w:val="0"/>
          <w:numId w:val="63"/>
        </w:numPr>
      </w:pPr>
      <w:r>
        <w:t>Sunt create fire de execuție diferite (thread-uri) pentru senzori și modelul de detecție în scopul funcționării acestora concomitent.</w:t>
      </w:r>
    </w:p>
    <w:p w14:paraId="1B0D9A7B" w14:textId="4CE8D967" w:rsidR="007068E6" w:rsidRDefault="007068E6" w:rsidP="000C024A">
      <w:pPr>
        <w:pStyle w:val="ListParagraph"/>
        <w:numPr>
          <w:ilvl w:val="0"/>
          <w:numId w:val="63"/>
        </w:numPr>
      </w:pPr>
      <w:r>
        <w:t>Sunt activați senzorii cu infaroșu și senzorul de proximitate. Din acest moment, aceștia preiau</w:t>
      </w:r>
      <w:r w:rsidR="0019698C">
        <w:t xml:space="preserve"> continuu date din exterior.</w:t>
      </w:r>
    </w:p>
    <w:p w14:paraId="2786E2BE" w14:textId="1BE9174B" w:rsidR="007068E6" w:rsidRDefault="007068E6" w:rsidP="000C024A">
      <w:pPr>
        <w:pStyle w:val="ListParagraph"/>
        <w:numPr>
          <w:ilvl w:val="0"/>
          <w:numId w:val="63"/>
        </w:numPr>
      </w:pPr>
      <w:r>
        <w:t>Este activată redarea video. Frame-urile sunt introduse în model și analizate.</w:t>
      </w:r>
    </w:p>
    <w:p w14:paraId="2BC9AD03" w14:textId="28DD90DD" w:rsidR="003B609F" w:rsidRDefault="003B609F" w:rsidP="000C024A">
      <w:pPr>
        <w:pStyle w:val="ListParagraph"/>
        <w:numPr>
          <w:ilvl w:val="0"/>
          <w:numId w:val="63"/>
        </w:numPr>
      </w:pPr>
      <w:r>
        <w:t xml:space="preserve">Senzorii cu infraroșu detectează linia </w:t>
      </w:r>
      <w:r w:rsidR="007068E6">
        <w:t>delimitatoare a drumului și transmit rezultatele către motoare pentru a ghida platforma după continuitatea liniei</w:t>
      </w:r>
      <w:r w:rsidR="0019698C">
        <w:t>.</w:t>
      </w:r>
    </w:p>
    <w:p w14:paraId="3E83DEEC" w14:textId="3AAAB884" w:rsidR="009B2BBA" w:rsidRDefault="0019698C" w:rsidP="000C024A">
      <w:pPr>
        <w:pStyle w:val="ListParagraph"/>
        <w:numPr>
          <w:ilvl w:val="0"/>
          <w:numId w:val="63"/>
        </w:numPr>
      </w:pPr>
      <w:r>
        <w:t>Odată de</w:t>
      </w:r>
      <w:r w:rsidR="00AE58B6">
        <w:t>te</w:t>
      </w:r>
      <w:r>
        <w:t xml:space="preserve">ctat un semn rutier în proximitatea platformei, este verificată condiția pragului de distanță. Dacă distanța față de semn este peste pragul stabilit, atunci se continuă urmărirea liniei, iar dacă distanța este mai mică predicția semnului este verificată și se comandă efectuarea deplasării </w:t>
      </w:r>
      <w:r w:rsidR="009B2BBA">
        <w:t>conform indicatorului rutier.</w:t>
      </w:r>
    </w:p>
    <w:p w14:paraId="570B4008" w14:textId="49B7AE63" w:rsidR="0019698C" w:rsidRDefault="009B2BBA" w:rsidP="000C024A">
      <w:pPr>
        <w:pStyle w:val="ListParagraph"/>
        <w:numPr>
          <w:ilvl w:val="0"/>
          <w:numId w:val="63"/>
        </w:numPr>
      </w:pPr>
      <w:r>
        <w:t xml:space="preserve">Se repetă pașii anterior menționați până la oprirea proceselor prin apăsarea tastei </w:t>
      </w:r>
      <w:r>
        <w:rPr>
          <w:lang w:val="en-US"/>
        </w:rPr>
        <w:t>“q”.</w:t>
      </w:r>
    </w:p>
    <w:p w14:paraId="70DF346A" w14:textId="25BB60CE" w:rsidR="003B609F" w:rsidRPr="00BF666B" w:rsidRDefault="003B609F" w:rsidP="003B609F">
      <w:pPr>
        <w:ind w:firstLine="0"/>
      </w:pPr>
    </w:p>
    <w:p w14:paraId="5816C7FF" w14:textId="450A34E0" w:rsidR="004908E6" w:rsidRDefault="00B01F9F" w:rsidP="00B01F9F">
      <w:pPr>
        <w:pStyle w:val="Heading3"/>
      </w:pPr>
      <w:bookmarkStart w:id="205" w:name="_Toc95934343"/>
      <w:bookmarkStart w:id="206" w:name="_Toc107166317"/>
      <w:r>
        <w:t>Probleme hardware de implementare și soluții</w:t>
      </w:r>
      <w:bookmarkEnd w:id="205"/>
      <w:bookmarkEnd w:id="206"/>
    </w:p>
    <w:p w14:paraId="339B4C5E" w14:textId="67CD8791" w:rsidR="00A663DD" w:rsidRDefault="00A663DD" w:rsidP="00A663DD"/>
    <w:p w14:paraId="320F9113" w14:textId="361E1BEE" w:rsidR="002635D8" w:rsidRDefault="00051933" w:rsidP="000C024A">
      <w:pPr>
        <w:pStyle w:val="ListParagraph"/>
        <w:numPr>
          <w:ilvl w:val="0"/>
          <w:numId w:val="64"/>
        </w:numPr>
        <w:rPr>
          <w:i/>
          <w:iCs/>
        </w:rPr>
      </w:pPr>
      <w:r w:rsidRPr="00051933">
        <w:rPr>
          <w:i/>
          <w:iCs/>
        </w:rPr>
        <w:t>Devierea</w:t>
      </w:r>
      <w:r w:rsidR="002635D8">
        <w:rPr>
          <w:i/>
          <w:iCs/>
        </w:rPr>
        <w:t xml:space="preserve"> de </w:t>
      </w:r>
      <w:r w:rsidR="003920DB">
        <w:rPr>
          <w:i/>
          <w:iCs/>
        </w:rPr>
        <w:t xml:space="preserve">la </w:t>
      </w:r>
      <w:r w:rsidRPr="00051933">
        <w:rPr>
          <w:i/>
          <w:iCs/>
        </w:rPr>
        <w:t>traiectorie</w:t>
      </w:r>
      <w:r w:rsidR="00A219F4">
        <w:rPr>
          <w:i/>
          <w:iCs/>
        </w:rPr>
        <w:t xml:space="preserve"> și tracțiunea</w:t>
      </w:r>
      <w:r w:rsidR="00FC5943">
        <w:rPr>
          <w:i/>
          <w:iCs/>
        </w:rPr>
        <w:t xml:space="preserve"> redusă</w:t>
      </w:r>
    </w:p>
    <w:p w14:paraId="668333BE" w14:textId="047AE415" w:rsidR="002635D8" w:rsidRDefault="00B36900" w:rsidP="00B36900">
      <w:pPr>
        <w:ind w:firstLine="717"/>
      </w:pPr>
      <w:r>
        <w:t>Este cauzată de poziția</w:t>
      </w:r>
      <w:r w:rsidR="00084C6B">
        <w:t xml:space="preserve"> necentrală</w:t>
      </w:r>
      <w:r>
        <w:t xml:space="preserve"> </w:t>
      </w:r>
      <w:r w:rsidR="00084C6B">
        <w:t xml:space="preserve">a </w:t>
      </w:r>
      <w:r>
        <w:t xml:space="preserve">centrului de greutate al sistemului și de nesincronizarea în tensiune a motoarelor. </w:t>
      </w:r>
    </w:p>
    <w:p w14:paraId="31FCA5AE" w14:textId="6A22B968" w:rsidR="00B36900" w:rsidRDefault="00B36900" w:rsidP="00B36900">
      <w:pPr>
        <w:ind w:firstLine="717"/>
      </w:pPr>
      <w:r>
        <w:t>Problema cu centrul de greut</w:t>
      </w:r>
      <w:r w:rsidR="00E06B35">
        <w:t>a</w:t>
      </w:r>
      <w:r>
        <w:t>te a fost rezolvată prin reorganizarea întregii platforme pentru a asigura o structură uniformă și echilibrat</w:t>
      </w:r>
      <w:r w:rsidR="00E06B35">
        <w:t>ă</w:t>
      </w:r>
      <w:r>
        <w:t xml:space="preserve"> a poziționării componentelor.</w:t>
      </w:r>
    </w:p>
    <w:p w14:paraId="512FBE8B" w14:textId="6E2741FE" w:rsidR="00E06B35" w:rsidRDefault="00E06B35" w:rsidP="00B36900">
      <w:pPr>
        <w:ind w:firstLine="717"/>
      </w:pPr>
      <w:r>
        <w:t xml:space="preserve">Din păcate, sincronizarea motoarelor în tensiune este dificilă, deoarece </w:t>
      </w:r>
      <w:r w:rsidR="005D19B4">
        <w:t>tensiunile</w:t>
      </w:r>
      <w:r>
        <w:t xml:space="preserve"> aplicate </w:t>
      </w:r>
      <w:r w:rsidR="005D19B4">
        <w:t>motoarelor sunt valori medi</w:t>
      </w:r>
      <w:r w:rsidR="009E3F3E">
        <w:t>ate</w:t>
      </w:r>
      <w:r w:rsidR="005D19B4">
        <w:t xml:space="preserve"> ale impulsurilor cu un anumit duty cycle stabilit și pot avea mici variații</w:t>
      </w:r>
      <w:r w:rsidR="00084C6B">
        <w:t xml:space="preserve"> care provoacă această nesincronizare.</w:t>
      </w:r>
    </w:p>
    <w:p w14:paraId="725AF26F" w14:textId="7CC1B8D0" w:rsidR="009E3F3E" w:rsidRDefault="00A219F4" w:rsidP="00B36900">
      <w:pPr>
        <w:ind w:firstLine="717"/>
      </w:pPr>
      <w:r>
        <w:t xml:space="preserve">Tracțiunea mașinii este îngreunată de greutatea pieselor componente și asigurarea acesteia pentru o viteză inferioară a fost o sarcină dificilă. A </w:t>
      </w:r>
      <w:r w:rsidR="00595960">
        <w:t>constat din</w:t>
      </w:r>
      <w:r>
        <w:t xml:space="preserve"> </w:t>
      </w:r>
      <w:r>
        <w:lastRenderedPageBreak/>
        <w:t xml:space="preserve">modificarea frecvenței </w:t>
      </w:r>
      <w:r w:rsidR="00FC5943">
        <w:t>semnalelor de ceas la o anumită valoare stabilă și aplicare</w:t>
      </w:r>
      <w:r w:rsidR="00595960">
        <w:t>a</w:t>
      </w:r>
      <w:r w:rsidR="00FC5943">
        <w:t xml:space="preserve"> unei tensiuni maxim</w:t>
      </w:r>
      <w:r w:rsidR="009877AF">
        <w:t xml:space="preserve"> acceptate</w:t>
      </w:r>
      <w:r w:rsidR="00FC5943">
        <w:t xml:space="preserve"> de 6 V motoarelor DC.</w:t>
      </w:r>
    </w:p>
    <w:p w14:paraId="2CFACDB5" w14:textId="77777777" w:rsidR="00A219F4" w:rsidRPr="002635D8" w:rsidRDefault="00A219F4" w:rsidP="00B36900">
      <w:pPr>
        <w:ind w:firstLine="717"/>
      </w:pPr>
    </w:p>
    <w:p w14:paraId="00D30B78" w14:textId="261371C7" w:rsidR="00051933" w:rsidRDefault="00051933" w:rsidP="000C024A">
      <w:pPr>
        <w:pStyle w:val="ListParagraph"/>
        <w:numPr>
          <w:ilvl w:val="0"/>
          <w:numId w:val="64"/>
        </w:numPr>
        <w:rPr>
          <w:i/>
          <w:iCs/>
        </w:rPr>
      </w:pPr>
      <w:r>
        <w:rPr>
          <w:i/>
          <w:iCs/>
        </w:rPr>
        <w:t>Alimentarea RaspberryPi</w:t>
      </w:r>
    </w:p>
    <w:p w14:paraId="07FC341B" w14:textId="77777777" w:rsidR="00152642" w:rsidRDefault="009E3F3E" w:rsidP="003920DB">
      <w:pPr>
        <w:ind w:left="360"/>
      </w:pPr>
      <w:r>
        <w:t>În afara driverului de motoare</w:t>
      </w:r>
      <w:r w:rsidR="00692EBC">
        <w:t>, care are o sursă de alimentare separată, restul componentelor sunt alimentate la Raspberry</w:t>
      </w:r>
      <w:r w:rsidR="003920DB">
        <w:t>Pi</w:t>
      </w:r>
      <w:r w:rsidR="00692EBC">
        <w:t xml:space="preserve">, conducând la un consum </w:t>
      </w:r>
      <w:r w:rsidR="006D2B6A">
        <w:t>mare a</w:t>
      </w:r>
      <w:r w:rsidR="003920DB">
        <w:t>l</w:t>
      </w:r>
      <w:r w:rsidR="006D2B6A">
        <w:t xml:space="preserve"> plăcuței.</w:t>
      </w:r>
    </w:p>
    <w:p w14:paraId="668795C1" w14:textId="40DC2A1A" w:rsidR="00D9349D" w:rsidRDefault="006D2B6A" w:rsidP="003920DB">
      <w:pPr>
        <w:ind w:left="360"/>
      </w:pPr>
      <w:r>
        <w:t>În primă instanță</w:t>
      </w:r>
      <w:r w:rsidR="003920DB">
        <w:t>,</w:t>
      </w:r>
      <w:r>
        <w:t xml:space="preserve"> s-a încercat construirea propriei surse de alimentare cu baterii Li-Io, regulator de tensiune și un ridicător de tensiune de la 3.7V la 5V, însă această sursă nu făcea </w:t>
      </w:r>
      <w:r w:rsidR="00AB0F44">
        <w:t xml:space="preserve">față </w:t>
      </w:r>
      <w:r w:rsidR="001B38FD">
        <w:t xml:space="preserve">consumului mare al </w:t>
      </w:r>
      <w:r>
        <w:t xml:space="preserve">modului Coral </w:t>
      </w:r>
      <w:r w:rsidR="00152642">
        <w:t>(între 500 mAh și1000 mAh)</w:t>
      </w:r>
      <w:r>
        <w:t xml:space="preserve">. </w:t>
      </w:r>
    </w:p>
    <w:p w14:paraId="550C1BFA" w14:textId="12D7BE55" w:rsidR="00A219F4" w:rsidRPr="000C711A" w:rsidRDefault="006D2B6A" w:rsidP="00E46C4C">
      <w:pPr>
        <w:ind w:left="360"/>
      </w:pPr>
      <w:r>
        <w:t>În consecință, este utilizată o baterie externă de 10000 mAh cu 3A/5V output</w:t>
      </w:r>
      <w:r w:rsidR="00152642">
        <w:t xml:space="preserve"> pentru a asigura managementul optim al consumului de putere la nivelul întregii configurații.</w:t>
      </w:r>
      <w:r w:rsidR="00BF6D7A">
        <w:t xml:space="preserve"> </w:t>
      </w:r>
    </w:p>
    <w:p w14:paraId="47BA3148" w14:textId="77777777" w:rsidR="000C711A" w:rsidRPr="00A219F4" w:rsidRDefault="000C711A" w:rsidP="003920DB">
      <w:pPr>
        <w:ind w:left="360"/>
        <w:rPr>
          <w:i/>
          <w:iCs/>
        </w:rPr>
      </w:pPr>
    </w:p>
    <w:p w14:paraId="52106D4C" w14:textId="368E5308" w:rsidR="00A219F4" w:rsidRPr="00A219F4" w:rsidRDefault="00A219F4" w:rsidP="00A219F4">
      <w:pPr>
        <w:pStyle w:val="ListParagraph"/>
        <w:numPr>
          <w:ilvl w:val="0"/>
          <w:numId w:val="64"/>
        </w:numPr>
        <w:rPr>
          <w:i/>
          <w:iCs/>
        </w:rPr>
      </w:pPr>
      <w:r w:rsidRPr="00A219F4">
        <w:rPr>
          <w:i/>
          <w:iCs/>
        </w:rPr>
        <w:t>Căderea de tensiune de 2V pentru driverul L298N</w:t>
      </w:r>
    </w:p>
    <w:p w14:paraId="598942BE" w14:textId="7BF5461B" w:rsidR="00286D72" w:rsidRDefault="000B2236" w:rsidP="00CB1B72">
      <w:r>
        <w:t>Driverul de motor prezintă o cadere de tensiune de 2V, fapt ce constrânge aplicarea unei tensiuni mai mari de alimentare, astfel încât să fie obținută valoarea dorită pentru tensiunea de lucru a motoarelor.</w:t>
      </w:r>
    </w:p>
    <w:p w14:paraId="4B183D52" w14:textId="42D953D7" w:rsidR="000C711A" w:rsidRPr="00A663DD" w:rsidRDefault="00286D72" w:rsidP="00261989">
      <w:r>
        <w:br w:type="page"/>
      </w:r>
    </w:p>
    <w:p w14:paraId="23637F67" w14:textId="5282E221" w:rsidR="00E46989" w:rsidRDefault="00B01F9F" w:rsidP="009116E8">
      <w:pPr>
        <w:pStyle w:val="Heading1"/>
      </w:pPr>
      <w:bookmarkStart w:id="207" w:name="_Toc95934344"/>
      <w:bookmarkStart w:id="208" w:name="_Toc107166318"/>
      <w:r w:rsidRPr="009116E8">
        <w:lastRenderedPageBreak/>
        <w:t>REZULTATE</w:t>
      </w:r>
      <w:r>
        <w:t xml:space="preserve"> EXPERIMENTALE</w:t>
      </w:r>
      <w:bookmarkEnd w:id="207"/>
      <w:bookmarkEnd w:id="208"/>
    </w:p>
    <w:p w14:paraId="0229F32B" w14:textId="77777777" w:rsidR="00BE40AE" w:rsidRPr="00BE40AE" w:rsidRDefault="00BE40AE" w:rsidP="00BE40AE"/>
    <w:p w14:paraId="1E0E55E7" w14:textId="3213AA42" w:rsidR="009116E8" w:rsidRDefault="006E323F" w:rsidP="009116E8">
      <w:pPr>
        <w:pStyle w:val="Heading2"/>
      </w:pPr>
      <w:bookmarkStart w:id="209" w:name="_Toc107166319"/>
      <w:r>
        <w:t>Prezentarea scenariului analizat</w:t>
      </w:r>
      <w:bookmarkEnd w:id="209"/>
    </w:p>
    <w:p w14:paraId="37777121" w14:textId="77777777" w:rsidR="00E654A5" w:rsidRPr="00E654A5" w:rsidRDefault="00E654A5" w:rsidP="00E654A5"/>
    <w:p w14:paraId="68DD9075" w14:textId="387DB607" w:rsidR="005C0826" w:rsidRDefault="00293268" w:rsidP="00293268">
      <w:pPr>
        <w:ind w:firstLine="576"/>
      </w:pPr>
      <w:r>
        <w:t xml:space="preserve">În urma studiului și a analizei mai multor </w:t>
      </w:r>
      <w:r w:rsidR="00E654A5">
        <w:t>configurații</w:t>
      </w:r>
      <w:r>
        <w:t xml:space="preserve"> experimenta</w:t>
      </w:r>
      <w:r w:rsidR="00E654A5">
        <w:t>le</w:t>
      </w:r>
      <w:r>
        <w:t>, au fost stabiliți parametrii</w:t>
      </w:r>
      <w:r w:rsidR="00741A89">
        <w:t xml:space="preserve"> (hiperparametrii) și </w:t>
      </w:r>
      <w:r w:rsidR="00BC5E6E">
        <w:t>funcțiile de antrenare a</w:t>
      </w:r>
      <w:r>
        <w:t xml:space="preserve"> model</w:t>
      </w:r>
      <w:r w:rsidR="00E654A5">
        <w:t xml:space="preserve">elor finale. Sunt obținute două modele în forma cuantizată pe 8 biți și </w:t>
      </w:r>
      <w:r w:rsidR="007E2BDB">
        <w:t xml:space="preserve">cea </w:t>
      </w:r>
      <w:r w:rsidR="00E654A5">
        <w:t>necuantizată</w:t>
      </w:r>
      <w:r w:rsidR="00AE3E5A">
        <w:t>, utilizate în două maniere diferite.</w:t>
      </w:r>
    </w:p>
    <w:p w14:paraId="374C8D50" w14:textId="1AC1AF1E" w:rsidR="007E2BDB" w:rsidRDefault="007E2BDB" w:rsidP="00293268">
      <w:pPr>
        <w:ind w:firstLine="576"/>
      </w:pPr>
      <w:r>
        <w:t>Alegerea parametrilor a fost realizată pe baza compr</w:t>
      </w:r>
      <w:r w:rsidR="00BA079A">
        <w:t>o</w:t>
      </w:r>
      <w:r>
        <w:t xml:space="preserve">misului între acuratețe </w:t>
      </w:r>
      <w:r w:rsidR="00AE3E5A">
        <w:t xml:space="preserve">și viteza de detecție și </w:t>
      </w:r>
      <w:r w:rsidR="005921FB">
        <w:t>a</w:t>
      </w:r>
      <w:r w:rsidR="00AE3E5A">
        <w:t xml:space="preserve"> limit</w:t>
      </w:r>
      <w:r w:rsidR="005921FB">
        <w:t>ă</w:t>
      </w:r>
      <w:r w:rsidR="00AE3E5A">
        <w:t>r</w:t>
      </w:r>
      <w:r w:rsidR="005921FB">
        <w:t>ii</w:t>
      </w:r>
      <w:r w:rsidR="00AE3E5A">
        <w:t xml:space="preserve"> impus</w:t>
      </w:r>
      <w:r w:rsidR="005921FB">
        <w:t>e</w:t>
      </w:r>
      <w:r w:rsidR="00AE3E5A">
        <w:t xml:space="preserve"> de resursele de calcul reduse, antrenarea fiind realizată pe un laptop cu placă grafică cu V</w:t>
      </w:r>
      <w:r w:rsidR="005921FB">
        <w:t>RAM</w:t>
      </w:r>
      <w:r w:rsidR="00AE3E5A">
        <w:t xml:space="preserve"> de</w:t>
      </w:r>
      <w:r w:rsidR="00BA079A">
        <w:t xml:space="preserve"> doar</w:t>
      </w:r>
      <w:r w:rsidR="00AE3E5A">
        <w:t xml:space="preserve"> 2GB.</w:t>
      </w:r>
      <w:r w:rsidR="005B1D49">
        <w:t xml:space="preserve"> Stabilirea acestora a fost det</w:t>
      </w:r>
      <w:r w:rsidR="00033FDB">
        <w:t>e</w:t>
      </w:r>
      <w:r w:rsidR="005B1D49">
        <w:t>rmina</w:t>
      </w:r>
      <w:r w:rsidR="00033FDB">
        <w:t>t</w:t>
      </w:r>
      <w:r w:rsidR="005B1D49">
        <w:t xml:space="preserve">ă de experiența acumulată din modelele experimentate anterior </w:t>
      </w:r>
      <w:r w:rsidR="00C64103">
        <w:t>cu diferite configurații.</w:t>
      </w:r>
    </w:p>
    <w:p w14:paraId="7DF4B203" w14:textId="417C8C4F" w:rsidR="00BA079A" w:rsidRDefault="00BA079A" w:rsidP="00293268">
      <w:pPr>
        <w:ind w:firstLine="576"/>
      </w:pPr>
      <w:r>
        <w:t>Astfel, pentru antrenarea primului model în forma necuantizată, au fost setați următori</w:t>
      </w:r>
      <w:r w:rsidR="005921FB">
        <w:t xml:space="preserve">i parametri: </w:t>
      </w:r>
    </w:p>
    <w:p w14:paraId="621F9022" w14:textId="28EF7C4D" w:rsidR="005921FB" w:rsidRDefault="005921FB" w:rsidP="005921FB">
      <w:pPr>
        <w:pStyle w:val="ListParagraph"/>
        <w:numPr>
          <w:ilvl w:val="0"/>
          <w:numId w:val="64"/>
        </w:numPr>
      </w:pPr>
      <w:r>
        <w:t xml:space="preserve">Rata de învățare: </w:t>
      </w:r>
      <w:r w:rsidR="00033FDB">
        <w:t>0</w:t>
      </w:r>
      <w:r w:rsidRPr="005921FB">
        <w:t>.0003</w:t>
      </w:r>
      <w:r>
        <w:t xml:space="preserve"> cu precizarea că aceasta nu va fi constantă de-a lungul antrenării, ci va </w:t>
      </w:r>
      <w:r w:rsidR="00033FDB">
        <w:t xml:space="preserve">evolua </w:t>
      </w:r>
      <w:r>
        <w:t>dup</w:t>
      </w:r>
      <w:r w:rsidR="00033FDB">
        <w:t>ă</w:t>
      </w:r>
      <w:r>
        <w:t xml:space="preserve"> o funcție cosinusoidală descrescătoare</w:t>
      </w:r>
      <w:r w:rsidR="00033FDB">
        <w:t>;</w:t>
      </w:r>
    </w:p>
    <w:p w14:paraId="2D9764AE" w14:textId="06806092" w:rsidR="00AE3E5A" w:rsidRDefault="005921FB" w:rsidP="005921FB">
      <w:pPr>
        <w:pStyle w:val="ListParagraph"/>
        <w:numPr>
          <w:ilvl w:val="0"/>
          <w:numId w:val="64"/>
        </w:numPr>
      </w:pPr>
      <w:r>
        <w:t>Rata de învățare de adaptare (warm-up): 0.0001 aplicată pentru primii</w:t>
      </w:r>
      <w:r w:rsidR="00033FDB">
        <w:rPr>
          <w:lang w:val="en-US"/>
        </w:rPr>
        <w:t>;</w:t>
      </w:r>
      <w:r>
        <w:t xml:space="preserve"> 2000 de pași de antrenare</w:t>
      </w:r>
      <w:r w:rsidR="00033FDB">
        <w:t>;</w:t>
      </w:r>
    </w:p>
    <w:p w14:paraId="66C45BC3" w14:textId="7688A79D" w:rsidR="005921FB" w:rsidRDefault="003F0A99" w:rsidP="005921FB">
      <w:pPr>
        <w:pStyle w:val="ListParagraph"/>
        <w:numPr>
          <w:ilvl w:val="0"/>
          <w:numId w:val="64"/>
        </w:numPr>
      </w:pPr>
      <w:r>
        <w:t>Număr</w:t>
      </w:r>
      <w:r w:rsidR="00033FDB">
        <w:t>ul</w:t>
      </w:r>
      <w:r>
        <w:t xml:space="preserve"> total de pași de antrenare: 15000 pași/</w:t>
      </w:r>
      <w:r w:rsidR="00741A89">
        <w:t>35 epoci</w:t>
      </w:r>
      <w:r w:rsidR="00033FDB">
        <w:t>;</w:t>
      </w:r>
    </w:p>
    <w:p w14:paraId="23EFF9BF" w14:textId="73932B0B" w:rsidR="00741A89" w:rsidRDefault="002A74FE" w:rsidP="005921FB">
      <w:pPr>
        <w:pStyle w:val="ListParagraph"/>
        <w:numPr>
          <w:ilvl w:val="0"/>
          <w:numId w:val="64"/>
        </w:numPr>
      </w:pPr>
      <w:r>
        <w:t>Funcția de optimizare: ADAM</w:t>
      </w:r>
      <w:r w:rsidR="00033FDB">
        <w:t>;</w:t>
      </w:r>
    </w:p>
    <w:p w14:paraId="6D0336DE" w14:textId="6FE72C52" w:rsidR="002A74FE" w:rsidRDefault="002A74FE" w:rsidP="005921FB">
      <w:pPr>
        <w:pStyle w:val="ListParagraph"/>
        <w:numPr>
          <w:ilvl w:val="0"/>
          <w:numId w:val="64"/>
        </w:numPr>
      </w:pPr>
      <w:r>
        <w:t xml:space="preserve">Batch size: 8 (valoarea maximă admisă pentru placa grafică </w:t>
      </w:r>
      <w:r w:rsidR="00646EBB">
        <w:t>menționată</w:t>
      </w:r>
      <w:r>
        <w:t>)</w:t>
      </w:r>
      <w:r w:rsidR="00033FDB">
        <w:t>;</w:t>
      </w:r>
    </w:p>
    <w:p w14:paraId="4DC607FF" w14:textId="129C3237" w:rsidR="00646EBB" w:rsidRDefault="00646EBB" w:rsidP="005921FB">
      <w:pPr>
        <w:pStyle w:val="ListParagraph"/>
        <w:numPr>
          <w:ilvl w:val="0"/>
          <w:numId w:val="64"/>
        </w:numPr>
      </w:pPr>
      <w:r>
        <w:t>Funcția de activare: ReLU6</w:t>
      </w:r>
      <w:r w:rsidR="00033FDB">
        <w:t>;</w:t>
      </w:r>
    </w:p>
    <w:p w14:paraId="4E5B86A0" w14:textId="2D57BD3F" w:rsidR="00646EBB" w:rsidRDefault="00646EBB" w:rsidP="005921FB">
      <w:pPr>
        <w:pStyle w:val="ListParagraph"/>
        <w:numPr>
          <w:ilvl w:val="0"/>
          <w:numId w:val="64"/>
        </w:numPr>
      </w:pPr>
      <w:r>
        <w:t>Dropout: 0</w:t>
      </w:r>
      <w:r w:rsidR="00033FDB">
        <w:t>.</w:t>
      </w:r>
    </w:p>
    <w:p w14:paraId="1A03D5D5" w14:textId="77777777" w:rsidR="00657B88" w:rsidRDefault="00657B88" w:rsidP="00657B88">
      <w:pPr>
        <w:pStyle w:val="ListParagraph"/>
        <w:ind w:left="1077" w:firstLine="0"/>
      </w:pPr>
    </w:p>
    <w:p w14:paraId="29ACCBFE" w14:textId="323A608B" w:rsidR="00076BDC" w:rsidRDefault="00076BDC" w:rsidP="00BE40AE">
      <w:r>
        <w:t>Parametrii stabiliți pentru antrenarea modelul cuantizat sunt:</w:t>
      </w:r>
    </w:p>
    <w:p w14:paraId="6FF0BFCE" w14:textId="202F0BD8" w:rsidR="003F0A99" w:rsidRDefault="00076BDC" w:rsidP="00076BDC">
      <w:pPr>
        <w:pStyle w:val="ListParagraph"/>
        <w:numPr>
          <w:ilvl w:val="0"/>
          <w:numId w:val="65"/>
        </w:numPr>
      </w:pPr>
      <w:r>
        <w:t>Rata de învățare: 0.0002</w:t>
      </w:r>
      <w:r w:rsidR="00657B88">
        <w:t>;</w:t>
      </w:r>
    </w:p>
    <w:p w14:paraId="23237608" w14:textId="47E6318A" w:rsidR="00076BDC" w:rsidRDefault="00076BDC" w:rsidP="00076BDC">
      <w:pPr>
        <w:pStyle w:val="ListParagraph"/>
        <w:numPr>
          <w:ilvl w:val="0"/>
          <w:numId w:val="65"/>
        </w:numPr>
      </w:pPr>
      <w:r>
        <w:t>Rata de învățare de adaptare (warm-up): 0.0001</w:t>
      </w:r>
      <w:r w:rsidR="00657B88">
        <w:t>;</w:t>
      </w:r>
      <w:r>
        <w:t xml:space="preserve"> </w:t>
      </w:r>
    </w:p>
    <w:p w14:paraId="1EBF5697" w14:textId="65074D54" w:rsidR="00076BDC" w:rsidRDefault="00076BDC" w:rsidP="00076BDC">
      <w:pPr>
        <w:pStyle w:val="ListParagraph"/>
        <w:numPr>
          <w:ilvl w:val="0"/>
          <w:numId w:val="65"/>
        </w:numPr>
      </w:pPr>
      <w:r>
        <w:t>Dropout: porbabilitatea de păstrare a nodurilor de 80%</w:t>
      </w:r>
      <w:r w:rsidR="00657B88">
        <w:t>;</w:t>
      </w:r>
    </w:p>
    <w:p w14:paraId="2B6EDB96" w14:textId="67CEB459" w:rsidR="00076BDC" w:rsidRDefault="00076BDC" w:rsidP="00076BDC">
      <w:pPr>
        <w:pStyle w:val="ListParagraph"/>
        <w:numPr>
          <w:ilvl w:val="0"/>
          <w:numId w:val="65"/>
        </w:numPr>
      </w:pPr>
      <w:r>
        <w:t>Batch size: 1</w:t>
      </w:r>
      <w:r w:rsidR="0025389F">
        <w:t>2</w:t>
      </w:r>
      <w:r w:rsidR="00657B88">
        <w:t>;</w:t>
      </w:r>
    </w:p>
    <w:p w14:paraId="4C8DECE6" w14:textId="5E0B0D58" w:rsidR="00076BDC" w:rsidRDefault="00076BDC" w:rsidP="00076BDC">
      <w:pPr>
        <w:pStyle w:val="ListParagraph"/>
        <w:numPr>
          <w:ilvl w:val="0"/>
          <w:numId w:val="65"/>
        </w:numPr>
      </w:pPr>
      <w:r>
        <w:t>Număr</w:t>
      </w:r>
      <w:r w:rsidR="00657B88">
        <w:t>ul</w:t>
      </w:r>
      <w:r>
        <w:t xml:space="preserve"> total de pași de antrenare: 4</w:t>
      </w:r>
      <w:r w:rsidR="004953B8">
        <w:t>2</w:t>
      </w:r>
      <w:r>
        <w:t>000</w:t>
      </w:r>
      <w:r w:rsidR="00657B88">
        <w:t>;</w:t>
      </w:r>
    </w:p>
    <w:p w14:paraId="7D73CB10" w14:textId="690BD324" w:rsidR="00076BDC" w:rsidRDefault="00076BDC" w:rsidP="00076BDC">
      <w:pPr>
        <w:pStyle w:val="ListParagraph"/>
        <w:numPr>
          <w:ilvl w:val="0"/>
          <w:numId w:val="65"/>
        </w:numPr>
      </w:pPr>
      <w:r>
        <w:t>Cuantizarea este realizată după 3</w:t>
      </w:r>
      <w:r w:rsidR="004953B8">
        <w:t>7</w:t>
      </w:r>
      <w:r>
        <w:t>000</w:t>
      </w:r>
      <w:r w:rsidR="00657B88">
        <w:t>;</w:t>
      </w:r>
    </w:p>
    <w:p w14:paraId="2EC3729F" w14:textId="05AFF4AF" w:rsidR="003006DA" w:rsidRDefault="003006DA" w:rsidP="00076BDC">
      <w:pPr>
        <w:pStyle w:val="ListParagraph"/>
        <w:numPr>
          <w:ilvl w:val="0"/>
          <w:numId w:val="65"/>
        </w:numPr>
      </w:pPr>
      <w:r>
        <w:t>Funcția de optimizare: ADAM</w:t>
      </w:r>
      <w:r w:rsidR="00657B88">
        <w:t>;</w:t>
      </w:r>
    </w:p>
    <w:p w14:paraId="2F6CA755" w14:textId="53A1200B" w:rsidR="00534506" w:rsidRDefault="00BE40AE" w:rsidP="00534506">
      <w:r>
        <w:t xml:space="preserve">Setul de date pentru modelul necuantizat este compus din 3600 imagini de antrenare și 650 imagini de validare, iar setul de date utilizat pentru cuantizare și fine tuning este alcătuit din </w:t>
      </w:r>
      <w:r w:rsidR="001C4A9C">
        <w:t>305</w:t>
      </w:r>
      <w:r w:rsidR="001C4A9C">
        <w:t xml:space="preserve"> imagini de antrenare și 6</w:t>
      </w:r>
      <w:r w:rsidR="001C4A9C">
        <w:t>0</w:t>
      </w:r>
      <w:r w:rsidR="001C4A9C">
        <w:t xml:space="preserve"> imagini de validare</w:t>
      </w:r>
      <w:r w:rsidR="00E966B3">
        <w:t>.</w:t>
      </w:r>
    </w:p>
    <w:p w14:paraId="54541EC5" w14:textId="77777777" w:rsidR="00534506" w:rsidRDefault="00534506" w:rsidP="00534506"/>
    <w:p w14:paraId="23DE86CE" w14:textId="61075FEA" w:rsidR="001C6C85" w:rsidRDefault="001C6C85" w:rsidP="001C6C85">
      <w:pPr>
        <w:pStyle w:val="Heading2"/>
      </w:pPr>
      <w:bookmarkStart w:id="210" w:name="_Toc95934346"/>
      <w:bookmarkStart w:id="211" w:name="_Toc107166320"/>
      <w:r>
        <w:lastRenderedPageBreak/>
        <w:t>Rezultate</w:t>
      </w:r>
      <w:r w:rsidR="00D30863">
        <w:t xml:space="preserve"> </w:t>
      </w:r>
      <w:r>
        <w:t>obținute</w:t>
      </w:r>
      <w:bookmarkEnd w:id="210"/>
      <w:r w:rsidR="001029B9">
        <w:t xml:space="preserve"> cu modelul necuantizat și </w:t>
      </w:r>
      <w:r w:rsidR="00EC41A2">
        <w:t>detecția</w:t>
      </w:r>
      <w:r w:rsidR="001029B9">
        <w:t xml:space="preserve"> prin socket-uri</w:t>
      </w:r>
      <w:bookmarkEnd w:id="211"/>
    </w:p>
    <w:p w14:paraId="7E0CE7A8" w14:textId="50200460" w:rsidR="008F453D" w:rsidRDefault="008F453D" w:rsidP="008F453D">
      <w:pPr>
        <w:ind w:firstLine="0"/>
      </w:pPr>
    </w:p>
    <w:p w14:paraId="7754C9E3" w14:textId="6511AA59" w:rsidR="008F453D" w:rsidRDefault="008F453D" w:rsidP="008E2420">
      <w:pPr>
        <w:ind w:firstLine="576"/>
      </w:pPr>
      <w:r>
        <w:t xml:space="preserve">Modelul </w:t>
      </w:r>
      <w:r w:rsidR="00E54991">
        <w:t>antrenat atinge cea mai mare acuratețe și o pierdere tota</w:t>
      </w:r>
      <w:r w:rsidR="008E2420">
        <w:t>l</w:t>
      </w:r>
      <w:r w:rsidR="00E54991">
        <w:t xml:space="preserve">ă de 0.12 după 15000 de pași, mai exact 35 de epoci. Deși modelul ajuns la epoca 35 de antrenare are cele mai bune rezultate, antrenarea a fost procesată până la 20000 de </w:t>
      </w:r>
      <w:r w:rsidR="000C0D06">
        <w:t>pași pentru a exemplifica evoluția modelului și limita de intrare în overfitting.</w:t>
      </w:r>
    </w:p>
    <w:p w14:paraId="5CBCEAA0" w14:textId="5CDBACC9" w:rsidR="00EA7275" w:rsidRDefault="00EA7275" w:rsidP="008F453D">
      <w:pPr>
        <w:ind w:firstLine="0"/>
      </w:pPr>
    </w:p>
    <w:p w14:paraId="06CF8AA3" w14:textId="77777777" w:rsidR="00C562BA" w:rsidRDefault="00F1245E" w:rsidP="00C562BA">
      <w:pPr>
        <w:keepNext/>
        <w:ind w:firstLine="0"/>
      </w:pPr>
      <w:r w:rsidRPr="00F1245E">
        <w:drawing>
          <wp:inline distT="0" distB="0" distL="0" distR="0" wp14:anchorId="301369C6" wp14:editId="19517D11">
            <wp:extent cx="6467475" cy="2444607"/>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477546" cy="2448414"/>
                    </a:xfrm>
                    <a:prstGeom prst="rect">
                      <a:avLst/>
                    </a:prstGeom>
                  </pic:spPr>
                </pic:pic>
              </a:graphicData>
            </a:graphic>
          </wp:inline>
        </w:drawing>
      </w:r>
    </w:p>
    <w:p w14:paraId="46CE15C8" w14:textId="173D6BB6" w:rsidR="008E2420" w:rsidRDefault="00C562BA" w:rsidP="00A17B07">
      <w:pPr>
        <w:pStyle w:val="Caption"/>
        <w:jc w:val="center"/>
        <w:rPr>
          <w:color w:val="auto"/>
        </w:rPr>
      </w:pPr>
      <w:bookmarkStart w:id="212" w:name="_Toc107166712"/>
      <w:r w:rsidRPr="00C562BA">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w:t>
      </w:r>
      <w:r w:rsidR="00387411">
        <w:rPr>
          <w:color w:val="auto"/>
        </w:rPr>
        <w:fldChar w:fldCharType="end"/>
      </w:r>
      <w:r w:rsidRPr="00C562BA">
        <w:rPr>
          <w:color w:val="auto"/>
        </w:rPr>
        <w:t xml:space="preserve"> Funcția de pierdere model necuantizat pentru antrenare</w:t>
      </w:r>
      <w:r>
        <w:rPr>
          <w:color w:val="auto"/>
        </w:rPr>
        <w:t xml:space="preserve"> (albastru)</w:t>
      </w:r>
      <w:r w:rsidRPr="00C562BA">
        <w:rPr>
          <w:color w:val="auto"/>
        </w:rPr>
        <w:t xml:space="preserve"> și validare</w:t>
      </w:r>
      <w:r>
        <w:rPr>
          <w:color w:val="auto"/>
        </w:rPr>
        <w:t xml:space="preserve"> (gri)</w:t>
      </w:r>
      <w:bookmarkEnd w:id="212"/>
    </w:p>
    <w:p w14:paraId="4463D888" w14:textId="77777777" w:rsidR="00A17B07" w:rsidRPr="00A17B07" w:rsidRDefault="00A17B07" w:rsidP="00A17B07"/>
    <w:p w14:paraId="0283F515" w14:textId="344B440A" w:rsidR="00351C08" w:rsidRDefault="00D321FD" w:rsidP="008E2420">
      <w:pPr>
        <w:ind w:firstLine="0"/>
      </w:pPr>
      <w:r>
        <w:tab/>
        <w:t xml:space="preserve">Cu ajutorul interfeței web Tensorboard, în </w:t>
      </w:r>
      <w:r w:rsidR="00F70177">
        <w:t xml:space="preserve">figura </w:t>
      </w:r>
      <w:r w:rsidR="00992F1D">
        <w:t>4.1</w:t>
      </w:r>
      <w:r>
        <w:t xml:space="preserve"> sunt reprezentate grafic</w:t>
      </w:r>
      <w:r w:rsidR="00F70177">
        <w:t>e</w:t>
      </w:r>
      <w:r>
        <w:t xml:space="preserve">le funcției de pierdere pe durata antrenării </w:t>
      </w:r>
      <w:r w:rsidR="00F70177">
        <w:t>(graficul</w:t>
      </w:r>
      <w:r>
        <w:t xml:space="preserve"> albastru</w:t>
      </w:r>
      <w:r w:rsidR="00F70177">
        <w:t>)</w:t>
      </w:r>
      <w:r>
        <w:t xml:space="preserve"> și a funcției de pierdere aplicată setului de validarea</w:t>
      </w:r>
      <w:r w:rsidR="00F70177">
        <w:t xml:space="preserve"> (graficul </w:t>
      </w:r>
      <w:r w:rsidR="00F1245E">
        <w:t>gri</w:t>
      </w:r>
      <w:r w:rsidR="00F70177">
        <w:t>)</w:t>
      </w:r>
      <w:r>
        <w:t xml:space="preserve">. </w:t>
      </w:r>
      <w:r w:rsidR="006202BD">
        <w:t>Graficul p</w:t>
      </w:r>
      <w:r>
        <w:t>ierder</w:t>
      </w:r>
      <w:r w:rsidR="006202BD">
        <w:t>ii</w:t>
      </w:r>
      <w:r>
        <w:t xml:space="preserve"> în timpul antrenării a</w:t>
      </w:r>
      <w:r w:rsidR="006202BD">
        <w:t xml:space="preserve">re anumite </w:t>
      </w:r>
      <w:r w:rsidR="00AA19A1">
        <w:t>variații</w:t>
      </w:r>
      <w:r w:rsidR="006202BD">
        <w:t xml:space="preserve"> care sunt det</w:t>
      </w:r>
      <w:r w:rsidR="00351C08">
        <w:t>e</w:t>
      </w:r>
      <w:r w:rsidR="006202BD">
        <w:t>rminate de dimen</w:t>
      </w:r>
      <w:r w:rsidR="00351C08">
        <w:t>s</w:t>
      </w:r>
      <w:r w:rsidR="006202BD">
        <w:t>iunea lotului de date foarte mică, dimensiune limitată de resursele computaționale (batch size de 8)</w:t>
      </w:r>
      <w:r w:rsidR="00351C08">
        <w:t xml:space="preserve">. Funcția de pierdere a modelului aplicat pe datele de validare este obținută pentru ultimele 5 checkpoint-uri </w:t>
      </w:r>
      <w:r w:rsidR="00F70177">
        <w:t xml:space="preserve">ale modelului </w:t>
      </w:r>
      <w:r w:rsidR="00351C08">
        <w:t>cu</w:t>
      </w:r>
      <w:r w:rsidR="00F70177">
        <w:t xml:space="preserve"> </w:t>
      </w:r>
      <w:r w:rsidR="00351C08">
        <w:t xml:space="preserve">reprezentare la fiecare 1000 de pași. </w:t>
      </w:r>
    </w:p>
    <w:p w14:paraId="409B3522" w14:textId="58D355D8" w:rsidR="00F659A7" w:rsidRDefault="00F659A7" w:rsidP="008E2420">
      <w:pPr>
        <w:ind w:firstLine="0"/>
      </w:pPr>
      <w:r>
        <w:tab/>
        <w:t xml:space="preserve">Overfitting-ul în cazul de față este </w:t>
      </w:r>
      <w:r w:rsidR="00AA19A1">
        <w:t>marcat</w:t>
      </w:r>
      <w:r>
        <w:t xml:space="preserve"> de metrici de evaluare pe setul de date </w:t>
      </w:r>
      <w:r w:rsidR="00F70177">
        <w:t xml:space="preserve">cu valori </w:t>
      </w:r>
      <w:r>
        <w:t>ideale</w:t>
      </w:r>
      <w:r w:rsidR="00F70177">
        <w:t xml:space="preserve"> și de </w:t>
      </w:r>
      <w:r w:rsidR="00A01F92">
        <w:t>momentul în care pierderea obținută pe setul de validare este mai mare decât pierderea din timpul antrenării</w:t>
      </w:r>
      <w:r w:rsidR="00187AEC">
        <w:t>, în acest caz training_loss continuă să convearga spre 0, iar validation_loss este crescătoare</w:t>
      </w:r>
      <w:r w:rsidR="00AA19A1">
        <w:t>.</w:t>
      </w:r>
    </w:p>
    <w:p w14:paraId="0DABDB1A" w14:textId="0C3DF4E7" w:rsidR="002C3EC5" w:rsidRDefault="00AD20B8" w:rsidP="008E2420">
      <w:pPr>
        <w:ind w:firstLine="0"/>
      </w:pPr>
      <w:r>
        <w:tab/>
        <w:t xml:space="preserve">mAP și mAR obțiunte în urma evaluării modelului pe setul de date de validare ajung într-o valoarea maximă posibilă (diferită de valoarea 1, dar apropiată), după care prezintă o scădere treptată marcată de intarea în overfitting a modelului. </w:t>
      </w:r>
    </w:p>
    <w:p w14:paraId="2F9056FD" w14:textId="304E37B3" w:rsidR="00170507" w:rsidRDefault="00170507" w:rsidP="008E2420">
      <w:pPr>
        <w:ind w:firstLine="0"/>
      </w:pPr>
    </w:p>
    <w:p w14:paraId="4FA05348" w14:textId="30BCFE80" w:rsidR="00170507" w:rsidRDefault="00170507" w:rsidP="008E2420">
      <w:pPr>
        <w:ind w:firstLine="0"/>
      </w:pPr>
    </w:p>
    <w:p w14:paraId="492D088A" w14:textId="77777777" w:rsidR="00B50E38" w:rsidRDefault="004467EC" w:rsidP="00B50E38">
      <w:pPr>
        <w:keepNext/>
        <w:ind w:firstLine="0"/>
        <w:jc w:val="center"/>
      </w:pPr>
      <w:r w:rsidRPr="004467EC">
        <w:lastRenderedPageBreak/>
        <w:drawing>
          <wp:inline distT="0" distB="0" distL="0" distR="0" wp14:anchorId="38D38123" wp14:editId="20FFF3A8">
            <wp:extent cx="4047513" cy="3286317"/>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061345" cy="3297548"/>
                    </a:xfrm>
                    <a:prstGeom prst="rect">
                      <a:avLst/>
                    </a:prstGeom>
                  </pic:spPr>
                </pic:pic>
              </a:graphicData>
            </a:graphic>
          </wp:inline>
        </w:drawing>
      </w:r>
    </w:p>
    <w:p w14:paraId="78703829" w14:textId="7EBA1E9B" w:rsidR="00054639" w:rsidRPr="00B50E38" w:rsidRDefault="00B50E38" w:rsidP="00B50E38">
      <w:pPr>
        <w:pStyle w:val="Caption"/>
        <w:jc w:val="center"/>
        <w:rPr>
          <w:color w:val="auto"/>
        </w:rPr>
      </w:pPr>
      <w:bookmarkStart w:id="213" w:name="_Toc107166713"/>
      <w:r w:rsidRPr="00B50E3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2</w:t>
      </w:r>
      <w:r w:rsidR="00387411">
        <w:rPr>
          <w:color w:val="auto"/>
        </w:rPr>
        <w:fldChar w:fldCharType="end"/>
      </w:r>
      <w:r w:rsidRPr="00B50E38">
        <w:rPr>
          <w:color w:val="auto"/>
        </w:rPr>
        <w:t xml:space="preserve"> mAP obținut pentru setul de validare</w:t>
      </w:r>
      <w:bookmarkEnd w:id="213"/>
    </w:p>
    <w:p w14:paraId="57C06DB7" w14:textId="771908DD" w:rsidR="00170507" w:rsidRDefault="002C3EC5" w:rsidP="002537AB">
      <w:r>
        <w:t xml:space="preserve">Valorile obținute pentru metricile </w:t>
      </w:r>
      <w:r w:rsidR="00982E73">
        <w:t>di</w:t>
      </w:r>
      <w:r>
        <w:t xml:space="preserve">n setul </w:t>
      </w:r>
      <w:r w:rsidRPr="002C3EC5">
        <w:rPr>
          <w:i/>
          <w:iCs/>
          <w:lang w:val="en-US"/>
        </w:rPr>
        <w:t>“coco_detections_metrics”</w:t>
      </w:r>
      <w:r w:rsidR="00982E73">
        <w:rPr>
          <w:i/>
          <w:iCs/>
          <w:lang w:val="en-US"/>
        </w:rPr>
        <w:t xml:space="preserve"> </w:t>
      </w:r>
      <w:r w:rsidR="00982E73">
        <w:rPr>
          <w:lang w:val="en-US"/>
        </w:rPr>
        <w:t>aplicate eval</w:t>
      </w:r>
      <w:r w:rsidR="00982E73">
        <w:t>uării modelului antrenat dupa 35 de epoci sunt evidențiate mai jos:</w:t>
      </w:r>
    </w:p>
    <w:p w14:paraId="16760238" w14:textId="77777777" w:rsidR="008D6B0C" w:rsidRDefault="008D6B0C" w:rsidP="002537AB"/>
    <w:p w14:paraId="1DB6CACD" w14:textId="77777777" w:rsidR="00B50E38" w:rsidRPr="00B50E38" w:rsidRDefault="008D6B0C" w:rsidP="00B50E38">
      <w:pPr>
        <w:keepNext/>
        <w:jc w:val="center"/>
      </w:pPr>
      <w:r w:rsidRPr="00B50E38">
        <w:drawing>
          <wp:inline distT="0" distB="0" distL="0" distR="0" wp14:anchorId="3BB0959E" wp14:editId="69450D7E">
            <wp:extent cx="5002843" cy="50113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t="7101"/>
                    <a:stretch/>
                  </pic:blipFill>
                  <pic:spPr bwMode="auto">
                    <a:xfrm>
                      <a:off x="0" y="0"/>
                      <a:ext cx="5083485" cy="509213"/>
                    </a:xfrm>
                    <a:prstGeom prst="rect">
                      <a:avLst/>
                    </a:prstGeom>
                    <a:ln>
                      <a:noFill/>
                    </a:ln>
                    <a:extLst>
                      <a:ext uri="{53640926-AAD7-44D8-BBD7-CCE9431645EC}">
                        <a14:shadowObscured xmlns:a14="http://schemas.microsoft.com/office/drawing/2010/main"/>
                      </a:ext>
                    </a:extLst>
                  </pic:spPr>
                </pic:pic>
              </a:graphicData>
            </a:graphic>
          </wp:inline>
        </w:drawing>
      </w:r>
    </w:p>
    <w:p w14:paraId="55E519FE" w14:textId="58DFC79C" w:rsidR="008D6B0C" w:rsidRPr="00B50E38" w:rsidRDefault="00B50E38" w:rsidP="00B50E38">
      <w:pPr>
        <w:pStyle w:val="Caption"/>
        <w:jc w:val="center"/>
        <w:rPr>
          <w:color w:val="auto"/>
        </w:rPr>
      </w:pPr>
      <w:bookmarkStart w:id="214" w:name="_Toc107166714"/>
      <w:r w:rsidRPr="00B50E3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3</w:t>
      </w:r>
      <w:r w:rsidR="00387411">
        <w:rPr>
          <w:color w:val="auto"/>
        </w:rPr>
        <w:fldChar w:fldCharType="end"/>
      </w:r>
      <w:r w:rsidRPr="00B50E38">
        <w:rPr>
          <w:color w:val="auto"/>
        </w:rPr>
        <w:t xml:space="preserve"> Valorile metricilor după 35 de epoci</w:t>
      </w:r>
      <w:bookmarkEnd w:id="214"/>
    </w:p>
    <w:p w14:paraId="4634921F" w14:textId="1DCCCF9C" w:rsidR="008D6B0C" w:rsidRDefault="008D6B0C" w:rsidP="008D6B0C">
      <w:r>
        <w:t xml:space="preserve">Funcția de pierdera a fost redusă până la </w:t>
      </w:r>
      <w:r w:rsidRPr="008D6B0C">
        <w:rPr>
          <w:i/>
          <w:iCs/>
        </w:rPr>
        <w:t>valoarea de 0.132</w:t>
      </w:r>
      <w:r>
        <w:t xml:space="preserve">, conform figurii </w:t>
      </w:r>
      <w:r w:rsidR="00B50E38">
        <w:t>4.4</w:t>
      </w:r>
    </w:p>
    <w:p w14:paraId="7C9B28C8" w14:textId="77777777" w:rsidR="008D6B0C" w:rsidRDefault="008D6B0C" w:rsidP="008D6B0C"/>
    <w:p w14:paraId="70295266" w14:textId="77777777" w:rsidR="00B50E38" w:rsidRPr="00B50E38" w:rsidRDefault="008D6B0C" w:rsidP="00B50E38">
      <w:pPr>
        <w:keepNext/>
        <w:jc w:val="center"/>
      </w:pPr>
      <w:r w:rsidRPr="00B50E38">
        <w:drawing>
          <wp:inline distT="0" distB="0" distL="0" distR="0" wp14:anchorId="76E02E79" wp14:editId="4F196740">
            <wp:extent cx="5697220" cy="100325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a:stretch/>
                  </pic:blipFill>
                  <pic:spPr bwMode="auto">
                    <a:xfrm>
                      <a:off x="0" y="0"/>
                      <a:ext cx="5712414" cy="1005930"/>
                    </a:xfrm>
                    <a:prstGeom prst="rect">
                      <a:avLst/>
                    </a:prstGeom>
                    <a:ln>
                      <a:noFill/>
                    </a:ln>
                    <a:extLst>
                      <a:ext uri="{53640926-AAD7-44D8-BBD7-CCE9431645EC}">
                        <a14:shadowObscured xmlns:a14="http://schemas.microsoft.com/office/drawing/2010/main"/>
                      </a:ext>
                    </a:extLst>
                  </pic:spPr>
                </pic:pic>
              </a:graphicData>
            </a:graphic>
          </wp:inline>
        </w:drawing>
      </w:r>
    </w:p>
    <w:p w14:paraId="74EE05F6" w14:textId="20434FFF" w:rsidR="00E05672" w:rsidRPr="00B50E38" w:rsidRDefault="00B50E38" w:rsidP="00B50E38">
      <w:pPr>
        <w:pStyle w:val="Caption"/>
        <w:jc w:val="center"/>
        <w:rPr>
          <w:color w:val="auto"/>
        </w:rPr>
      </w:pPr>
      <w:bookmarkStart w:id="215" w:name="_Toc107166715"/>
      <w:r w:rsidRPr="00B50E3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4</w:t>
      </w:r>
      <w:r w:rsidR="00387411">
        <w:rPr>
          <w:color w:val="auto"/>
        </w:rPr>
        <w:fldChar w:fldCharType="end"/>
      </w:r>
      <w:r w:rsidRPr="00B50E38">
        <w:rPr>
          <w:color w:val="auto"/>
        </w:rPr>
        <w:t xml:space="preserve"> Valoarea pierderii minime obținute pentru model</w:t>
      </w:r>
      <w:bookmarkEnd w:id="215"/>
    </w:p>
    <w:p w14:paraId="2F9A7637" w14:textId="77777777" w:rsidR="00B6322F" w:rsidRDefault="00E05672" w:rsidP="00E05672">
      <w:r>
        <w:t>După antrenare, modelul este încărcat din checkpoint-ul creat la iterația 15000 cu ajutorul func</w:t>
      </w:r>
      <w:r w:rsidR="00EC1A16">
        <w:t>ț</w:t>
      </w:r>
      <w:r>
        <w:t>iei</w:t>
      </w:r>
      <w:r w:rsidR="00EC1A16">
        <w:t xml:space="preserve"> </w:t>
      </w:r>
      <w:r w:rsidR="00EC1A16" w:rsidRPr="00EC1A16">
        <w:rPr>
          <w:b/>
          <w:bCs/>
          <w:i/>
          <w:iCs/>
        </w:rPr>
        <w:t>ckpt.restore</w:t>
      </w:r>
      <w:r w:rsidR="00EC1A16">
        <w:t xml:space="preserve"> și este disponibil pentru utilizare.</w:t>
      </w:r>
      <w:r>
        <w:t xml:space="preserve"> </w:t>
      </w:r>
    </w:p>
    <w:p w14:paraId="2D37254C" w14:textId="09CDAFC7" w:rsidR="00B544C0" w:rsidRDefault="00B6322F" w:rsidP="00E05672">
      <w:r>
        <w:t xml:space="preserve">Astfel, </w:t>
      </w:r>
      <w:r w:rsidR="002537AB">
        <w:t>aplica</w:t>
      </w:r>
      <w:r>
        <w:t>rea acestuia</w:t>
      </w:r>
      <w:r w:rsidR="002537AB">
        <w:t xml:space="preserve"> asupra fluxului video transmis de la RaspberyPi pe baza socket-urilor prezintă rezultate bune și o rată de frame între 6 și 12 fps</w:t>
      </w:r>
      <w:r w:rsidR="00AA19A1">
        <w:t>, conform următoarelor figuri:</w:t>
      </w:r>
    </w:p>
    <w:p w14:paraId="72695981" w14:textId="77777777" w:rsidR="002537AB" w:rsidRDefault="002537AB" w:rsidP="002537AB">
      <w:pPr>
        <w:ind w:firstLine="0"/>
      </w:pPr>
    </w:p>
    <w:p w14:paraId="1DBC6702" w14:textId="16CF92FA" w:rsidR="00B50E38" w:rsidRDefault="002537AB" w:rsidP="00B50E38">
      <w:pPr>
        <w:keepNext/>
        <w:ind w:firstLine="0"/>
        <w:jc w:val="center"/>
      </w:pPr>
      <w:r>
        <w:lastRenderedPageBreak/>
        <w:drawing>
          <wp:inline distT="0" distB="0" distL="0" distR="0" wp14:anchorId="1EF847D4" wp14:editId="7DD5F5EF">
            <wp:extent cx="2758440" cy="202877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pic:cNvPicPr/>
                  </pic:nvPicPr>
                  <pic:blipFill rotWithShape="1">
                    <a:blip r:embed="rId262" cstate="print">
                      <a:extLst>
                        <a:ext uri="{28A0092B-C50C-407E-A947-70E740481C1C}">
                          <a14:useLocalDpi xmlns:a14="http://schemas.microsoft.com/office/drawing/2010/main" val="0"/>
                        </a:ext>
                      </a:extLst>
                    </a:blip>
                    <a:srcRect b="11509"/>
                    <a:stretch/>
                  </pic:blipFill>
                  <pic:spPr bwMode="auto">
                    <a:xfrm>
                      <a:off x="0" y="0"/>
                      <a:ext cx="2892640" cy="2127471"/>
                    </a:xfrm>
                    <a:prstGeom prst="rect">
                      <a:avLst/>
                    </a:prstGeom>
                    <a:ln>
                      <a:noFill/>
                    </a:ln>
                    <a:extLst>
                      <a:ext uri="{53640926-AAD7-44D8-BBD7-CCE9431645EC}">
                        <a14:shadowObscured xmlns:a14="http://schemas.microsoft.com/office/drawing/2010/main"/>
                      </a:ext>
                    </a:extLst>
                  </pic:spPr>
                </pic:pic>
              </a:graphicData>
            </a:graphic>
          </wp:inline>
        </w:drawing>
      </w:r>
      <w:r w:rsidR="00B50E38">
        <w:t xml:space="preserve">  </w:t>
      </w:r>
      <w:r w:rsidR="00B50E38">
        <w:drawing>
          <wp:inline distT="0" distB="0" distL="0" distR="0" wp14:anchorId="1B61E717" wp14:editId="15EB3074">
            <wp:extent cx="2521602" cy="199353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85786" cy="2044273"/>
                    </a:xfrm>
                    <a:prstGeom prst="rect">
                      <a:avLst/>
                    </a:prstGeom>
                    <a:noFill/>
                  </pic:spPr>
                </pic:pic>
              </a:graphicData>
            </a:graphic>
          </wp:inline>
        </w:drawing>
      </w:r>
    </w:p>
    <w:p w14:paraId="33C7CB0E" w14:textId="1B025D18" w:rsidR="00462F19" w:rsidRPr="00A31ABA" w:rsidRDefault="00B50E38" w:rsidP="00A31ABA">
      <w:pPr>
        <w:pStyle w:val="Caption"/>
        <w:jc w:val="center"/>
        <w:rPr>
          <w:color w:val="auto"/>
        </w:rPr>
      </w:pPr>
      <w:bookmarkStart w:id="216" w:name="_Toc107166716"/>
      <w:r w:rsidRPr="00B50E38">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5</w:t>
      </w:r>
      <w:r w:rsidR="00387411">
        <w:rPr>
          <w:color w:val="auto"/>
        </w:rPr>
        <w:fldChar w:fldCharType="end"/>
      </w:r>
      <w:r w:rsidRPr="00B50E38">
        <w:rPr>
          <w:color w:val="auto"/>
        </w:rPr>
        <w:t xml:space="preserve"> Detecție </w:t>
      </w:r>
      <w:r w:rsidR="00A31ABA">
        <w:rPr>
          <w:color w:val="auto"/>
        </w:rPr>
        <w:t xml:space="preserve">în apropiere </w:t>
      </w:r>
      <w:r w:rsidRPr="00B50E38">
        <w:rPr>
          <w:color w:val="auto"/>
        </w:rPr>
        <w:t>realizată prin metoda cu socket-uri</w:t>
      </w:r>
      <w:bookmarkEnd w:id="216"/>
    </w:p>
    <w:p w14:paraId="0213072E" w14:textId="0D9C8BCC" w:rsidR="003A2A1F" w:rsidRDefault="003A2A1F" w:rsidP="00462F19">
      <w:pPr>
        <w:ind w:firstLine="720"/>
      </w:pPr>
      <w:r>
        <w:t>Recunoașterea semnelor este realizată de la o distanță aproximativă de 50 de cm, un rezultat promițător raportat la calitatea slabă a camerei</w:t>
      </w:r>
      <w:r w:rsidR="007F68B7">
        <w:t xml:space="preserve"> Raspberry Pi</w:t>
      </w:r>
      <w:r>
        <w:t xml:space="preserve"> și la dimensiunea redusă a semnelor</w:t>
      </w:r>
      <w:r w:rsidR="007F4530">
        <w:t>:</w:t>
      </w:r>
    </w:p>
    <w:p w14:paraId="75526FEC" w14:textId="77777777" w:rsidR="00B50E38" w:rsidRDefault="00B50E38" w:rsidP="00462F19">
      <w:pPr>
        <w:ind w:firstLine="720"/>
      </w:pPr>
    </w:p>
    <w:p w14:paraId="72D40FA4" w14:textId="5A4745C9" w:rsidR="00A31ABA" w:rsidRDefault="001A29BF" w:rsidP="00A31ABA">
      <w:pPr>
        <w:keepNext/>
        <w:ind w:firstLine="0"/>
        <w:jc w:val="center"/>
      </w:pPr>
      <w:r>
        <w:drawing>
          <wp:inline distT="0" distB="0" distL="0" distR="0" wp14:anchorId="31D6AE54" wp14:editId="2F23ACF1">
            <wp:extent cx="2849470" cy="220916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pic:cNvPicPr/>
                  </pic:nvPicPr>
                  <pic:blipFill rotWithShape="1">
                    <a:blip r:embed="rId264" cstate="print">
                      <a:extLst>
                        <a:ext uri="{28A0092B-C50C-407E-A947-70E740481C1C}">
                          <a14:useLocalDpi xmlns:a14="http://schemas.microsoft.com/office/drawing/2010/main" val="0"/>
                        </a:ext>
                      </a:extLst>
                    </a:blip>
                    <a:srcRect t="2111" b="1"/>
                    <a:stretch/>
                  </pic:blipFill>
                  <pic:spPr bwMode="auto">
                    <a:xfrm>
                      <a:off x="0" y="0"/>
                      <a:ext cx="2879552" cy="2232487"/>
                    </a:xfrm>
                    <a:prstGeom prst="rect">
                      <a:avLst/>
                    </a:prstGeom>
                    <a:ln>
                      <a:noFill/>
                    </a:ln>
                    <a:extLst>
                      <a:ext uri="{53640926-AAD7-44D8-BBD7-CCE9431645EC}">
                        <a14:shadowObscured xmlns:a14="http://schemas.microsoft.com/office/drawing/2010/main"/>
                      </a:ext>
                    </a:extLst>
                  </pic:spPr>
                </pic:pic>
              </a:graphicData>
            </a:graphic>
          </wp:inline>
        </w:drawing>
      </w:r>
      <w:r w:rsidR="00A31ABA">
        <w:t xml:space="preserve">  </w:t>
      </w:r>
      <w:r w:rsidR="00A31ABA">
        <w:drawing>
          <wp:inline distT="0" distB="0" distL="0" distR="0" wp14:anchorId="10EF9B69" wp14:editId="5329D4F3">
            <wp:extent cx="2392360" cy="2256766"/>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29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418348" cy="2281281"/>
                    </a:xfrm>
                    <a:prstGeom prst="rect">
                      <a:avLst/>
                    </a:prstGeom>
                  </pic:spPr>
                </pic:pic>
              </a:graphicData>
            </a:graphic>
          </wp:inline>
        </w:drawing>
      </w:r>
    </w:p>
    <w:p w14:paraId="230148D3" w14:textId="3ADDCA76" w:rsidR="00F75B96" w:rsidRPr="00A31ABA" w:rsidRDefault="00A31ABA" w:rsidP="00A31ABA">
      <w:pPr>
        <w:pStyle w:val="Caption"/>
        <w:jc w:val="center"/>
        <w:rPr>
          <w:color w:val="auto"/>
        </w:rPr>
      </w:pPr>
      <w:bookmarkStart w:id="217" w:name="_Toc107166717"/>
      <w:r w:rsidRPr="00A31ABA">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6</w:t>
      </w:r>
      <w:r w:rsidR="00387411">
        <w:rPr>
          <w:color w:val="auto"/>
        </w:rPr>
        <w:fldChar w:fldCharType="end"/>
      </w:r>
      <w:r w:rsidRPr="00A31ABA">
        <w:rPr>
          <w:color w:val="auto"/>
        </w:rPr>
        <w:t xml:space="preserve"> Detecție în depărtare realizată prin metoda cu socket-uri</w:t>
      </w:r>
      <w:bookmarkEnd w:id="217"/>
      <w:r w:rsidR="001A29BF">
        <w:t xml:space="preserve">  </w:t>
      </w:r>
    </w:p>
    <w:p w14:paraId="09EFAF76" w14:textId="031EB5D9" w:rsidR="00F75B96" w:rsidRDefault="00F75B96" w:rsidP="00462F19">
      <w:pPr>
        <w:ind w:firstLine="576"/>
      </w:pPr>
      <w:r>
        <w:t>Concluzionând, metoda transmisie</w:t>
      </w:r>
      <w:r w:rsidR="00462F19">
        <w:t>i</w:t>
      </w:r>
      <w:r>
        <w:t xml:space="preserve"> cu socket</w:t>
      </w:r>
      <w:r w:rsidR="00462F19">
        <w:t>-uri</w:t>
      </w:r>
      <w:r>
        <w:t xml:space="preserve"> s-a dovedit</w:t>
      </w:r>
      <w:r w:rsidR="00462F19">
        <w:t xml:space="preserve"> </w:t>
      </w:r>
      <w:r>
        <w:t>a fi optimă și detecția a determinat obținerea unor rezultate satisfăcătoare</w:t>
      </w:r>
      <w:r w:rsidR="00A31ABA">
        <w:t>, asigurând recunoașterea de până la 50 cm distanță față de mașină</w:t>
      </w:r>
      <w:r>
        <w:t>.</w:t>
      </w:r>
    </w:p>
    <w:p w14:paraId="54DA67B6" w14:textId="77777777" w:rsidR="00B6322F" w:rsidRPr="0074581F" w:rsidRDefault="00B6322F" w:rsidP="00B6322F">
      <w:pPr>
        <w:ind w:firstLine="0"/>
      </w:pPr>
    </w:p>
    <w:p w14:paraId="6CA0F5D0" w14:textId="6D557B22" w:rsidR="00EC71DF" w:rsidRDefault="009512BF" w:rsidP="0074581F">
      <w:pPr>
        <w:pStyle w:val="Heading2"/>
      </w:pPr>
      <w:bookmarkStart w:id="218" w:name="_Toc107166321"/>
      <w:r>
        <w:t>Rezultate obținute cu modelul cuantizat și detecția cu TPU</w:t>
      </w:r>
      <w:bookmarkEnd w:id="218"/>
    </w:p>
    <w:p w14:paraId="17F8C68B" w14:textId="15472555" w:rsidR="001029B9" w:rsidRDefault="001029B9" w:rsidP="00F0527D"/>
    <w:p w14:paraId="656FE014" w14:textId="3B6F78BB" w:rsidR="00B2676A" w:rsidRDefault="00B2676A" w:rsidP="00F0527D">
      <w:r>
        <w:t>Reantrenarea modelului anterior</w:t>
      </w:r>
      <w:r w:rsidR="00462F19">
        <w:t xml:space="preserve"> în</w:t>
      </w:r>
      <w:r>
        <w:t xml:space="preserve"> scopul cuantizării acestuia a necesitat un număr mai mare de iterații</w:t>
      </w:r>
      <w:r w:rsidR="00462F19">
        <w:t>, de 4</w:t>
      </w:r>
      <w:r w:rsidR="00E8099B">
        <w:t>2</w:t>
      </w:r>
      <w:r w:rsidR="00462F19">
        <w:t>000,</w:t>
      </w:r>
      <w:r>
        <w:t xml:space="preserve"> și o rată de învățare mai mică</w:t>
      </w:r>
      <w:r w:rsidR="00462F19">
        <w:t xml:space="preserve"> de 0.0002</w:t>
      </w:r>
      <w:r>
        <w:t>. Sunt stabiliți acești parametri în vederea creșterii robusteții modelului la zgomot, deoarece cuantizarea afectează într-o anumită măsură performanțele de predicție.</w:t>
      </w:r>
    </w:p>
    <w:p w14:paraId="5426A396" w14:textId="77777777" w:rsidR="00462F19" w:rsidRPr="00B6322F" w:rsidRDefault="00462F19" w:rsidP="00F0527D">
      <w:pPr>
        <w:rPr>
          <w:sz w:val="18"/>
          <w:szCs w:val="18"/>
        </w:rPr>
      </w:pPr>
    </w:p>
    <w:p w14:paraId="041833C5" w14:textId="77777777" w:rsidR="00D743A4" w:rsidRDefault="00B6322F" w:rsidP="00D743A4">
      <w:pPr>
        <w:keepNext/>
        <w:ind w:firstLine="0"/>
        <w:jc w:val="center"/>
      </w:pPr>
      <w:r w:rsidRPr="00B6322F">
        <w:lastRenderedPageBreak/>
        <w:drawing>
          <wp:inline distT="0" distB="0" distL="0" distR="0" wp14:anchorId="3C390DBF" wp14:editId="577C2AC6">
            <wp:extent cx="6010829" cy="2729928"/>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6042196" cy="2744174"/>
                    </a:xfrm>
                    <a:prstGeom prst="rect">
                      <a:avLst/>
                    </a:prstGeom>
                  </pic:spPr>
                </pic:pic>
              </a:graphicData>
            </a:graphic>
          </wp:inline>
        </w:drawing>
      </w:r>
    </w:p>
    <w:p w14:paraId="327AF23B" w14:textId="39CB4376" w:rsidR="00146160" w:rsidRPr="00D743A4" w:rsidRDefault="00D743A4" w:rsidP="00D743A4">
      <w:pPr>
        <w:pStyle w:val="Caption"/>
        <w:jc w:val="center"/>
        <w:rPr>
          <w:color w:val="auto"/>
        </w:rPr>
      </w:pPr>
      <w:bookmarkStart w:id="219" w:name="_Toc107166718"/>
      <w:r w:rsidRPr="00D743A4">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7</w:t>
      </w:r>
      <w:r w:rsidR="00387411">
        <w:rPr>
          <w:color w:val="auto"/>
        </w:rPr>
        <w:fldChar w:fldCharType="end"/>
      </w:r>
      <w:r w:rsidRPr="00D743A4">
        <w:rPr>
          <w:color w:val="auto"/>
        </w:rPr>
        <w:t xml:space="preserve"> Funcția de pierdere pentru modelul cuantizat pe setul de validare</w:t>
      </w:r>
      <w:bookmarkEnd w:id="219"/>
    </w:p>
    <w:p w14:paraId="1B90EAB9" w14:textId="77777777" w:rsidR="00146160" w:rsidRDefault="00762012" w:rsidP="00146160">
      <w:pPr>
        <w:rPr>
          <w:szCs w:val="28"/>
        </w:rPr>
      </w:pPr>
      <w:r>
        <w:rPr>
          <w:szCs w:val="28"/>
        </w:rPr>
        <w:t xml:space="preserve">Graficul pierderii pentru modelul cuantizat nu mai prezintă variații precum cel </w:t>
      </w:r>
    </w:p>
    <w:p w14:paraId="587FE4AD" w14:textId="1DE5EBF6" w:rsidR="00762012" w:rsidRPr="00762012" w:rsidRDefault="00762012" w:rsidP="00146160">
      <w:pPr>
        <w:ind w:firstLine="0"/>
        <w:rPr>
          <w:szCs w:val="28"/>
        </w:rPr>
      </w:pPr>
      <w:r>
        <w:rPr>
          <w:szCs w:val="28"/>
        </w:rPr>
        <w:t xml:space="preserve">precedent, deoarece </w:t>
      </w:r>
      <w:r w:rsidR="00054960">
        <w:rPr>
          <w:szCs w:val="28"/>
        </w:rPr>
        <w:t>este</w:t>
      </w:r>
      <w:r w:rsidR="00742BF8">
        <w:rPr>
          <w:szCs w:val="28"/>
        </w:rPr>
        <w:t xml:space="preserve"> utilizată o dimensiune a loturilor mai mare (batch size este 1</w:t>
      </w:r>
      <w:r w:rsidR="00372105">
        <w:rPr>
          <w:szCs w:val="28"/>
        </w:rPr>
        <w:t>2</w:t>
      </w:r>
      <w:r w:rsidR="00742BF8">
        <w:rPr>
          <w:szCs w:val="28"/>
        </w:rPr>
        <w:t>) și checkpoint-urile sunt create la fiecare 10 minute (este</w:t>
      </w:r>
      <w:r w:rsidR="00054960">
        <w:rPr>
          <w:szCs w:val="28"/>
        </w:rPr>
        <w:t xml:space="preserve"> utilizată versiunea 1 a m</w:t>
      </w:r>
      <w:r w:rsidR="00742BF8">
        <w:rPr>
          <w:szCs w:val="28"/>
        </w:rPr>
        <w:t>od</w:t>
      </w:r>
      <w:r w:rsidR="00054960">
        <w:rPr>
          <w:szCs w:val="28"/>
        </w:rPr>
        <w:t>ulu</w:t>
      </w:r>
      <w:r w:rsidR="00742BF8">
        <w:rPr>
          <w:szCs w:val="28"/>
        </w:rPr>
        <w:t>lu</w:t>
      </w:r>
      <w:r w:rsidR="00054960">
        <w:rPr>
          <w:szCs w:val="28"/>
        </w:rPr>
        <w:t>i TensorFlow care are anumite spec</w:t>
      </w:r>
      <w:r w:rsidR="00742BF8">
        <w:rPr>
          <w:szCs w:val="28"/>
        </w:rPr>
        <w:t xml:space="preserve">ificații diferite). </w:t>
      </w:r>
    </w:p>
    <w:p w14:paraId="3D463681" w14:textId="31A8D0EA" w:rsidR="00882E6D" w:rsidRDefault="00882E6D" w:rsidP="00F0527D">
      <w:r>
        <w:t xml:space="preserve">După cum se observă în figura </w:t>
      </w:r>
      <w:r w:rsidR="00D743A4">
        <w:t>4.7</w:t>
      </w:r>
      <w:r>
        <w:t xml:space="preserve">, după 30000 de iterații funcția de pierdere converge greu spre 0, limita minimă a pierderii fiind de </w:t>
      </w:r>
      <w:r w:rsidRPr="00882E6D">
        <w:rPr>
          <w:b/>
          <w:bCs/>
          <w:i/>
          <w:iCs/>
        </w:rPr>
        <w:t>0.4</w:t>
      </w:r>
      <w:r w:rsidR="000501E9">
        <w:rPr>
          <w:b/>
          <w:bCs/>
          <w:i/>
          <w:iCs/>
        </w:rPr>
        <w:t>33</w:t>
      </w:r>
      <w:r w:rsidR="000501E9">
        <w:t xml:space="preserve"> (figura </w:t>
      </w:r>
      <w:r w:rsidR="009B669B" w:rsidRPr="009B669B">
        <w:t>4.7</w:t>
      </w:r>
      <w:r w:rsidR="000501E9">
        <w:t>)</w:t>
      </w:r>
      <w:r>
        <w:t xml:space="preserve">. Această pierdere </w:t>
      </w:r>
      <w:r w:rsidR="00EC70BD">
        <w:t xml:space="preserve">mai mare decât cea obținută pentru modelul anterior </w:t>
      </w:r>
      <w:r>
        <w:t>este datorată procesului de cuantizare care reduce din performanțele modelului.</w:t>
      </w:r>
    </w:p>
    <w:p w14:paraId="2A054266" w14:textId="6C0CEBF0" w:rsidR="0021189C" w:rsidRDefault="0021189C" w:rsidP="0021189C">
      <w:pPr>
        <w:ind w:firstLine="0"/>
      </w:pPr>
      <w:r>
        <w:tab/>
      </w:r>
      <w:r w:rsidR="007C12AA">
        <w:t>Î</w:t>
      </w:r>
      <w:r>
        <w:t>n scopul evalu</w:t>
      </w:r>
      <w:r w:rsidR="007C12AA">
        <w:t>ă</w:t>
      </w:r>
      <w:r>
        <w:t xml:space="preserve">rii performanțelor </w:t>
      </w:r>
      <w:r w:rsidR="007C12AA">
        <w:t>modelului construit</w:t>
      </w:r>
      <w:r>
        <w:t xml:space="preserve">, s-au </w:t>
      </w:r>
      <w:r w:rsidR="007C12AA">
        <w:t>aplicat metricile mAP și mAR cu următoarele grafice:</w:t>
      </w:r>
    </w:p>
    <w:p w14:paraId="46C449F4" w14:textId="77777777" w:rsidR="007C12AA" w:rsidRDefault="007C12AA" w:rsidP="0021189C">
      <w:pPr>
        <w:ind w:firstLine="0"/>
      </w:pPr>
    </w:p>
    <w:p w14:paraId="57006D95" w14:textId="06BD6383" w:rsidR="009B669B" w:rsidRDefault="009B669B" w:rsidP="009B669B">
      <w:pPr>
        <w:keepNext/>
        <w:ind w:firstLine="0"/>
        <w:jc w:val="center"/>
      </w:pPr>
      <w:r>
        <w:drawing>
          <wp:inline distT="0" distB="0" distL="0" distR="0" wp14:anchorId="2A9F4540" wp14:editId="3B30659E">
            <wp:extent cx="2788920" cy="261112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313"/>
                    <pic:cNvPicPr/>
                  </pic:nvPicPr>
                  <pic:blipFill>
                    <a:blip r:embed="rId267">
                      <a:extLst>
                        <a:ext uri="{28A0092B-C50C-407E-A947-70E740481C1C}">
                          <a14:useLocalDpi xmlns:a14="http://schemas.microsoft.com/office/drawing/2010/main" val="0"/>
                        </a:ext>
                      </a:extLst>
                    </a:blip>
                    <a:stretch>
                      <a:fillRect/>
                    </a:stretch>
                  </pic:blipFill>
                  <pic:spPr>
                    <a:xfrm>
                      <a:off x="0" y="0"/>
                      <a:ext cx="2808134" cy="2629109"/>
                    </a:xfrm>
                    <a:prstGeom prst="rect">
                      <a:avLst/>
                    </a:prstGeom>
                  </pic:spPr>
                </pic:pic>
              </a:graphicData>
            </a:graphic>
          </wp:inline>
        </w:drawing>
      </w:r>
      <w:r w:rsidR="007D63A6">
        <w:drawing>
          <wp:inline distT="0" distB="0" distL="0" distR="0" wp14:anchorId="0B790E13" wp14:editId="091CF91E">
            <wp:extent cx="2773680" cy="2649541"/>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12"/>
                    <pic:cNvPicPr/>
                  </pic:nvPicPr>
                  <pic:blipFill>
                    <a:blip r:embed="rId268">
                      <a:extLst>
                        <a:ext uri="{28A0092B-C50C-407E-A947-70E740481C1C}">
                          <a14:useLocalDpi xmlns:a14="http://schemas.microsoft.com/office/drawing/2010/main" val="0"/>
                        </a:ext>
                      </a:extLst>
                    </a:blip>
                    <a:stretch>
                      <a:fillRect/>
                    </a:stretch>
                  </pic:blipFill>
                  <pic:spPr>
                    <a:xfrm>
                      <a:off x="0" y="0"/>
                      <a:ext cx="2799852" cy="2674542"/>
                    </a:xfrm>
                    <a:prstGeom prst="rect">
                      <a:avLst/>
                    </a:prstGeom>
                  </pic:spPr>
                </pic:pic>
              </a:graphicData>
            </a:graphic>
          </wp:inline>
        </w:drawing>
      </w:r>
    </w:p>
    <w:p w14:paraId="0DD49B9B" w14:textId="5C8CD4E9" w:rsidR="009B669B" w:rsidRPr="009B669B" w:rsidRDefault="009B669B" w:rsidP="009B669B">
      <w:pPr>
        <w:pStyle w:val="Caption"/>
        <w:jc w:val="center"/>
        <w:rPr>
          <w:color w:val="auto"/>
        </w:rPr>
      </w:pPr>
      <w:bookmarkStart w:id="220" w:name="_Toc107166719"/>
      <w:r w:rsidRPr="009B669B">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8</w:t>
      </w:r>
      <w:r w:rsidR="00387411">
        <w:rPr>
          <w:color w:val="auto"/>
        </w:rPr>
        <w:fldChar w:fldCharType="end"/>
      </w:r>
      <w:r w:rsidRPr="009B669B">
        <w:rPr>
          <w:color w:val="auto"/>
        </w:rPr>
        <w:t xml:space="preserve"> Evoluția mAR</w:t>
      </w:r>
      <w:r w:rsidR="00BF51D9">
        <w:rPr>
          <w:color w:val="auto"/>
        </w:rPr>
        <w:t xml:space="preserve"> (stânga))</w:t>
      </w:r>
      <w:r w:rsidRPr="009B669B">
        <w:rPr>
          <w:color w:val="auto"/>
        </w:rPr>
        <w:t xml:space="preserve"> </w:t>
      </w:r>
      <w:r w:rsidR="00BF51D9">
        <w:rPr>
          <w:color w:val="auto"/>
        </w:rPr>
        <w:t xml:space="preserve">și mAP (dreapta) </w:t>
      </w:r>
      <w:r w:rsidRPr="009B669B">
        <w:rPr>
          <w:color w:val="auto"/>
        </w:rPr>
        <w:t>pentru datele de validare</w:t>
      </w:r>
      <w:bookmarkEnd w:id="220"/>
    </w:p>
    <w:p w14:paraId="76D09C66" w14:textId="69E824E6" w:rsidR="00882E6D" w:rsidRDefault="007D63A6" w:rsidP="000501E9">
      <w:pPr>
        <w:ind w:firstLine="0"/>
        <w:jc w:val="center"/>
      </w:pPr>
      <w:r>
        <w:lastRenderedPageBreak/>
        <w:t xml:space="preserve">  </w:t>
      </w:r>
    </w:p>
    <w:p w14:paraId="40BA6B69" w14:textId="4AB773C9" w:rsidR="007C12AA" w:rsidRDefault="007C12AA" w:rsidP="007C12AA">
      <w:pPr>
        <w:ind w:firstLine="0"/>
      </w:pPr>
    </w:p>
    <w:p w14:paraId="0BC412AF" w14:textId="77777777" w:rsidR="00F71155" w:rsidRDefault="007C12AA" w:rsidP="007C12AA">
      <w:r>
        <w:t>Graficele de mai sus sunt corespunzătoare predicțiilor efectuate asupra setului de date de validare. Valorile obținute sunt promițătoare</w:t>
      </w:r>
      <w:r w:rsidR="00F71155">
        <w:t>, având în vedere că este un model cuantizat.</w:t>
      </w:r>
    </w:p>
    <w:p w14:paraId="1AE78ADF" w14:textId="63E96DC1" w:rsidR="000501E9" w:rsidRDefault="00F71155" w:rsidP="00146160">
      <w:r>
        <w:t>Aceste rezulate vor fi comparate cu perfomanțele modelului necuantizat (cu date float32) aplicat pe RaspberryPI.</w:t>
      </w:r>
    </w:p>
    <w:p w14:paraId="0D247BBA" w14:textId="77777777" w:rsidR="00146160" w:rsidRPr="00146160" w:rsidRDefault="00146160" w:rsidP="00146160">
      <w:pPr>
        <w:rPr>
          <w:sz w:val="18"/>
          <w:szCs w:val="18"/>
        </w:rPr>
      </w:pPr>
    </w:p>
    <w:p w14:paraId="1BD90864" w14:textId="77777777" w:rsidR="009B669B" w:rsidRDefault="004953B8" w:rsidP="009B669B">
      <w:pPr>
        <w:keepNext/>
        <w:jc w:val="center"/>
      </w:pPr>
      <w:r>
        <w:drawing>
          <wp:inline distT="0" distB="0" distL="0" distR="0" wp14:anchorId="0AFDB236" wp14:editId="13968D6C">
            <wp:extent cx="3945983" cy="207264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pic:cNvPicPr/>
                  </pic:nvPicPr>
                  <pic:blipFill rotWithShape="1">
                    <a:blip r:embed="rId269" cstate="print">
                      <a:extLst>
                        <a:ext uri="{28A0092B-C50C-407E-A947-70E740481C1C}">
                          <a14:useLocalDpi xmlns:a14="http://schemas.microsoft.com/office/drawing/2010/main" val="0"/>
                        </a:ext>
                      </a:extLst>
                    </a:blip>
                    <a:srcRect b="10126"/>
                    <a:stretch/>
                  </pic:blipFill>
                  <pic:spPr bwMode="auto">
                    <a:xfrm>
                      <a:off x="0" y="0"/>
                      <a:ext cx="4003906" cy="2103064"/>
                    </a:xfrm>
                    <a:prstGeom prst="rect">
                      <a:avLst/>
                    </a:prstGeom>
                    <a:ln>
                      <a:noFill/>
                    </a:ln>
                    <a:extLst>
                      <a:ext uri="{53640926-AAD7-44D8-BBD7-CCE9431645EC}">
                        <a14:shadowObscured xmlns:a14="http://schemas.microsoft.com/office/drawing/2010/main"/>
                      </a:ext>
                    </a:extLst>
                  </pic:spPr>
                </pic:pic>
              </a:graphicData>
            </a:graphic>
          </wp:inline>
        </w:drawing>
      </w:r>
    </w:p>
    <w:p w14:paraId="7CAA5988" w14:textId="21C2906D" w:rsidR="00146160" w:rsidRPr="009B669B" w:rsidRDefault="009B669B" w:rsidP="009B669B">
      <w:pPr>
        <w:pStyle w:val="Caption"/>
        <w:jc w:val="center"/>
        <w:rPr>
          <w:color w:val="auto"/>
        </w:rPr>
      </w:pPr>
      <w:bookmarkStart w:id="221" w:name="_Toc107166720"/>
      <w:r w:rsidRPr="009B669B">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9</w:t>
      </w:r>
      <w:r w:rsidR="00387411">
        <w:rPr>
          <w:color w:val="auto"/>
        </w:rPr>
        <w:fldChar w:fldCharType="end"/>
      </w:r>
      <w:r w:rsidRPr="009B669B">
        <w:rPr>
          <w:color w:val="auto"/>
        </w:rPr>
        <w:t xml:space="preserve"> Detecția pe RaspberryPi cu un model necuantizat</w:t>
      </w:r>
      <w:bookmarkEnd w:id="221"/>
    </w:p>
    <w:p w14:paraId="0019B835" w14:textId="6266BD27" w:rsidR="008848C5" w:rsidRDefault="000A6B6B" w:rsidP="001F4F6F">
      <w:pPr>
        <w:rPr>
          <w:lang w:val="en-US"/>
        </w:rPr>
      </w:pPr>
      <w:r>
        <w:rPr>
          <w:lang w:val="en-US"/>
        </w:rPr>
        <w:t xml:space="preserve">În figura </w:t>
      </w:r>
      <w:r w:rsidR="00C94187">
        <w:rPr>
          <w:lang w:val="en-US"/>
        </w:rPr>
        <w:t>4.</w:t>
      </w:r>
      <w:r w:rsidR="00EC70BD">
        <w:rPr>
          <w:lang w:val="en-US"/>
        </w:rPr>
        <w:t>9</w:t>
      </w:r>
      <w:r>
        <w:rPr>
          <w:lang w:val="en-US"/>
        </w:rPr>
        <w:t xml:space="preserve"> este rulat modelul de detecție necuantizat direct pe plăcuța RaspberryPI. Deși predicțiile sunt bune</w:t>
      </w:r>
      <w:r w:rsidR="001F4F6F">
        <w:rPr>
          <w:lang w:val="en-US"/>
        </w:rPr>
        <w:t xml:space="preserve">, </w:t>
      </w:r>
      <w:r>
        <w:rPr>
          <w:lang w:val="en-US"/>
        </w:rPr>
        <w:t>cu un scor de confidență mare, fluxul video procesat de algoritmul de dete</w:t>
      </w:r>
      <w:r w:rsidR="001F4F6F">
        <w:rPr>
          <w:lang w:val="en-US"/>
        </w:rPr>
        <w:t>cț</w:t>
      </w:r>
      <w:r>
        <w:rPr>
          <w:lang w:val="en-US"/>
        </w:rPr>
        <w:t>ie este redat cu o rată de frame foarte mică (</w:t>
      </w:r>
      <w:r w:rsidRPr="00E918E3">
        <w:rPr>
          <w:b/>
          <w:bCs/>
          <w:i/>
          <w:iCs/>
          <w:lang w:val="en-US"/>
        </w:rPr>
        <w:t>1.47fps</w:t>
      </w:r>
      <w:r>
        <w:rPr>
          <w:lang w:val="en-US"/>
        </w:rPr>
        <w:t>), anulând utilitatea acestuia în practică.</w:t>
      </w:r>
    </w:p>
    <w:p w14:paraId="5FA80508" w14:textId="4203D999" w:rsidR="00E918E3" w:rsidRPr="008E300A" w:rsidRDefault="00E918E3" w:rsidP="001F4F6F">
      <w:pPr>
        <w:rPr>
          <w:lang w:val="en-US"/>
        </w:rPr>
      </w:pPr>
      <w:r>
        <w:rPr>
          <w:lang w:val="en-US"/>
        </w:rPr>
        <w:t xml:space="preserve">Al doilea scenariu presupune aplicarea </w:t>
      </w:r>
      <w:r w:rsidRPr="00E918E3">
        <w:rPr>
          <w:i/>
          <w:iCs/>
          <w:lang w:val="en-US"/>
        </w:rPr>
        <w:t>modelului cuantizat</w:t>
      </w:r>
      <w:r w:rsidR="00F06B3E">
        <w:rPr>
          <w:i/>
          <w:iCs/>
          <w:lang w:val="en-US"/>
        </w:rPr>
        <w:t xml:space="preserve"> pe RaspberryPI</w:t>
      </w:r>
      <w:r w:rsidR="008E300A">
        <w:rPr>
          <w:i/>
          <w:iCs/>
          <w:lang w:val="en-US"/>
        </w:rPr>
        <w:t xml:space="preserve">. </w:t>
      </w:r>
      <w:r w:rsidR="008E300A">
        <w:rPr>
          <w:lang w:val="en-US"/>
        </w:rPr>
        <w:t xml:space="preserve">Se observă o rată de transmisie a frame-urilor mai mare </w:t>
      </w:r>
      <w:r w:rsidR="004576C9">
        <w:rPr>
          <w:lang w:val="en-US"/>
        </w:rPr>
        <w:t>(</w:t>
      </w:r>
      <w:r w:rsidR="004576C9" w:rsidRPr="004576C9">
        <w:rPr>
          <w:b/>
          <w:bCs/>
          <w:i/>
          <w:iCs/>
          <w:lang w:val="en-US"/>
        </w:rPr>
        <w:t>2.27fps</w:t>
      </w:r>
      <w:r w:rsidR="004576C9">
        <w:rPr>
          <w:lang w:val="en-US"/>
        </w:rPr>
        <w:t xml:space="preserve">) </w:t>
      </w:r>
      <w:r w:rsidR="008E300A">
        <w:rPr>
          <w:lang w:val="en-US"/>
        </w:rPr>
        <w:t>față de modelul necuantizat, dar încă insuficientă pentru a fi implementat pe platformă mobilă.</w:t>
      </w:r>
    </w:p>
    <w:p w14:paraId="5DE58983" w14:textId="242A1350" w:rsidR="008848C5" w:rsidRPr="00C4038E" w:rsidRDefault="008848C5" w:rsidP="00F0527D">
      <w:pPr>
        <w:rPr>
          <w:sz w:val="18"/>
          <w:szCs w:val="18"/>
        </w:rPr>
      </w:pPr>
    </w:p>
    <w:p w14:paraId="1FDE8920" w14:textId="77777777" w:rsidR="00C4038E" w:rsidRDefault="007D5A27" w:rsidP="00C4038E">
      <w:pPr>
        <w:keepNext/>
        <w:jc w:val="center"/>
      </w:pPr>
      <w:r>
        <w:drawing>
          <wp:inline distT="0" distB="0" distL="0" distR="0" wp14:anchorId="06D17EDF" wp14:editId="4AD558C3">
            <wp:extent cx="4321121" cy="252984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337315" cy="2539321"/>
                    </a:xfrm>
                    <a:prstGeom prst="rect">
                      <a:avLst/>
                    </a:prstGeom>
                    <a:noFill/>
                    <a:ln>
                      <a:noFill/>
                    </a:ln>
                  </pic:spPr>
                </pic:pic>
              </a:graphicData>
            </a:graphic>
          </wp:inline>
        </w:drawing>
      </w:r>
    </w:p>
    <w:p w14:paraId="67F51169" w14:textId="218B4951" w:rsidR="003056EA" w:rsidRPr="00C4038E" w:rsidRDefault="00C4038E" w:rsidP="00C4038E">
      <w:pPr>
        <w:pStyle w:val="Caption"/>
        <w:jc w:val="center"/>
        <w:rPr>
          <w:color w:val="auto"/>
        </w:rPr>
      </w:pPr>
      <w:bookmarkStart w:id="222" w:name="_Toc107166721"/>
      <w:r w:rsidRPr="00C4038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0</w:t>
      </w:r>
      <w:r w:rsidR="00387411">
        <w:rPr>
          <w:color w:val="auto"/>
        </w:rPr>
        <w:fldChar w:fldCharType="end"/>
      </w:r>
      <w:r w:rsidRPr="00C4038E">
        <w:rPr>
          <w:color w:val="auto"/>
        </w:rPr>
        <w:t xml:space="preserve"> Detecția pe RaspberryPi cu un model cuantizat, fără Coral TPU</w:t>
      </w:r>
      <w:bookmarkEnd w:id="222"/>
    </w:p>
    <w:p w14:paraId="7494EB10" w14:textId="3FEE2632" w:rsidR="003056EA" w:rsidRDefault="003056EA" w:rsidP="003056EA">
      <w:r>
        <w:lastRenderedPageBreak/>
        <w:tab/>
        <w:t>Ultimul scenariu și cel optimizat presupune rularea modelului cuantizat pe un TPU (Tensor Processing Unit). Este utillizat stick-ul USB Coral.</w:t>
      </w:r>
    </w:p>
    <w:p w14:paraId="04A00562" w14:textId="77777777" w:rsidR="003056EA" w:rsidRDefault="003056EA" w:rsidP="003056EA"/>
    <w:p w14:paraId="0F6A5123" w14:textId="2173AC5B" w:rsidR="00C4038E" w:rsidRPr="00C4038E" w:rsidRDefault="004953B8" w:rsidP="00C4038E">
      <w:pPr>
        <w:keepNext/>
        <w:jc w:val="center"/>
      </w:pPr>
      <w:r w:rsidRPr="00C4038E">
        <w:drawing>
          <wp:inline distT="0" distB="0" distL="0" distR="0" wp14:anchorId="2D2F304F" wp14:editId="3707BBCF">
            <wp:extent cx="2740660" cy="205549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308"/>
                    <pic:cNvPicPr/>
                  </pic:nvPicPr>
                  <pic:blipFill rotWithShape="1">
                    <a:blip r:embed="rId271" cstate="print">
                      <a:extLst>
                        <a:ext uri="{28A0092B-C50C-407E-A947-70E740481C1C}">
                          <a14:useLocalDpi xmlns:a14="http://schemas.microsoft.com/office/drawing/2010/main" val="0"/>
                        </a:ext>
                      </a:extLst>
                    </a:blip>
                    <a:srcRect r="7727"/>
                    <a:stretch/>
                  </pic:blipFill>
                  <pic:spPr bwMode="auto">
                    <a:xfrm>
                      <a:off x="0" y="0"/>
                      <a:ext cx="2775365" cy="2081524"/>
                    </a:xfrm>
                    <a:prstGeom prst="rect">
                      <a:avLst/>
                    </a:prstGeom>
                    <a:ln>
                      <a:noFill/>
                    </a:ln>
                    <a:extLst>
                      <a:ext uri="{53640926-AAD7-44D8-BBD7-CCE9431645EC}">
                        <a14:shadowObscured xmlns:a14="http://schemas.microsoft.com/office/drawing/2010/main"/>
                      </a:ext>
                    </a:extLst>
                  </pic:spPr>
                </pic:pic>
              </a:graphicData>
            </a:graphic>
          </wp:inline>
        </w:drawing>
      </w:r>
      <w:r w:rsidR="00C4038E" w:rsidRPr="00C4038E">
        <w:t xml:space="preserve"> </w:t>
      </w:r>
      <w:r w:rsidR="00C4038E" w:rsidRPr="00C4038E">
        <w:drawing>
          <wp:inline distT="0" distB="0" distL="0" distR="0" wp14:anchorId="52044A85" wp14:editId="09ABA969">
            <wp:extent cx="2959394" cy="2059026"/>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7"/>
                    <pic:cNvPicPr/>
                  </pic:nvPicPr>
                  <pic:blipFill rotWithShape="1">
                    <a:blip r:embed="rId272" cstate="print">
                      <a:extLst>
                        <a:ext uri="{28A0092B-C50C-407E-A947-70E740481C1C}">
                          <a14:useLocalDpi xmlns:a14="http://schemas.microsoft.com/office/drawing/2010/main" val="0"/>
                        </a:ext>
                      </a:extLst>
                    </a:blip>
                    <a:srcRect r="9535"/>
                    <a:stretch/>
                  </pic:blipFill>
                  <pic:spPr bwMode="auto">
                    <a:xfrm>
                      <a:off x="0" y="0"/>
                      <a:ext cx="3006129" cy="2091543"/>
                    </a:xfrm>
                    <a:prstGeom prst="rect">
                      <a:avLst/>
                    </a:prstGeom>
                    <a:ln>
                      <a:noFill/>
                    </a:ln>
                    <a:extLst>
                      <a:ext uri="{53640926-AAD7-44D8-BBD7-CCE9431645EC}">
                        <a14:shadowObscured xmlns:a14="http://schemas.microsoft.com/office/drawing/2010/main"/>
                      </a:ext>
                    </a:extLst>
                  </pic:spPr>
                </pic:pic>
              </a:graphicData>
            </a:graphic>
          </wp:inline>
        </w:drawing>
      </w:r>
    </w:p>
    <w:p w14:paraId="6F94E502" w14:textId="1A4F2531" w:rsidR="004576C9" w:rsidRPr="00C4038E" w:rsidRDefault="00C4038E" w:rsidP="00C4038E">
      <w:pPr>
        <w:pStyle w:val="Caption"/>
        <w:jc w:val="center"/>
        <w:rPr>
          <w:color w:val="auto"/>
        </w:rPr>
      </w:pPr>
      <w:bookmarkStart w:id="223" w:name="_Toc107166722"/>
      <w:r w:rsidRPr="00C4038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1</w:t>
      </w:r>
      <w:r w:rsidR="00387411">
        <w:rPr>
          <w:color w:val="auto"/>
        </w:rPr>
        <w:fldChar w:fldCharType="end"/>
      </w:r>
      <w:r w:rsidRPr="00C4038E">
        <w:rPr>
          <w:color w:val="auto"/>
        </w:rPr>
        <w:t xml:space="preserve"> Detecția pe RaspberryPi cu un model cuantizat și Coral TPU la diferite distanțe</w:t>
      </w:r>
      <w:bookmarkEnd w:id="223"/>
    </w:p>
    <w:p w14:paraId="3C47D822" w14:textId="2594CC57" w:rsidR="00785D44" w:rsidRDefault="004576C9" w:rsidP="00533441">
      <w:r>
        <w:tab/>
      </w:r>
      <w:r w:rsidR="007A3896">
        <w:t>În figur</w:t>
      </w:r>
      <w:r w:rsidR="002D03A3">
        <w:t>a 4.12</w:t>
      </w:r>
      <w:r w:rsidR="007A3896">
        <w:t xml:space="preserve"> sunt exemplificate 2 distanțe diferite de la care modelul poate recunoaște semnul aflat în fața lui. La nivelul codului, execuția mișcării semnalate de semnul rutier este condiționată de limita de distanță de 10 cm dintre semn și mașină, astfel încât aceasta să nu efectueaze manevra înaintea indicatorului.</w:t>
      </w:r>
    </w:p>
    <w:p w14:paraId="1FB95EBF" w14:textId="5EC492B3" w:rsidR="00785D44" w:rsidRDefault="00F2168A" w:rsidP="00533441">
      <w:r>
        <w:t>Această metodă atinge valori ale ratei de frame-uri între 6 fps și 18 fps, ceea ce face posibilă recunoașterea semn</w:t>
      </w:r>
      <w:r w:rsidR="008C287F">
        <w:t>e</w:t>
      </w:r>
      <w:r>
        <w:t>lor în timpul mișcării cu o viteză redusă.</w:t>
      </w:r>
      <w:r w:rsidR="00DC72CA">
        <w:t xml:space="preserve"> </w:t>
      </w:r>
    </w:p>
    <w:p w14:paraId="363CB96A" w14:textId="6CEC1A1B" w:rsidR="00DC72CA" w:rsidRDefault="00DC72CA" w:rsidP="00533441">
      <w:r>
        <w:t>Având cele mai bune rezultate dintre metodele propuse anterior, modelul cua</w:t>
      </w:r>
      <w:r w:rsidR="00C22754">
        <w:t>n</w:t>
      </w:r>
      <w:r>
        <w:t>tizat cu inferența pe stick-ul accelerator de</w:t>
      </w:r>
      <w:r w:rsidR="00F74E5F">
        <w:t xml:space="preserve"> </w:t>
      </w:r>
      <w:r>
        <w:t>rețea va fi utilzat pe platform</w:t>
      </w:r>
      <w:r w:rsidR="00C22754">
        <w:t>ă.</w:t>
      </w:r>
    </w:p>
    <w:p w14:paraId="00224F50" w14:textId="0F0F08A7" w:rsidR="00785D44" w:rsidRDefault="00785D44" w:rsidP="00533441"/>
    <w:p w14:paraId="57B89BF1" w14:textId="77777777" w:rsidR="00C4038E" w:rsidRPr="00C4038E" w:rsidRDefault="00DC72CA" w:rsidP="00C4038E">
      <w:pPr>
        <w:keepNext/>
        <w:jc w:val="center"/>
      </w:pPr>
      <w:r w:rsidRPr="00C4038E">
        <w:drawing>
          <wp:inline distT="0" distB="0" distL="0" distR="0" wp14:anchorId="4DB862DD" wp14:editId="1587EFA0">
            <wp:extent cx="3281679" cy="1321728"/>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317"/>
                    <pic:cNvPicPr/>
                  </pic:nvPicPr>
                  <pic:blipFill rotWithShape="1">
                    <a:blip r:embed="rId273">
                      <a:extLst>
                        <a:ext uri="{28A0092B-C50C-407E-A947-70E740481C1C}">
                          <a14:useLocalDpi xmlns:a14="http://schemas.microsoft.com/office/drawing/2010/main" val="0"/>
                        </a:ext>
                      </a:extLst>
                    </a:blip>
                    <a:srcRect t="2619" b="3081"/>
                    <a:stretch/>
                  </pic:blipFill>
                  <pic:spPr bwMode="auto">
                    <a:xfrm>
                      <a:off x="0" y="0"/>
                      <a:ext cx="3293113" cy="1326333"/>
                    </a:xfrm>
                    <a:prstGeom prst="rect">
                      <a:avLst/>
                    </a:prstGeom>
                    <a:ln>
                      <a:noFill/>
                    </a:ln>
                    <a:extLst>
                      <a:ext uri="{53640926-AAD7-44D8-BBD7-CCE9431645EC}">
                        <a14:shadowObscured xmlns:a14="http://schemas.microsoft.com/office/drawing/2010/main"/>
                      </a:ext>
                    </a:extLst>
                  </pic:spPr>
                </pic:pic>
              </a:graphicData>
            </a:graphic>
          </wp:inline>
        </w:drawing>
      </w:r>
    </w:p>
    <w:p w14:paraId="31F371C7" w14:textId="3764B8A2" w:rsidR="00785D44" w:rsidRPr="00420003" w:rsidRDefault="00C4038E" w:rsidP="00420003">
      <w:pPr>
        <w:pStyle w:val="Caption"/>
        <w:jc w:val="center"/>
        <w:rPr>
          <w:color w:val="auto"/>
        </w:rPr>
      </w:pPr>
      <w:bookmarkStart w:id="224" w:name="_Toc107166723"/>
      <w:r w:rsidRPr="00C4038E">
        <w:rPr>
          <w:color w:val="auto"/>
        </w:rPr>
        <w:t xml:space="preserve">Figură </w:t>
      </w:r>
      <w:r w:rsidR="00387411">
        <w:rPr>
          <w:color w:val="auto"/>
        </w:rPr>
        <w:fldChar w:fldCharType="begin"/>
      </w:r>
      <w:r w:rsidR="00387411">
        <w:rPr>
          <w:color w:val="auto"/>
        </w:rPr>
        <w:instrText xml:space="preserve"> STYLEREF 1 \s </w:instrText>
      </w:r>
      <w:r w:rsidR="00387411">
        <w:rPr>
          <w:color w:val="auto"/>
        </w:rPr>
        <w:fldChar w:fldCharType="separate"/>
      </w:r>
      <w:r w:rsidR="00387411">
        <w:rPr>
          <w:color w:val="auto"/>
        </w:rPr>
        <w:t>4</w:t>
      </w:r>
      <w:r w:rsidR="00387411">
        <w:rPr>
          <w:color w:val="auto"/>
        </w:rPr>
        <w:fldChar w:fldCharType="end"/>
      </w:r>
      <w:r w:rsidR="00387411">
        <w:rPr>
          <w:color w:val="auto"/>
        </w:rPr>
        <w:t>.</w:t>
      </w:r>
      <w:r w:rsidR="00387411">
        <w:rPr>
          <w:color w:val="auto"/>
        </w:rPr>
        <w:fldChar w:fldCharType="begin"/>
      </w:r>
      <w:r w:rsidR="00387411">
        <w:rPr>
          <w:color w:val="auto"/>
        </w:rPr>
        <w:instrText xml:space="preserve"> SEQ Figură \* ARABIC \s 1 </w:instrText>
      </w:r>
      <w:r w:rsidR="00387411">
        <w:rPr>
          <w:color w:val="auto"/>
        </w:rPr>
        <w:fldChar w:fldCharType="separate"/>
      </w:r>
      <w:r w:rsidR="00387411">
        <w:rPr>
          <w:color w:val="auto"/>
        </w:rPr>
        <w:t>12</w:t>
      </w:r>
      <w:r w:rsidR="00387411">
        <w:rPr>
          <w:color w:val="auto"/>
        </w:rPr>
        <w:fldChar w:fldCharType="end"/>
      </w:r>
      <w:r w:rsidRPr="00C4038E">
        <w:rPr>
          <w:color w:val="auto"/>
        </w:rPr>
        <w:t xml:space="preserve"> Captură a datelor preluate de senzori și cu predicțiilor realizate de model</w:t>
      </w:r>
      <w:bookmarkEnd w:id="224"/>
    </w:p>
    <w:p w14:paraId="6C9527B0" w14:textId="381BB15D" w:rsidR="00785D44" w:rsidRPr="002803BA" w:rsidRDefault="00785D44" w:rsidP="00785D44">
      <w:r>
        <w:br w:type="page"/>
      </w:r>
    </w:p>
    <w:p w14:paraId="1B56E77F" w14:textId="751CB385" w:rsidR="00ED006B" w:rsidRDefault="00B01F9F" w:rsidP="00BA0E74">
      <w:pPr>
        <w:pStyle w:val="Heading1"/>
      </w:pPr>
      <w:bookmarkStart w:id="225" w:name="_Toc95934348"/>
      <w:bookmarkStart w:id="226" w:name="_Toc107166322"/>
      <w:r>
        <w:lastRenderedPageBreak/>
        <w:t>CONCLUZII ȘI PERSPECTIVE DE VIITOR</w:t>
      </w:r>
      <w:bookmarkEnd w:id="225"/>
      <w:bookmarkEnd w:id="226"/>
    </w:p>
    <w:p w14:paraId="3275E191" w14:textId="2D81283C" w:rsidR="00973409" w:rsidRDefault="00973409" w:rsidP="00A236B6">
      <w:pPr>
        <w:ind w:left="432" w:firstLine="0"/>
      </w:pPr>
    </w:p>
    <w:p w14:paraId="3981EAB1" w14:textId="67C24043" w:rsidR="00C14244" w:rsidRDefault="00A236B6" w:rsidP="00C14244">
      <w:r>
        <w:t>Recunoașterea semnelor rutiere este esențială pentru domeniul vehiculelor autonome, iar rețelele neuronale convoluționale sunt arhitecturi</w:t>
      </w:r>
      <w:r w:rsidR="00E12E95">
        <w:t>le</w:t>
      </w:r>
      <w:r>
        <w:t xml:space="preserve"> de deep learning </w:t>
      </w:r>
      <w:r w:rsidR="00E12E95">
        <w:t xml:space="preserve">cele mai utilizate </w:t>
      </w:r>
      <w:r>
        <w:t>în acest scop</w:t>
      </w:r>
      <w:r w:rsidR="006B7AD9">
        <w:t xml:space="preserve">. În </w:t>
      </w:r>
      <w:r w:rsidR="002A3566">
        <w:t>vederea</w:t>
      </w:r>
      <w:r w:rsidR="006B7AD9">
        <w:t xml:space="preserve"> obținerii unor rezultate la scară mare, este nevoie de seturi de date </w:t>
      </w:r>
      <w:r w:rsidR="00F6238C">
        <w:t>considerabile</w:t>
      </w:r>
      <w:r w:rsidR="006B7AD9">
        <w:t xml:space="preserve"> și puteri computaționale paralelizate pe întregi clustere de servere.</w:t>
      </w:r>
      <w:r w:rsidR="00630028">
        <w:t xml:space="preserve"> Astfel, domeniul</w:t>
      </w:r>
      <w:r w:rsidR="002E5C21">
        <w:t xml:space="preserve"> aflat într-un stadiu încă </w:t>
      </w:r>
      <w:r w:rsidR="00474C7E">
        <w:t>fraged</w:t>
      </w:r>
      <w:r w:rsidR="002E5C21">
        <w:t xml:space="preserve"> se află</w:t>
      </w:r>
      <w:r w:rsidR="00630028">
        <w:t xml:space="preserve"> în plină expansiune, căutându-se permanent noi soluții de optimizare și arhitecturi care să eficentizeze predicțiile cu pierderi cât mai mici.</w:t>
      </w:r>
    </w:p>
    <w:p w14:paraId="765675D4" w14:textId="61467375" w:rsidR="00F822A7" w:rsidRDefault="00967AB9" w:rsidP="00C14244">
      <w:r>
        <w:t>Lucrarea de față a avut ca obiectiv studierea performanțelor atinse</w:t>
      </w:r>
      <w:r w:rsidR="00474C7E">
        <w:t xml:space="preserve"> </w:t>
      </w:r>
      <w:r>
        <w:t xml:space="preserve">cu </w:t>
      </w:r>
      <w:r w:rsidR="00474C7E">
        <w:t>plăcuța de dezvoltare RaspberryPi 4B în detecția și recunoașterea în timp real a indicato</w:t>
      </w:r>
      <w:r w:rsidR="00737524">
        <w:t>a</w:t>
      </w:r>
      <w:r w:rsidR="00474C7E">
        <w:t>relor rutiere</w:t>
      </w:r>
      <w:r w:rsidR="00E61B9E">
        <w:t xml:space="preserve"> pe un tr</w:t>
      </w:r>
      <w:r w:rsidR="009964F1">
        <w:t>a</w:t>
      </w:r>
      <w:r w:rsidR="00E61B9E">
        <w:t>seu bine delimitat</w:t>
      </w:r>
      <w:r w:rsidR="00474C7E">
        <w:t>, cât și</w:t>
      </w:r>
      <w:r w:rsidR="00E61B9E">
        <w:t xml:space="preserve"> și analiza</w:t>
      </w:r>
      <w:r w:rsidR="008A1A47">
        <w:t>rea și soluționarea</w:t>
      </w:r>
      <w:r w:rsidR="00474C7E">
        <w:t xml:space="preserve"> limitărilor impuse de utilizarea unor dispozitive cu puteri de calcul reduse și compromisurile necesare</w:t>
      </w:r>
      <w:r w:rsidR="00E61B9E">
        <w:t xml:space="preserve"> determinate de acestea.</w:t>
      </w:r>
    </w:p>
    <w:p w14:paraId="77ADAD84" w14:textId="3CEB4602" w:rsidR="00A50BDD" w:rsidRDefault="00A50BDD" w:rsidP="008A1A47">
      <w:r>
        <w:t>Parcursul lucrării</w:t>
      </w:r>
      <w:r w:rsidR="00E61B9E">
        <w:t xml:space="preserve"> a vizat două</w:t>
      </w:r>
      <w:r w:rsidR="008A1A47">
        <w:t xml:space="preserve"> </w:t>
      </w:r>
      <w:r w:rsidR="00E61B9E">
        <w:t>mari arii de studiu și dezvoltare</w:t>
      </w:r>
      <w:r w:rsidR="009964F1">
        <w:t>:</w:t>
      </w:r>
      <w:r w:rsidR="00E61B9E">
        <w:t xml:space="preserve"> </w:t>
      </w:r>
      <w:r>
        <w:t>etapa de dezvoltare</w:t>
      </w:r>
      <w:r w:rsidR="00E61B9E">
        <w:t xml:space="preserve"> software și </w:t>
      </w:r>
      <w:r>
        <w:t>etapa de implementare hardware.</w:t>
      </w:r>
    </w:p>
    <w:p w14:paraId="3EA1B30B" w14:textId="377B28B2" w:rsidR="00A50BDD" w:rsidRDefault="00A50BDD" w:rsidP="00A50BDD">
      <w:r>
        <w:t xml:space="preserve">Dezvoltarea software a modelului de deep learning capabil să efectueze recunoașterea semnelor rutiere de dimensiuni mici pe o raza de aproximativ 1 m, a reprezentat un pas esențial </w:t>
      </w:r>
      <w:r w:rsidR="00EE5972">
        <w:t>din cadrul</w:t>
      </w:r>
      <w:r>
        <w:t xml:space="preserve"> proiectului și a determinat obținerea unor rezultate promițătoare. </w:t>
      </w:r>
      <w:r w:rsidR="00F74E5F">
        <w:t>Rezultatele obținute în ceea ce privește performanța modelului antrenat sunt atinse</w:t>
      </w:r>
      <w:r w:rsidR="00EE5972">
        <w:t xml:space="preserve"> de:</w:t>
      </w:r>
      <w:r w:rsidR="00F74E5F">
        <w:t xml:space="preserve"> acuratețea bună a predicțiilor, funcția de pierdere adusă la o valoarea redusă, </w:t>
      </w:r>
      <w:r w:rsidR="00EE5972">
        <w:t>metricile de evaluare mAP și mAR cu valori apropiate de 1</w:t>
      </w:r>
      <w:r w:rsidR="001D2D0F">
        <w:t xml:space="preserve"> ce determină rat</w:t>
      </w:r>
      <w:r w:rsidR="00EC32DF">
        <w:t>a</w:t>
      </w:r>
      <w:r w:rsidR="001D2D0F">
        <w:t xml:space="preserve"> de ero</w:t>
      </w:r>
      <w:r w:rsidR="008A1A47">
        <w:t>are</w:t>
      </w:r>
      <w:r w:rsidR="001D2D0F">
        <w:t xml:space="preserve"> scăzută</w:t>
      </w:r>
      <w:r w:rsidR="00EE5972">
        <w:t xml:space="preserve"> și dimensiunea redusă a modelului, ceea ce îl face fezabil pentru utilizarea pe dispozitivele embedded</w:t>
      </w:r>
      <w:r w:rsidR="001D2D0F">
        <w:t>.</w:t>
      </w:r>
    </w:p>
    <w:p w14:paraId="0E0FFEBB" w14:textId="59625751" w:rsidR="004C1978" w:rsidRDefault="001D2D0F" w:rsidP="00FA7B3D">
      <w:r>
        <w:t>Deși rezultatele obținute sunt bune, există totuși anumite limitări în ceea ce privește utilizarea sistemului creat într-un scenariu real, deoarece rata de frame maxim obținută este de 20 fps,</w:t>
      </w:r>
      <w:r w:rsidR="00073CD8">
        <w:t xml:space="preserve"> ceea ce ar fi fezabil pentru o viteză a automobilului de maxim 30 km/h, într-un context </w:t>
      </w:r>
      <w:r w:rsidR="00737524">
        <w:t xml:space="preserve">practic </w:t>
      </w:r>
      <w:r w:rsidR="00073CD8">
        <w:t>fiind o viteză redusă.</w:t>
      </w:r>
    </w:p>
    <w:p w14:paraId="58480105" w14:textId="5F38B41E" w:rsidR="008C287F" w:rsidRDefault="00F12F7D" w:rsidP="004F7D28">
      <w:r>
        <w:t>În viitor, pot fi aduse mai multe îmbunătățiri platformei</w:t>
      </w:r>
      <w:r w:rsidR="004F7D28">
        <w:t xml:space="preserve"> precum</w:t>
      </w:r>
      <w:r>
        <w:t>: utilizarea unei puteri de calcul</w:t>
      </w:r>
      <w:r w:rsidR="004F7D28">
        <w:t xml:space="preserve"> mai mari</w:t>
      </w:r>
      <w:r>
        <w:t xml:space="preserve"> </w:t>
      </w:r>
      <w:r w:rsidR="00CA0166">
        <w:t>pentru antr</w:t>
      </w:r>
      <w:r w:rsidR="004F7D28">
        <w:t>e</w:t>
      </w:r>
      <w:r w:rsidR="00CA0166">
        <w:t>n</w:t>
      </w:r>
      <w:r w:rsidR="004F7D28">
        <w:t>a</w:t>
      </w:r>
      <w:r w:rsidR="00CA0166">
        <w:t xml:space="preserve">rea </w:t>
      </w:r>
      <w:r w:rsidR="004F7D28">
        <w:t>modelului pentr</w:t>
      </w:r>
      <w:r w:rsidR="002A5F9E">
        <w:t>u</w:t>
      </w:r>
      <w:r w:rsidR="004F7D28">
        <w:t xml:space="preserve"> un numar mai mare de clase</w:t>
      </w:r>
      <w:r w:rsidR="00737524">
        <w:t xml:space="preserve"> de semne rutiere</w:t>
      </w:r>
      <w:r w:rsidR="004F7D28">
        <w:t xml:space="preserve">, </w:t>
      </w:r>
      <w:r w:rsidR="008C287F">
        <w:t xml:space="preserve">paralelizarea mai multor TPU-uri pentru diverse </w:t>
      </w:r>
      <w:r w:rsidR="004F7D28">
        <w:t xml:space="preserve">acțiuni (detecția drumului cu DL sau accelerarea modelului actual), </w:t>
      </w:r>
      <w:r w:rsidR="008C287F">
        <w:t>utilizarea metodei de augumentare a imaginilor pentru a ob</w:t>
      </w:r>
      <w:r w:rsidR="004F7D28">
        <w:t>ț</w:t>
      </w:r>
      <w:r w:rsidR="008C287F">
        <w:t>ine un model cu performan</w:t>
      </w:r>
      <w:r w:rsidR="00737524">
        <w:t>ț</w:t>
      </w:r>
      <w:r w:rsidR="008C287F">
        <w:t>e vizibil mai bune</w:t>
      </w:r>
      <w:r w:rsidR="004F7D28">
        <w:t xml:space="preserve"> și </w:t>
      </w:r>
      <w:r w:rsidR="008C287F">
        <w:t xml:space="preserve">utilizarea </w:t>
      </w:r>
      <w:r w:rsidR="00FC4330">
        <w:t xml:space="preserve">unui model de dimensiuni mai reduse, aplicând noi tehnici de optimizare și eficientizare a operațiilor efectuate de model în </w:t>
      </w:r>
      <w:r w:rsidR="008A1A47">
        <w:t>s</w:t>
      </w:r>
      <w:r w:rsidR="00FC4330">
        <w:t>copul detecției de obiecte.</w:t>
      </w:r>
    </w:p>
    <w:p w14:paraId="71C3E0D3" w14:textId="77777777" w:rsidR="00A815AF" w:rsidRDefault="00A815AF" w:rsidP="001606AB">
      <w:pPr>
        <w:ind w:firstLine="0"/>
      </w:pPr>
    </w:p>
    <w:p w14:paraId="15474977" w14:textId="54E3D5AA" w:rsidR="00973409" w:rsidRPr="00F74ECC" w:rsidRDefault="00973409" w:rsidP="00973409">
      <w:r>
        <w:br w:type="page"/>
      </w:r>
    </w:p>
    <w:bookmarkStart w:id="227" w:name="_Toc103874669" w:displacedByCustomXml="next"/>
    <w:bookmarkStart w:id="228" w:name="_Toc107166323" w:displacedByCustomXml="next"/>
    <w:sdt>
      <w:sdtPr>
        <w:rPr>
          <w:rFonts w:eastAsiaTheme="minorHAnsi" w:cstheme="minorBidi"/>
          <w:b w:val="0"/>
          <w:sz w:val="28"/>
          <w:szCs w:val="22"/>
        </w:rPr>
        <w:id w:val="-1734618790"/>
        <w:docPartObj>
          <w:docPartGallery w:val="Bibliographies"/>
          <w:docPartUnique/>
        </w:docPartObj>
      </w:sdtPr>
      <w:sdtEndPr>
        <w:rPr>
          <w:sz w:val="22"/>
        </w:rPr>
      </w:sdtEndPr>
      <w:sdtContent>
        <w:bookmarkEnd w:id="227" w:displacedByCustomXml="prev"/>
        <w:p w14:paraId="25CFC22B" w14:textId="5CF3194C" w:rsidR="00A44C59" w:rsidRPr="0060760F" w:rsidRDefault="004D5EDE" w:rsidP="0060760F">
          <w:pPr>
            <w:pStyle w:val="Heading1"/>
          </w:pPr>
          <w:r>
            <w:t>BIBLIOGRAFIE</w:t>
          </w:r>
          <w:bookmarkEnd w:id="228"/>
        </w:p>
        <w:p w14:paraId="1F1BFEC9" w14:textId="77777777" w:rsidR="00B7206B" w:rsidRPr="0060760F"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4CB01637" w14:textId="3074B1AC" w:rsidR="005F41C8" w:rsidRPr="0060760F" w:rsidRDefault="005F41C8">
                  <w:pPr>
                    <w:autoSpaceDE w:val="0"/>
                    <w:autoSpaceDN w:val="0"/>
                    <w:ind w:hanging="640"/>
                    <w:divId w:val="468137343"/>
                    <w:rPr>
                      <w:rFonts w:eastAsia="Times New Roman"/>
                      <w:sz w:val="22"/>
                    </w:rPr>
                  </w:pPr>
                  <w:r w:rsidRPr="0060760F">
                    <w:rPr>
                      <w:rFonts w:eastAsia="Times New Roman"/>
                      <w:sz w:val="22"/>
                    </w:rPr>
                    <w:t>[1]</w:t>
                  </w:r>
                  <w:r w:rsidRPr="0060760F">
                    <w:rPr>
                      <w:rFonts w:eastAsia="Times New Roman"/>
                      <w:sz w:val="22"/>
                    </w:rPr>
                    <w:tab/>
                    <w:t>The MathWorks Inc., “What Is Deep Learning?,” 2021. https://www.mathworks.com/discovery/deep-learning.html</w:t>
                  </w:r>
                </w:p>
                <w:p w14:paraId="1A5121D0" w14:textId="77777777" w:rsidR="005F41C8" w:rsidRPr="0060760F" w:rsidRDefault="005F41C8">
                  <w:pPr>
                    <w:autoSpaceDE w:val="0"/>
                    <w:autoSpaceDN w:val="0"/>
                    <w:ind w:hanging="640"/>
                    <w:divId w:val="1438674527"/>
                    <w:rPr>
                      <w:rFonts w:eastAsia="Times New Roman"/>
                      <w:sz w:val="22"/>
                    </w:rPr>
                  </w:pPr>
                  <w:r w:rsidRPr="0060760F">
                    <w:rPr>
                      <w:rFonts w:eastAsia="Times New Roman"/>
                      <w:sz w:val="22"/>
                    </w:rPr>
                    <w:t>[2]</w:t>
                  </w:r>
                  <w:r w:rsidRPr="0060760F">
                    <w:rPr>
                      <w:rFonts w:eastAsia="Times New Roman"/>
                      <w:sz w:val="22"/>
                    </w:rPr>
                    <w:tab/>
                    <w:t>Magnimind Academy, “Deep Learning and Its 5 Advantages,” Jan. 28, 2020. https://becominghuman.ai/deep-learning-and-its-5-advantages-eaeee1f31c86 (accessed Feb. 16, 2022).</w:t>
                  </w:r>
                </w:p>
                <w:p w14:paraId="358AD645" w14:textId="77777777" w:rsidR="005F41C8" w:rsidRPr="0060760F" w:rsidRDefault="005F41C8">
                  <w:pPr>
                    <w:autoSpaceDE w:val="0"/>
                    <w:autoSpaceDN w:val="0"/>
                    <w:ind w:hanging="640"/>
                    <w:divId w:val="1549804062"/>
                    <w:rPr>
                      <w:rFonts w:eastAsia="Times New Roman"/>
                      <w:sz w:val="22"/>
                    </w:rPr>
                  </w:pPr>
                  <w:r w:rsidRPr="0060760F">
                    <w:rPr>
                      <w:rFonts w:eastAsia="Times New Roman"/>
                      <w:sz w:val="22"/>
                    </w:rPr>
                    <w:t>[3]</w:t>
                  </w:r>
                  <w:r w:rsidRPr="0060760F">
                    <w:rPr>
                      <w:rFonts w:eastAsia="Times New Roman"/>
                      <w:sz w:val="22"/>
                    </w:rPr>
                    <w:tab/>
                    <w:t xml:space="preserve">Amy Apon, Mashrur Chowdhury, and Kakan Dey, </w:t>
                  </w:r>
                  <w:r w:rsidRPr="0060760F">
                    <w:rPr>
                      <w:rFonts w:eastAsia="Times New Roman"/>
                      <w:i/>
                      <w:iCs/>
                      <w:sz w:val="22"/>
                    </w:rPr>
                    <w:t>Data Analytics for Intelligent Transportation Systems</w:t>
                  </w:r>
                  <w:r w:rsidRPr="0060760F">
                    <w:rPr>
                      <w:rFonts w:eastAsia="Times New Roman"/>
                      <w:sz w:val="22"/>
                    </w:rPr>
                    <w:t>. 2017.</w:t>
                  </w:r>
                </w:p>
                <w:p w14:paraId="2A4AE744" w14:textId="77777777" w:rsidR="005F41C8" w:rsidRPr="0060760F" w:rsidRDefault="005F41C8">
                  <w:pPr>
                    <w:autoSpaceDE w:val="0"/>
                    <w:autoSpaceDN w:val="0"/>
                    <w:ind w:hanging="640"/>
                    <w:divId w:val="1533955396"/>
                    <w:rPr>
                      <w:rFonts w:eastAsia="Times New Roman"/>
                      <w:sz w:val="22"/>
                    </w:rPr>
                  </w:pPr>
                  <w:r w:rsidRPr="0060760F">
                    <w:rPr>
                      <w:rFonts w:eastAsia="Times New Roman"/>
                      <w:sz w:val="22"/>
                    </w:rPr>
                    <w:t>[4]</w:t>
                  </w:r>
                  <w:r w:rsidRPr="0060760F">
                    <w:rPr>
                      <w:rFonts w:eastAsia="Times New Roman"/>
                      <w:sz w:val="22"/>
                    </w:rPr>
                    <w:tab/>
                    <w:t>I. C. E. IBM Cloud Education, “AI vs. Machine Learning vs. Deep Learning vs. Neural Networks: What’s the Difference?,” May 27, 2020.</w:t>
                  </w:r>
                </w:p>
                <w:p w14:paraId="1696D926" w14:textId="77777777" w:rsidR="005F41C8" w:rsidRPr="0060760F" w:rsidRDefault="005F41C8">
                  <w:pPr>
                    <w:autoSpaceDE w:val="0"/>
                    <w:autoSpaceDN w:val="0"/>
                    <w:ind w:hanging="640"/>
                    <w:divId w:val="1342929509"/>
                    <w:rPr>
                      <w:rFonts w:eastAsia="Times New Roman"/>
                      <w:sz w:val="22"/>
                    </w:rPr>
                  </w:pPr>
                  <w:r w:rsidRPr="0060760F">
                    <w:rPr>
                      <w:rFonts w:eastAsia="Times New Roman"/>
                      <w:sz w:val="22"/>
                    </w:rPr>
                    <w:t>[5]</w:t>
                  </w:r>
                  <w:r w:rsidRPr="0060760F">
                    <w:rPr>
                      <w:rFonts w:eastAsia="Times New Roman"/>
                      <w:sz w:val="22"/>
                    </w:rPr>
                    <w:tab/>
                    <w:t>Michael Middleton, “Deep Learning vs. Machine Learning — What’s the Difference?,” Feb. 08, 2021. https://flatironschool.com/blog/deep-learning-vs-machine-learning/ (accessed Feb. 17, 2022).</w:t>
                  </w:r>
                </w:p>
                <w:p w14:paraId="3415382F" w14:textId="77777777" w:rsidR="005F41C8" w:rsidRPr="0060760F" w:rsidRDefault="005F41C8">
                  <w:pPr>
                    <w:autoSpaceDE w:val="0"/>
                    <w:autoSpaceDN w:val="0"/>
                    <w:ind w:hanging="640"/>
                    <w:divId w:val="747461385"/>
                    <w:rPr>
                      <w:rFonts w:eastAsia="Times New Roman"/>
                      <w:sz w:val="22"/>
                    </w:rPr>
                  </w:pPr>
                  <w:r w:rsidRPr="0060760F">
                    <w:rPr>
                      <w:rFonts w:eastAsia="Times New Roman"/>
                      <w:sz w:val="22"/>
                    </w:rPr>
                    <w:t>[6]</w:t>
                  </w:r>
                  <w:r w:rsidRPr="0060760F">
                    <w:rPr>
                      <w:rFonts w:eastAsia="Times New Roman"/>
                      <w:sz w:val="22"/>
                    </w:rPr>
                    <w:tab/>
                    <w:t>Alyse Falk, “Deep Learning vs Machine Learning: What’s the Difference,” Jun. 15, 2021. https://www.computer.org/publications/tech-news/trends/deep-learning-vs-machine-learning-whats-the-difference (accessed Feb. 16, 2022).</w:t>
                  </w:r>
                </w:p>
                <w:p w14:paraId="2D193173" w14:textId="77777777" w:rsidR="005F41C8" w:rsidRPr="0060760F" w:rsidRDefault="005F41C8">
                  <w:pPr>
                    <w:autoSpaceDE w:val="0"/>
                    <w:autoSpaceDN w:val="0"/>
                    <w:ind w:hanging="640"/>
                    <w:divId w:val="511606758"/>
                    <w:rPr>
                      <w:rFonts w:eastAsia="Times New Roman"/>
                      <w:sz w:val="22"/>
                    </w:rPr>
                  </w:pPr>
                  <w:r w:rsidRPr="0060760F">
                    <w:rPr>
                      <w:rFonts w:eastAsia="Times New Roman"/>
                      <w:sz w:val="22"/>
                    </w:rPr>
                    <w:t>[7]</w:t>
                  </w:r>
                  <w:r w:rsidRPr="0060760F">
                    <w:rPr>
                      <w:rFonts w:eastAsia="Times New Roman"/>
                      <w:sz w:val="22"/>
                    </w:rPr>
                    <w:tab/>
                    <w:t>Sorin Grigorescu, Tiberiu Cocias, Bogdan Trasnea, and Gigel Macesanu, “A Survey of Deep Learning Techniques for Autonomous Driving,” Brasov, 2020.</w:t>
                  </w:r>
                </w:p>
                <w:p w14:paraId="3A8AE278" w14:textId="77777777" w:rsidR="005F41C8" w:rsidRPr="0060760F" w:rsidRDefault="005F41C8">
                  <w:pPr>
                    <w:autoSpaceDE w:val="0"/>
                    <w:autoSpaceDN w:val="0"/>
                    <w:ind w:hanging="640"/>
                    <w:divId w:val="1482577877"/>
                    <w:rPr>
                      <w:rFonts w:eastAsia="Times New Roman"/>
                      <w:sz w:val="22"/>
                    </w:rPr>
                  </w:pPr>
                  <w:r w:rsidRPr="0060760F">
                    <w:rPr>
                      <w:rFonts w:eastAsia="Times New Roman"/>
                      <w:sz w:val="22"/>
                    </w:rPr>
                    <w:t>[8]</w:t>
                  </w:r>
                  <w:r w:rsidRPr="0060760F">
                    <w:rPr>
                      <w:rFonts w:eastAsia="Times New Roman"/>
                      <w:sz w:val="22"/>
                    </w:rPr>
                    <w:tab/>
                    <w:t>Michael Barnard, “Tesla &amp; Google Disagree About LIDAR — Which Is Right?,” Jul. 29, 2016. https://cleantechnica.com/2016/07/29/tesla-google-disagree-lidar-right/ (accessed Feb. 18, 2022).</w:t>
                  </w:r>
                </w:p>
                <w:p w14:paraId="7D1ED953" w14:textId="77777777" w:rsidR="005F41C8" w:rsidRPr="0060760F" w:rsidRDefault="005F41C8">
                  <w:pPr>
                    <w:autoSpaceDE w:val="0"/>
                    <w:autoSpaceDN w:val="0"/>
                    <w:ind w:hanging="640"/>
                    <w:divId w:val="726533796"/>
                    <w:rPr>
                      <w:rFonts w:eastAsia="Times New Roman"/>
                      <w:sz w:val="22"/>
                    </w:rPr>
                  </w:pPr>
                  <w:r w:rsidRPr="0060760F">
                    <w:rPr>
                      <w:rFonts w:eastAsia="Times New Roman"/>
                      <w:sz w:val="22"/>
                    </w:rPr>
                    <w:t>[9]</w:t>
                  </w:r>
                  <w:r w:rsidRPr="0060760F">
                    <w:rPr>
                      <w:rFonts w:eastAsia="Times New Roman"/>
                      <w:sz w:val="22"/>
                    </w:rPr>
                    <w:tab/>
                    <w:t xml:space="preserve">C. Hubmann, M. Becker, D. Althoff, D. Lenz, and C. Stiller, “Decision making for autonomous driving considering interaction and uncertain prediction of surrounding vehicles,” </w:t>
                  </w:r>
                  <w:r w:rsidRPr="0060760F">
                    <w:rPr>
                      <w:rFonts w:eastAsia="Times New Roman"/>
                      <w:i/>
                      <w:iCs/>
                      <w:sz w:val="22"/>
                    </w:rPr>
                    <w:t>IEEE Intelligent Vehicles Symposium (IV)</w:t>
                  </w:r>
                  <w:r w:rsidRPr="0060760F">
                    <w:rPr>
                      <w:rFonts w:eastAsia="Times New Roman"/>
                      <w:sz w:val="22"/>
                    </w:rPr>
                    <w:t>, pp. 1671–1678, 2017.</w:t>
                  </w:r>
                </w:p>
                <w:p w14:paraId="23844D26" w14:textId="77777777" w:rsidR="005F41C8" w:rsidRPr="0060760F" w:rsidRDefault="005F41C8">
                  <w:pPr>
                    <w:autoSpaceDE w:val="0"/>
                    <w:autoSpaceDN w:val="0"/>
                    <w:ind w:hanging="640"/>
                    <w:divId w:val="1007369027"/>
                    <w:rPr>
                      <w:rFonts w:eastAsia="Times New Roman"/>
                      <w:sz w:val="22"/>
                    </w:rPr>
                  </w:pPr>
                  <w:r w:rsidRPr="0060760F">
                    <w:rPr>
                      <w:rFonts w:eastAsia="Times New Roman"/>
                      <w:sz w:val="22"/>
                    </w:rPr>
                    <w:t>[10]</w:t>
                  </w:r>
                  <w:r w:rsidRPr="0060760F">
                    <w:rPr>
                      <w:rFonts w:eastAsia="Times New Roman"/>
                      <w:sz w:val="22"/>
                    </w:rPr>
                    <w:tab/>
                    <w:t xml:space="preserve">Nick McCullum, </w:t>
                  </w:r>
                  <w:r w:rsidRPr="0060760F">
                    <w:rPr>
                      <w:rFonts w:eastAsia="Times New Roman"/>
                      <w:i/>
                      <w:iCs/>
                      <w:sz w:val="22"/>
                    </w:rPr>
                    <w:t>Pragmatic Machine Learning</w:t>
                  </w:r>
                  <w:r w:rsidRPr="0060760F">
                    <w:rPr>
                      <w:rFonts w:eastAsia="Times New Roman"/>
                      <w:sz w:val="22"/>
                    </w:rPr>
                    <w:t xml:space="preserve">. </w:t>
                  </w:r>
                </w:p>
                <w:p w14:paraId="2590785B" w14:textId="77777777" w:rsidR="005F41C8" w:rsidRPr="0060760F" w:rsidRDefault="005F41C8">
                  <w:pPr>
                    <w:autoSpaceDE w:val="0"/>
                    <w:autoSpaceDN w:val="0"/>
                    <w:ind w:hanging="640"/>
                    <w:divId w:val="124280867"/>
                    <w:rPr>
                      <w:rFonts w:eastAsia="Times New Roman"/>
                      <w:sz w:val="22"/>
                    </w:rPr>
                  </w:pPr>
                  <w:r w:rsidRPr="0060760F">
                    <w:rPr>
                      <w:rFonts w:eastAsia="Times New Roman"/>
                      <w:sz w:val="22"/>
                    </w:rPr>
                    <w:t>[11]</w:t>
                  </w:r>
                  <w:r w:rsidRPr="0060760F">
                    <w:rPr>
                      <w:rFonts w:eastAsia="Times New Roman"/>
                      <w:sz w:val="22"/>
                    </w:rPr>
                    <w:tab/>
                    <w:t>Rinu Gour, “Artificial Neural Network for Machine Learning — Structure &amp; Layers,” Feb. 15, 2019. https://medium.com/@rinu.gour123/artificial-neural-network-for-machine-learning-structure-layers-2a275f73f473 (accessed May 01, 2022).</w:t>
                  </w:r>
                </w:p>
                <w:p w14:paraId="326614D3" w14:textId="77777777" w:rsidR="005F41C8" w:rsidRPr="0060760F" w:rsidRDefault="005F41C8">
                  <w:pPr>
                    <w:autoSpaceDE w:val="0"/>
                    <w:autoSpaceDN w:val="0"/>
                    <w:ind w:hanging="640"/>
                    <w:divId w:val="848720089"/>
                    <w:rPr>
                      <w:rFonts w:eastAsia="Times New Roman"/>
                      <w:sz w:val="22"/>
                    </w:rPr>
                  </w:pPr>
                  <w:r w:rsidRPr="0060760F">
                    <w:rPr>
                      <w:rFonts w:eastAsia="Times New Roman"/>
                      <w:sz w:val="22"/>
                    </w:rPr>
                    <w:t>[12]</w:t>
                  </w:r>
                  <w:r w:rsidRPr="0060760F">
                    <w:rPr>
                      <w:rFonts w:eastAsia="Times New Roman"/>
                      <w:sz w:val="22"/>
                    </w:rPr>
                    <w:tab/>
                    <w:t>CASPER HANSEN, “Neural Networks: Feedforward and Backpropagation Explained &amp; Optimization,” Aug. 05, 2019. https://mlfromscratch.com/neural-networks-explained/#/ (accessed May 02, 2022).</w:t>
                  </w:r>
                </w:p>
                <w:p w14:paraId="1139AD5C" w14:textId="77777777" w:rsidR="005F41C8" w:rsidRPr="0060760F" w:rsidRDefault="005F41C8">
                  <w:pPr>
                    <w:autoSpaceDE w:val="0"/>
                    <w:autoSpaceDN w:val="0"/>
                    <w:ind w:hanging="640"/>
                    <w:divId w:val="1436055241"/>
                    <w:rPr>
                      <w:rFonts w:eastAsia="Times New Roman"/>
                      <w:sz w:val="22"/>
                    </w:rPr>
                  </w:pPr>
                  <w:r w:rsidRPr="0060760F">
                    <w:rPr>
                      <w:rFonts w:eastAsia="Times New Roman"/>
                      <w:sz w:val="22"/>
                    </w:rPr>
                    <w:t>[13]</w:t>
                  </w:r>
                  <w:r w:rsidRPr="0060760F">
                    <w:rPr>
                      <w:rFonts w:eastAsia="Times New Roman"/>
                      <w:sz w:val="22"/>
                    </w:rPr>
                    <w:tab/>
                    <w:t xml:space="preserve">Mykel J. Kochenderfer and Tim A. Wheeler, </w:t>
                  </w:r>
                  <w:r w:rsidRPr="0060760F">
                    <w:rPr>
                      <w:rFonts w:eastAsia="Times New Roman"/>
                      <w:i/>
                      <w:iCs/>
                      <w:sz w:val="22"/>
                    </w:rPr>
                    <w:t>Algorithms for Optimization (The MIT Press)</w:t>
                  </w:r>
                  <w:r w:rsidRPr="0060760F">
                    <w:rPr>
                      <w:rFonts w:eastAsia="Times New Roman"/>
                      <w:sz w:val="22"/>
                    </w:rPr>
                    <w:t>, Illustrated Edition. 2019.</w:t>
                  </w:r>
                </w:p>
                <w:p w14:paraId="6CBC5991" w14:textId="77777777" w:rsidR="005F41C8" w:rsidRPr="0060760F" w:rsidRDefault="005F41C8">
                  <w:pPr>
                    <w:autoSpaceDE w:val="0"/>
                    <w:autoSpaceDN w:val="0"/>
                    <w:ind w:hanging="640"/>
                    <w:divId w:val="413825356"/>
                    <w:rPr>
                      <w:rFonts w:eastAsia="Times New Roman"/>
                      <w:sz w:val="22"/>
                    </w:rPr>
                  </w:pPr>
                  <w:r w:rsidRPr="0060760F">
                    <w:rPr>
                      <w:rFonts w:eastAsia="Times New Roman"/>
                      <w:sz w:val="22"/>
                    </w:rPr>
                    <w:t>[14]</w:t>
                  </w:r>
                  <w:r w:rsidRPr="0060760F">
                    <w:rPr>
                      <w:rFonts w:eastAsia="Times New Roman"/>
                      <w:sz w:val="22"/>
                    </w:rPr>
                    <w:tab/>
                    <w:t xml:space="preserve">Charu C. Aggarwal A, </w:t>
                  </w:r>
                  <w:r w:rsidRPr="0060760F">
                    <w:rPr>
                      <w:rFonts w:eastAsia="Times New Roman"/>
                      <w:i/>
                      <w:iCs/>
                      <w:sz w:val="22"/>
                    </w:rPr>
                    <w:t>Neural Networks and Deep Learning:A Textbook</w:t>
                  </w:r>
                  <w:r w:rsidRPr="0060760F">
                    <w:rPr>
                      <w:rFonts w:eastAsia="Times New Roman"/>
                      <w:sz w:val="22"/>
                    </w:rPr>
                    <w:t>. Yorktown Heights, NY, USA: Springer.</w:t>
                  </w:r>
                </w:p>
                <w:p w14:paraId="10C503E5" w14:textId="77777777" w:rsidR="005F41C8" w:rsidRPr="0060760F" w:rsidRDefault="005F41C8">
                  <w:pPr>
                    <w:autoSpaceDE w:val="0"/>
                    <w:autoSpaceDN w:val="0"/>
                    <w:ind w:hanging="640"/>
                    <w:divId w:val="362898721"/>
                    <w:rPr>
                      <w:rFonts w:eastAsia="Times New Roman"/>
                      <w:sz w:val="22"/>
                    </w:rPr>
                  </w:pPr>
                  <w:r w:rsidRPr="0060760F">
                    <w:rPr>
                      <w:rFonts w:eastAsia="Times New Roman"/>
                      <w:sz w:val="22"/>
                    </w:rPr>
                    <w:t>[15]</w:t>
                  </w:r>
                  <w:r w:rsidRPr="0060760F">
                    <w:rPr>
                      <w:rFonts w:eastAsia="Times New Roman"/>
                      <w:sz w:val="22"/>
                    </w:rPr>
                    <w:tab/>
                    <w:t xml:space="preserve">Michael Nielsen, </w:t>
                  </w:r>
                  <w:r w:rsidRPr="0060760F">
                    <w:rPr>
                      <w:rFonts w:eastAsia="Times New Roman"/>
                      <w:i/>
                      <w:iCs/>
                      <w:sz w:val="22"/>
                    </w:rPr>
                    <w:t>Neural Networks and Deep Learning</w:t>
                  </w:r>
                  <w:r w:rsidRPr="0060760F">
                    <w:rPr>
                      <w:rFonts w:eastAsia="Times New Roman"/>
                      <w:sz w:val="22"/>
                    </w:rPr>
                    <w:t xml:space="preserve">. </w:t>
                  </w:r>
                </w:p>
                <w:p w14:paraId="7133112D" w14:textId="77777777" w:rsidR="005F41C8" w:rsidRPr="0060760F" w:rsidRDefault="005F41C8">
                  <w:pPr>
                    <w:autoSpaceDE w:val="0"/>
                    <w:autoSpaceDN w:val="0"/>
                    <w:ind w:hanging="640"/>
                    <w:divId w:val="1103068446"/>
                    <w:rPr>
                      <w:rFonts w:eastAsia="Times New Roman"/>
                      <w:sz w:val="22"/>
                    </w:rPr>
                  </w:pPr>
                  <w:r w:rsidRPr="0060760F">
                    <w:rPr>
                      <w:rFonts w:eastAsia="Times New Roman"/>
                      <w:sz w:val="22"/>
                    </w:rPr>
                    <w:t>[16]</w:t>
                  </w:r>
                  <w:r w:rsidRPr="0060760F">
                    <w:rPr>
                      <w:rFonts w:eastAsia="Times New Roman"/>
                      <w:sz w:val="22"/>
                    </w:rPr>
                    <w:tab/>
                    <w:t xml:space="preserve">H. Robinds and S. Monro, </w:t>
                  </w:r>
                  <w:r w:rsidRPr="0060760F">
                    <w:rPr>
                      <w:rFonts w:eastAsia="Times New Roman"/>
                      <w:i/>
                      <w:iCs/>
                      <w:sz w:val="22"/>
                    </w:rPr>
                    <w:t>“A stochastic approximation method,” Annals of Mathematical Statistics</w:t>
                  </w:r>
                  <w:r w:rsidRPr="0060760F">
                    <w:rPr>
                      <w:rFonts w:eastAsia="Times New Roman"/>
                      <w:sz w:val="22"/>
                    </w:rPr>
                    <w:t>, vol. 22. 1951.</w:t>
                  </w:r>
                </w:p>
                <w:p w14:paraId="4F26D2E6" w14:textId="77777777" w:rsidR="005F41C8" w:rsidRPr="0060760F" w:rsidRDefault="005F41C8">
                  <w:pPr>
                    <w:autoSpaceDE w:val="0"/>
                    <w:autoSpaceDN w:val="0"/>
                    <w:ind w:hanging="640"/>
                    <w:divId w:val="418254270"/>
                    <w:rPr>
                      <w:rFonts w:eastAsia="Times New Roman"/>
                      <w:sz w:val="22"/>
                    </w:rPr>
                  </w:pPr>
                  <w:r w:rsidRPr="0060760F">
                    <w:rPr>
                      <w:rFonts w:eastAsia="Times New Roman"/>
                      <w:sz w:val="22"/>
                    </w:rPr>
                    <w:t>[17]</w:t>
                  </w:r>
                  <w:r w:rsidRPr="0060760F">
                    <w:rPr>
                      <w:rFonts w:eastAsia="Times New Roman"/>
                      <w:sz w:val="22"/>
                    </w:rPr>
                    <w:tab/>
                    <w:t>Diederik P. Kingma and Jimmy Lei Ba, “Adam: a Method for Stochastic Optimization.,” International Conference on Learning Representations, 2015.</w:t>
                  </w:r>
                </w:p>
                <w:p w14:paraId="1F759C98" w14:textId="77777777" w:rsidR="005F41C8" w:rsidRPr="0060760F" w:rsidRDefault="005F41C8">
                  <w:pPr>
                    <w:autoSpaceDE w:val="0"/>
                    <w:autoSpaceDN w:val="0"/>
                    <w:ind w:hanging="640"/>
                    <w:divId w:val="1345790227"/>
                    <w:rPr>
                      <w:rFonts w:eastAsia="Times New Roman"/>
                      <w:sz w:val="22"/>
                    </w:rPr>
                  </w:pPr>
                  <w:r w:rsidRPr="0060760F">
                    <w:rPr>
                      <w:rFonts w:eastAsia="Times New Roman"/>
                      <w:sz w:val="22"/>
                    </w:rPr>
                    <w:t>[18]</w:t>
                  </w:r>
                  <w:r w:rsidRPr="0060760F">
                    <w:rPr>
                      <w:rFonts w:eastAsia="Times New Roman"/>
                      <w:sz w:val="22"/>
                    </w:rPr>
                    <w:tab/>
                    <w:t xml:space="preserve">Ning Qian, </w:t>
                  </w:r>
                  <w:r w:rsidRPr="0060760F">
                    <w:rPr>
                      <w:rFonts w:eastAsia="Times New Roman"/>
                      <w:i/>
                      <w:iCs/>
                      <w:sz w:val="22"/>
                    </w:rPr>
                    <w:t>On the momentum term in gradient descent learning algorithms</w:t>
                  </w:r>
                  <w:r w:rsidRPr="0060760F">
                    <w:rPr>
                      <w:rFonts w:eastAsia="Times New Roman"/>
                      <w:sz w:val="22"/>
                    </w:rPr>
                    <w:t>, vol. 12. Neural Networks : The Official Journal of the International Neural Network Society, 1999. doi: 10.1016/s0893-6080(98)00116-6.</w:t>
                  </w:r>
                </w:p>
                <w:p w14:paraId="7E05414A" w14:textId="77777777" w:rsidR="005F41C8" w:rsidRPr="0060760F" w:rsidRDefault="005F41C8">
                  <w:pPr>
                    <w:autoSpaceDE w:val="0"/>
                    <w:autoSpaceDN w:val="0"/>
                    <w:ind w:hanging="640"/>
                    <w:divId w:val="1583678485"/>
                    <w:rPr>
                      <w:rFonts w:eastAsia="Times New Roman"/>
                      <w:sz w:val="22"/>
                    </w:rPr>
                  </w:pPr>
                  <w:r w:rsidRPr="0060760F">
                    <w:rPr>
                      <w:rFonts w:eastAsia="Times New Roman"/>
                      <w:sz w:val="22"/>
                    </w:rPr>
                    <w:t>[19]</w:t>
                  </w:r>
                  <w:r w:rsidRPr="0060760F">
                    <w:rPr>
                      <w:rFonts w:eastAsia="Times New Roman"/>
                      <w:sz w:val="22"/>
                    </w:rPr>
                    <w:tab/>
                    <w:t xml:space="preserve">Martin Heusel, Hubert Ramsauer, Thomas Unterthiner, Bernhard Nessler, and Sepp Hochreiter, “GANs Trained by a Two Time-Scale Update Rule Converge to a Local Nash Equilibrium,” </w:t>
                  </w:r>
                  <w:r w:rsidRPr="0060760F">
                    <w:rPr>
                      <w:rFonts w:eastAsia="Times New Roman"/>
                      <w:i/>
                      <w:iCs/>
                      <w:sz w:val="22"/>
                    </w:rPr>
                    <w:t>Advances in Neural Information Processing Systems 30 (NIPS 2017)</w:t>
                  </w:r>
                  <w:r w:rsidRPr="0060760F">
                    <w:rPr>
                      <w:rFonts w:eastAsia="Times New Roman"/>
                      <w:sz w:val="22"/>
                    </w:rPr>
                    <w:t>, 2017, doi: https://doi.org/10.48550/arXiv.1706.08500.</w:t>
                  </w:r>
                </w:p>
                <w:p w14:paraId="2AA6BE6D" w14:textId="77777777" w:rsidR="005F41C8" w:rsidRPr="0060760F" w:rsidRDefault="005F41C8">
                  <w:pPr>
                    <w:autoSpaceDE w:val="0"/>
                    <w:autoSpaceDN w:val="0"/>
                    <w:ind w:hanging="640"/>
                    <w:divId w:val="392580870"/>
                    <w:rPr>
                      <w:rFonts w:eastAsia="Times New Roman"/>
                      <w:sz w:val="22"/>
                    </w:rPr>
                  </w:pPr>
                  <w:r w:rsidRPr="0060760F">
                    <w:rPr>
                      <w:rFonts w:eastAsia="Times New Roman"/>
                      <w:sz w:val="22"/>
                    </w:rPr>
                    <w:t>[20]</w:t>
                  </w:r>
                  <w:r w:rsidRPr="0060760F">
                    <w:rPr>
                      <w:rFonts w:eastAsia="Times New Roman"/>
                      <w:sz w:val="22"/>
                    </w:rPr>
                    <w:tab/>
                    <w:t xml:space="preserve">Aaron Courville, Ian Goodfellow, and Yoshua Bengio, </w:t>
                  </w:r>
                  <w:r w:rsidRPr="0060760F">
                    <w:rPr>
                      <w:rFonts w:eastAsia="Times New Roman"/>
                      <w:i/>
                      <w:iCs/>
                      <w:sz w:val="22"/>
                    </w:rPr>
                    <w:t>Deep Learning (Adaptive Computation and Machine Learning series)</w:t>
                  </w:r>
                  <w:r w:rsidRPr="0060760F">
                    <w:rPr>
                      <w:rFonts w:eastAsia="Times New Roman"/>
                      <w:sz w:val="22"/>
                    </w:rPr>
                    <w:t>. London, Cambridge, Massachusetts: The MIT Press, Year: 2016, 2016.</w:t>
                  </w:r>
                </w:p>
                <w:p w14:paraId="59E42FE4" w14:textId="77777777" w:rsidR="005F41C8" w:rsidRPr="0060760F" w:rsidRDefault="005F41C8">
                  <w:pPr>
                    <w:autoSpaceDE w:val="0"/>
                    <w:autoSpaceDN w:val="0"/>
                    <w:ind w:hanging="640"/>
                    <w:divId w:val="1251158016"/>
                    <w:rPr>
                      <w:rFonts w:eastAsia="Times New Roman"/>
                      <w:sz w:val="22"/>
                    </w:rPr>
                  </w:pPr>
                  <w:r w:rsidRPr="0060760F">
                    <w:rPr>
                      <w:rFonts w:eastAsia="Times New Roman"/>
                      <w:sz w:val="22"/>
                    </w:rPr>
                    <w:lastRenderedPageBreak/>
                    <w:t>[21]</w:t>
                  </w:r>
                  <w:r w:rsidRPr="0060760F">
                    <w:rPr>
                      <w:rFonts w:eastAsia="Times New Roman"/>
                      <w:sz w:val="22"/>
                    </w:rPr>
                    <w:tab/>
                    <w:t xml:space="preserve">Jason Brownlee, </w:t>
                  </w:r>
                  <w:r w:rsidRPr="0060760F">
                    <w:rPr>
                      <w:rFonts w:eastAsia="Times New Roman"/>
                      <w:i/>
                      <w:iCs/>
                      <w:sz w:val="22"/>
                    </w:rPr>
                    <w:t>Better Deep Learning: Train Faster, Reduce Overfitting, and Make Better Predictions</w:t>
                  </w:r>
                  <w:r w:rsidRPr="0060760F">
                    <w:rPr>
                      <w:rFonts w:eastAsia="Times New Roman"/>
                      <w:sz w:val="22"/>
                    </w:rPr>
                    <w:t>. machinelearningmastery.com, 2018. Accessed: May 03, 2022. [Online]. Available: http://gen.lib.rus.ec/book/index.php?md5=8B574B0CE3BE1EDA9E1C02C72F9C8A21</w:t>
                  </w:r>
                </w:p>
                <w:p w14:paraId="220E24EE" w14:textId="77777777" w:rsidR="005F41C8" w:rsidRPr="0060760F" w:rsidRDefault="005F41C8">
                  <w:pPr>
                    <w:autoSpaceDE w:val="0"/>
                    <w:autoSpaceDN w:val="0"/>
                    <w:ind w:hanging="640"/>
                    <w:divId w:val="391974736"/>
                    <w:rPr>
                      <w:rFonts w:eastAsia="Times New Roman"/>
                      <w:sz w:val="22"/>
                    </w:rPr>
                  </w:pPr>
                  <w:r w:rsidRPr="0060760F">
                    <w:rPr>
                      <w:rFonts w:eastAsia="Times New Roman"/>
                      <w:sz w:val="22"/>
                    </w:rPr>
                    <w:t>[22]</w:t>
                  </w:r>
                  <w:r w:rsidRPr="0060760F">
                    <w:rPr>
                      <w:rFonts w:eastAsia="Times New Roman"/>
                      <w:sz w:val="22"/>
                    </w:rPr>
                    <w:tab/>
                    <w:t xml:space="preserve">Nitish Srivastava, Geoffrey Hinton, Alex Krizhevsky, Ilya Sutskever, and Ruslan Salakhutdinov, “Dropout: A Simple Way to Prevent Neural Networks from Overfitting,” </w:t>
                  </w:r>
                  <w:r w:rsidRPr="0060760F">
                    <w:rPr>
                      <w:rFonts w:eastAsia="Times New Roman"/>
                      <w:i/>
                      <w:iCs/>
                      <w:sz w:val="22"/>
                    </w:rPr>
                    <w:t>Journal of Machine Learning Research 15 (2014) 1929-1958</w:t>
                  </w:r>
                  <w:r w:rsidRPr="0060760F">
                    <w:rPr>
                      <w:rFonts w:eastAsia="Times New Roman"/>
                      <w:sz w:val="22"/>
                    </w:rPr>
                    <w:t>.</w:t>
                  </w:r>
                </w:p>
                <w:p w14:paraId="13AB95E8" w14:textId="77777777" w:rsidR="005F41C8" w:rsidRPr="0060760F" w:rsidRDefault="005F41C8">
                  <w:pPr>
                    <w:autoSpaceDE w:val="0"/>
                    <w:autoSpaceDN w:val="0"/>
                    <w:ind w:hanging="640"/>
                    <w:divId w:val="218513489"/>
                    <w:rPr>
                      <w:rFonts w:eastAsia="Times New Roman"/>
                      <w:sz w:val="22"/>
                    </w:rPr>
                  </w:pPr>
                  <w:r w:rsidRPr="0060760F">
                    <w:rPr>
                      <w:rFonts w:eastAsia="Times New Roman"/>
                      <w:sz w:val="22"/>
                    </w:rPr>
                    <w:t>[23]</w:t>
                  </w:r>
                  <w:r w:rsidRPr="0060760F">
                    <w:rPr>
                      <w:rFonts w:eastAsia="Times New Roman"/>
                      <w:sz w:val="22"/>
                    </w:rPr>
                    <w:tab/>
                    <w:t xml:space="preserve">Mohit Sewak, Md. Rezaul Karim, and Pradeep Pujari, </w:t>
                  </w:r>
                  <w:r w:rsidRPr="0060760F">
                    <w:rPr>
                      <w:rFonts w:eastAsia="Times New Roman"/>
                      <w:i/>
                      <w:iCs/>
                      <w:sz w:val="22"/>
                    </w:rPr>
                    <w:t>Practical Convolutional Neural Networks</w:t>
                  </w:r>
                  <w:r w:rsidRPr="0060760F">
                    <w:rPr>
                      <w:rFonts w:eastAsia="Times New Roman"/>
                      <w:sz w:val="22"/>
                    </w:rPr>
                    <w:t>. Livery Place 35 Livery Street Birmingham B3 2PB, UK.: Packt Publishing Ltd., 2018.</w:t>
                  </w:r>
                </w:p>
                <w:p w14:paraId="38A297C9" w14:textId="77777777" w:rsidR="005F41C8" w:rsidRPr="0060760F" w:rsidRDefault="005F41C8">
                  <w:pPr>
                    <w:autoSpaceDE w:val="0"/>
                    <w:autoSpaceDN w:val="0"/>
                    <w:ind w:hanging="640"/>
                    <w:divId w:val="104690550"/>
                    <w:rPr>
                      <w:rFonts w:eastAsia="Times New Roman"/>
                      <w:sz w:val="22"/>
                    </w:rPr>
                  </w:pPr>
                  <w:r w:rsidRPr="0060760F">
                    <w:rPr>
                      <w:rFonts w:eastAsia="Times New Roman"/>
                      <w:sz w:val="22"/>
                    </w:rPr>
                    <w:t>[24]</w:t>
                  </w:r>
                  <w:r w:rsidRPr="0060760F">
                    <w:rPr>
                      <w:rFonts w:eastAsia="Times New Roman"/>
                      <w:sz w:val="22"/>
                    </w:rPr>
                    <w:tab/>
                    <w:t xml:space="preserve">Yann LeCun, Leon Bottou, Yoshua Bengio, and Patrick Haffner, “Gradient-Based Learning Applied to Document Recognition,” </w:t>
                  </w:r>
                  <w:r w:rsidRPr="0060760F">
                    <w:rPr>
                      <w:rFonts w:eastAsia="Times New Roman"/>
                      <w:i/>
                      <w:iCs/>
                      <w:sz w:val="22"/>
                    </w:rPr>
                    <w:t>PROC. OF THE IEEE</w:t>
                  </w:r>
                  <w:r w:rsidRPr="0060760F">
                    <w:rPr>
                      <w:rFonts w:eastAsia="Times New Roman"/>
                      <w:sz w:val="22"/>
                    </w:rPr>
                    <w:t>, Nov. 1998.</w:t>
                  </w:r>
                </w:p>
                <w:p w14:paraId="50A5BDD4" w14:textId="77777777" w:rsidR="005F41C8" w:rsidRPr="0060760F" w:rsidRDefault="005F41C8">
                  <w:pPr>
                    <w:autoSpaceDE w:val="0"/>
                    <w:autoSpaceDN w:val="0"/>
                    <w:ind w:hanging="640"/>
                    <w:divId w:val="543760478"/>
                    <w:rPr>
                      <w:rFonts w:eastAsia="Times New Roman"/>
                      <w:sz w:val="22"/>
                    </w:rPr>
                  </w:pPr>
                  <w:r w:rsidRPr="0060760F">
                    <w:rPr>
                      <w:rFonts w:eastAsia="Times New Roman"/>
                      <w:sz w:val="22"/>
                    </w:rPr>
                    <w:t>[25]</w:t>
                  </w:r>
                  <w:r w:rsidRPr="0060760F">
                    <w:rPr>
                      <w:rFonts w:eastAsia="Times New Roman"/>
                      <w:sz w:val="22"/>
                    </w:rPr>
                    <w:tab/>
                    <w:t xml:space="preserve">Richard O. Duda and Peter E. Hart, </w:t>
                  </w:r>
                  <w:r w:rsidRPr="0060760F">
                    <w:rPr>
                      <w:rFonts w:eastAsia="Times New Roman"/>
                      <w:i/>
                      <w:iCs/>
                      <w:sz w:val="22"/>
                    </w:rPr>
                    <w:t>Pattern Classification and Scene Analysis</w:t>
                  </w:r>
                  <w:r w:rsidRPr="0060760F">
                    <w:rPr>
                      <w:rFonts w:eastAsia="Times New Roman"/>
                      <w:sz w:val="22"/>
                    </w:rPr>
                    <w:t>. Wiley and Son, 1973.</w:t>
                  </w:r>
                </w:p>
                <w:p w14:paraId="0170569F" w14:textId="77777777" w:rsidR="005F41C8" w:rsidRPr="0060760F" w:rsidRDefault="005F41C8">
                  <w:pPr>
                    <w:autoSpaceDE w:val="0"/>
                    <w:autoSpaceDN w:val="0"/>
                    <w:ind w:hanging="640"/>
                    <w:divId w:val="1258059358"/>
                    <w:rPr>
                      <w:rFonts w:eastAsia="Times New Roman"/>
                      <w:sz w:val="22"/>
                    </w:rPr>
                  </w:pPr>
                  <w:r w:rsidRPr="0060760F">
                    <w:rPr>
                      <w:rFonts w:eastAsia="Times New Roman"/>
                      <w:sz w:val="22"/>
                    </w:rPr>
                    <w:t>[26]</w:t>
                  </w:r>
                  <w:r w:rsidRPr="0060760F">
                    <w:rPr>
                      <w:rFonts w:eastAsia="Times New Roman"/>
                      <w:sz w:val="22"/>
                    </w:rPr>
                    <w:tab/>
                    <w:t>Wei Wang, Yiyang Hu, Ting Zou, Hongmei Liu, Jin Wang, and Xin Wang, “A New Image Classification Approach via Improved MobileNet Models with Local Receptive Field Expansion in Shallow Layers,” vol. Volume 2020, Aug. 2020.</w:t>
                  </w:r>
                </w:p>
                <w:p w14:paraId="4DB7B4C1" w14:textId="77777777" w:rsidR="005F41C8" w:rsidRPr="0060760F" w:rsidRDefault="005F41C8">
                  <w:pPr>
                    <w:autoSpaceDE w:val="0"/>
                    <w:autoSpaceDN w:val="0"/>
                    <w:ind w:hanging="640"/>
                    <w:divId w:val="497772076"/>
                    <w:rPr>
                      <w:rFonts w:eastAsia="Times New Roman"/>
                      <w:sz w:val="22"/>
                    </w:rPr>
                  </w:pPr>
                  <w:r w:rsidRPr="0060760F">
                    <w:rPr>
                      <w:rFonts w:eastAsia="Times New Roman"/>
                      <w:sz w:val="22"/>
                    </w:rPr>
                    <w:t>[27]</w:t>
                  </w:r>
                  <w:r w:rsidRPr="0060760F">
                    <w:rPr>
                      <w:rFonts w:eastAsia="Times New Roman"/>
                      <w:sz w:val="22"/>
                    </w:rPr>
                    <w:tab/>
                    <w:t xml:space="preserve">Imran Junejo and Naveed Ahmed, “Depthwise Separable Convolutional Neural Networks for Pedestrian Attribute Recognition,” </w:t>
                  </w:r>
                  <w:r w:rsidRPr="0060760F">
                    <w:rPr>
                      <w:rFonts w:eastAsia="Times New Roman"/>
                      <w:i/>
                      <w:iCs/>
                      <w:sz w:val="22"/>
                    </w:rPr>
                    <w:t>SN Computer Science</w:t>
                  </w:r>
                  <w:r w:rsidRPr="0060760F">
                    <w:rPr>
                      <w:rFonts w:eastAsia="Times New Roman"/>
                      <w:sz w:val="22"/>
                    </w:rPr>
                    <w:t>, Apr. 2021.</w:t>
                  </w:r>
                </w:p>
                <w:p w14:paraId="1B9E234A" w14:textId="77777777" w:rsidR="005F41C8" w:rsidRPr="0060760F" w:rsidRDefault="005F41C8">
                  <w:pPr>
                    <w:autoSpaceDE w:val="0"/>
                    <w:autoSpaceDN w:val="0"/>
                    <w:ind w:hanging="640"/>
                    <w:divId w:val="1008406643"/>
                    <w:rPr>
                      <w:rFonts w:eastAsia="Times New Roman"/>
                      <w:sz w:val="22"/>
                    </w:rPr>
                  </w:pPr>
                  <w:r w:rsidRPr="0060760F">
                    <w:rPr>
                      <w:rFonts w:eastAsia="Times New Roman"/>
                      <w:sz w:val="22"/>
                    </w:rPr>
                    <w:t>[28]</w:t>
                  </w:r>
                  <w:r w:rsidRPr="0060760F">
                    <w:rPr>
                      <w:rFonts w:eastAsia="Times New Roman"/>
                      <w:sz w:val="22"/>
                    </w:rPr>
                    <w:tab/>
                    <w:t>Mark Sandler, Andrew Howard, Menglong Zhu, Andrey Zhmoginov, and Liang-Chieh Chen, “MobileNetV2: Inverted Residuals and Linear Bottlenecks,” Mar. 2019.</w:t>
                  </w:r>
                </w:p>
                <w:p w14:paraId="1CBC7E4A" w14:textId="77777777" w:rsidR="005F41C8" w:rsidRPr="0060760F" w:rsidRDefault="005F41C8">
                  <w:pPr>
                    <w:autoSpaceDE w:val="0"/>
                    <w:autoSpaceDN w:val="0"/>
                    <w:ind w:hanging="640"/>
                    <w:divId w:val="723912903"/>
                    <w:rPr>
                      <w:rFonts w:eastAsia="Times New Roman"/>
                      <w:sz w:val="22"/>
                    </w:rPr>
                  </w:pPr>
                  <w:r w:rsidRPr="0060760F">
                    <w:rPr>
                      <w:rFonts w:eastAsia="Times New Roman"/>
                      <w:sz w:val="22"/>
                    </w:rPr>
                    <w:t>[29]</w:t>
                  </w:r>
                  <w:r w:rsidRPr="0060760F">
                    <w:rPr>
                      <w:rFonts w:eastAsia="Times New Roman"/>
                      <w:sz w:val="22"/>
                    </w:rPr>
                    <w:tab/>
                    <w:t xml:space="preserve">Wei Liu </w:t>
                  </w:r>
                  <w:r w:rsidRPr="0060760F">
                    <w:rPr>
                      <w:rFonts w:eastAsia="Times New Roman"/>
                      <w:i/>
                      <w:iCs/>
                      <w:sz w:val="22"/>
                    </w:rPr>
                    <w:t>et al.</w:t>
                  </w:r>
                  <w:r w:rsidRPr="0060760F">
                    <w:rPr>
                      <w:rFonts w:eastAsia="Times New Roman"/>
                      <w:sz w:val="22"/>
                    </w:rPr>
                    <w:t>, “SSD: Single Shot MultiBox Detector,” Dec. 2016.</w:t>
                  </w:r>
                </w:p>
                <w:p w14:paraId="06459D66" w14:textId="77777777" w:rsidR="005F41C8" w:rsidRPr="0060760F" w:rsidRDefault="005F41C8">
                  <w:pPr>
                    <w:autoSpaceDE w:val="0"/>
                    <w:autoSpaceDN w:val="0"/>
                    <w:ind w:hanging="640"/>
                    <w:divId w:val="1261796647"/>
                    <w:rPr>
                      <w:rFonts w:eastAsia="Times New Roman"/>
                      <w:sz w:val="22"/>
                    </w:rPr>
                  </w:pPr>
                  <w:r w:rsidRPr="0060760F">
                    <w:rPr>
                      <w:rFonts w:eastAsia="Times New Roman"/>
                      <w:sz w:val="22"/>
                    </w:rPr>
                    <w:t>[30]</w:t>
                  </w:r>
                  <w:r w:rsidRPr="0060760F">
                    <w:rPr>
                      <w:rFonts w:eastAsia="Times New Roman"/>
                      <w:sz w:val="22"/>
                    </w:rPr>
                    <w:tab/>
                    <w:t>Darrenl Tzutalin, “LabelImg,” Jun. 15, 2021. https://github.com/tzutalin/labelImg (accessed Nov. 05, 2021).</w:t>
                  </w:r>
                </w:p>
                <w:p w14:paraId="37B41498" w14:textId="77777777" w:rsidR="005F41C8" w:rsidRPr="0060760F" w:rsidRDefault="005F41C8">
                  <w:pPr>
                    <w:autoSpaceDE w:val="0"/>
                    <w:autoSpaceDN w:val="0"/>
                    <w:ind w:hanging="640"/>
                    <w:divId w:val="1838617700"/>
                    <w:rPr>
                      <w:rFonts w:eastAsia="Times New Roman"/>
                      <w:sz w:val="22"/>
                    </w:rPr>
                  </w:pPr>
                  <w:r w:rsidRPr="0060760F">
                    <w:rPr>
                      <w:rFonts w:eastAsia="Times New Roman"/>
                      <w:sz w:val="22"/>
                    </w:rPr>
                    <w:t>[31]</w:t>
                  </w:r>
                  <w:r w:rsidRPr="0060760F">
                    <w:rPr>
                      <w:rFonts w:eastAsia="Times New Roman"/>
                      <w:sz w:val="22"/>
                    </w:rPr>
                    <w:tab/>
                    <w:t>TensorFlow.org, “Models and examples built with TensorFlow.” https://github.com/tensorflow/models (accessed Oct. 20, 2022).</w:t>
                  </w:r>
                </w:p>
                <w:p w14:paraId="1286CA16" w14:textId="77777777" w:rsidR="005F41C8" w:rsidRPr="0060760F" w:rsidRDefault="005F41C8">
                  <w:pPr>
                    <w:autoSpaceDE w:val="0"/>
                    <w:autoSpaceDN w:val="0"/>
                    <w:ind w:hanging="640"/>
                    <w:divId w:val="1616985676"/>
                    <w:rPr>
                      <w:rFonts w:eastAsia="Times New Roman"/>
                      <w:sz w:val="22"/>
                    </w:rPr>
                  </w:pPr>
                  <w:r w:rsidRPr="0060760F">
                    <w:rPr>
                      <w:rFonts w:eastAsia="Times New Roman"/>
                      <w:sz w:val="22"/>
                    </w:rPr>
                    <w:t>[32]</w:t>
                  </w:r>
                  <w:r w:rsidRPr="0060760F">
                    <w:rPr>
                      <w:rFonts w:eastAsia="Times New Roman"/>
                      <w:sz w:val="22"/>
                    </w:rPr>
                    <w:tab/>
                    <w:t>Nicholas Renotte, “ GenerateTFRecord,” Mar. 23, 2021. https://github.com/nicknochnack/GenerateTFRecord (accessed Nov. 05, 2021).</w:t>
                  </w:r>
                </w:p>
                <w:p w14:paraId="2E58B534" w14:textId="580370AD" w:rsidR="00A44C59" w:rsidRPr="002E1A19" w:rsidRDefault="005F41C8">
                  <w:pPr>
                    <w:rPr>
                      <w:sz w:val="22"/>
                    </w:rPr>
                  </w:pPr>
                  <w:r w:rsidRPr="0060760F">
                    <w:rPr>
                      <w:rFonts w:eastAsia="Times New Roman"/>
                      <w:sz w:val="22"/>
                    </w:rPr>
                    <w:t> </w:t>
                  </w:r>
                </w:p>
              </w:sdtContent>
            </w:sdt>
          </w:sdtContent>
        </w:sdt>
      </w:sdtContent>
    </w:sdt>
    <w:p w14:paraId="715926EC" w14:textId="4366774E" w:rsidR="00A05B30" w:rsidRPr="00B664EB" w:rsidRDefault="006B6070" w:rsidP="000E6CB7">
      <w:pPr>
        <w:rPr>
          <w:sz w:val="22"/>
        </w:rPr>
      </w:pPr>
      <w:r>
        <w:rPr>
          <w:sz w:val="22"/>
        </w:rPr>
        <w:br w:type="page"/>
      </w:r>
    </w:p>
    <w:p w14:paraId="6DB6B1A7" w14:textId="0BEAAA6B" w:rsidR="00E60CD2" w:rsidRDefault="00E60CD2" w:rsidP="002136AB">
      <w:pPr>
        <w:pStyle w:val="Heading1"/>
        <w:numPr>
          <w:ilvl w:val="0"/>
          <w:numId w:val="0"/>
        </w:numPr>
        <w:ind w:left="432" w:hanging="432"/>
        <w:jc w:val="center"/>
      </w:pPr>
      <w:bookmarkStart w:id="229" w:name="_Toc107166324"/>
      <w:r>
        <w:lastRenderedPageBreak/>
        <w:t>ANEXE</w:t>
      </w:r>
      <w:bookmarkEnd w:id="229"/>
    </w:p>
    <w:p w14:paraId="44988B16" w14:textId="77777777" w:rsidR="00390096" w:rsidRPr="00390096" w:rsidRDefault="00390096" w:rsidP="00390096"/>
    <w:p w14:paraId="52C1B45C" w14:textId="4E401822" w:rsidR="00390096" w:rsidRPr="00390096" w:rsidRDefault="00390096" w:rsidP="00390096">
      <w:pPr>
        <w:ind w:firstLine="0"/>
      </w:pPr>
      <w:r w:rsidRPr="00390096">
        <w:t>https://github.com/AdrianaMiu/Self-Driving-Car-Using-RasberryPi</w:t>
      </w:r>
    </w:p>
    <w:sectPr w:rsidR="00390096" w:rsidRPr="00390096" w:rsidSect="00955630">
      <w:headerReference w:type="default" r:id="rId274"/>
      <w:footerReference w:type="default" r:id="rId275"/>
      <w:footerReference w:type="first" r:id="rId276"/>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3982D2" w14:textId="77777777" w:rsidR="001037B1" w:rsidRDefault="001037B1" w:rsidP="00725C26">
      <w:r>
        <w:separator/>
      </w:r>
    </w:p>
  </w:endnote>
  <w:endnote w:type="continuationSeparator" w:id="0">
    <w:p w14:paraId="4BF43A19" w14:textId="77777777" w:rsidR="001037B1" w:rsidRDefault="001037B1"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A04FAF" w:rsidRDefault="00955630" w:rsidP="00955630">
    <w:pPr>
      <w:pStyle w:val="Header"/>
      <w:jc w:val="center"/>
      <w:rPr>
        <w:sz w:val="20"/>
        <w:szCs w:val="20"/>
      </w:rPr>
    </w:pPr>
    <w:r w:rsidRPr="00A04FAF">
      <w:rPr>
        <w:sz w:val="20"/>
        <w:szCs w:val="20"/>
      </w:rPr>
      <w:t>NECLASIFICAT</w:t>
    </w:r>
  </w:p>
  <w:p w14:paraId="7E3F4A9B" w14:textId="3C17F085" w:rsidR="00A00582" w:rsidRPr="00955630" w:rsidRDefault="00955630" w:rsidP="00742257">
    <w:pPr>
      <w:pStyle w:val="Footer"/>
      <w:jc w:val="center"/>
      <w:rPr>
        <w:sz w:val="20"/>
        <w:szCs w:val="20"/>
      </w:rPr>
    </w:pPr>
    <w:r w:rsidRPr="00955630">
      <w:rPr>
        <w:noProof w:val="0"/>
        <w:sz w:val="20"/>
        <w:szCs w:val="20"/>
      </w:rPr>
      <w:t>P</w:t>
    </w:r>
    <w:r w:rsidR="00A04FAF">
      <w:rPr>
        <w:noProof w:val="0"/>
        <w:sz w:val="20"/>
        <w:szCs w:val="20"/>
      </w:rPr>
      <w:t>agina</w:t>
    </w:r>
    <w:r w:rsidRPr="00955630">
      <w:rPr>
        <w:noProof w:val="0"/>
        <w:sz w:val="20"/>
        <w:szCs w:val="20"/>
      </w:rPr>
      <w:t xml:space="preserve">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w:t>
        </w:r>
        <w:r w:rsidR="00A04FAF">
          <w:rPr>
            <w:sz w:val="20"/>
            <w:szCs w:val="20"/>
          </w:rPr>
          <w:t>din</w:t>
        </w:r>
      </w:sdtContent>
    </w:sdt>
    <w:r w:rsidR="00A50BDD">
      <w:rPr>
        <w:sz w:val="20"/>
        <w:szCs w:val="20"/>
      </w:rPr>
      <w:t xml:space="preserve"> 12</w:t>
    </w:r>
    <w:r w:rsidR="00FE17D8">
      <w:rPr>
        <w:sz w:val="20"/>
        <w:szCs w:val="20"/>
      </w:rPr>
      <w:t>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780748" w14:textId="77777777" w:rsidR="001037B1" w:rsidRDefault="001037B1" w:rsidP="00725C26">
      <w:r>
        <w:separator/>
      </w:r>
    </w:p>
  </w:footnote>
  <w:footnote w:type="continuationSeparator" w:id="0">
    <w:p w14:paraId="7BDCCFE5" w14:textId="77777777" w:rsidR="001037B1" w:rsidRDefault="001037B1" w:rsidP="00725C26">
      <w:r>
        <w:continuationSeparator/>
      </w:r>
    </w:p>
  </w:footnote>
  <w:footnote w:id="1">
    <w:p w14:paraId="502F67C8" w14:textId="6C9C59B1" w:rsidR="00BF71A8" w:rsidRPr="00BF71A8" w:rsidRDefault="00BF71A8">
      <w:pPr>
        <w:pStyle w:val="FootnoteText"/>
        <w:rPr>
          <w:lang w:val="en-US"/>
        </w:rPr>
      </w:pPr>
      <w:r>
        <w:rPr>
          <w:rStyle w:val="FootnoteReference"/>
        </w:rPr>
        <w:footnoteRef/>
      </w:r>
      <w:r>
        <w:t xml:space="preserve"> Bounding box sunt cadrane dreptunghiulare utilizate pentru localizarea obiectului dorit și sunt definite printr-un set de coordonate [(x</w:t>
      </w:r>
      <w:r w:rsidRPr="00BF71A8">
        <w:rPr>
          <w:vertAlign w:val="subscript"/>
        </w:rPr>
        <w:t>1</w:t>
      </w:r>
      <w:r>
        <w:t>,y</w:t>
      </w:r>
      <w:r w:rsidRPr="00BF71A8">
        <w:rPr>
          <w:vertAlign w:val="subscript"/>
        </w:rPr>
        <w:t>1</w:t>
      </w:r>
      <w:r>
        <w:t>),(x</w:t>
      </w:r>
      <w:r w:rsidRPr="00BF71A8">
        <w:rPr>
          <w:vertAlign w:val="subscript"/>
        </w:rPr>
        <w:t>2</w:t>
      </w:r>
      <w:r>
        <w:t>,y</w:t>
      </w:r>
      <w:r w:rsidRPr="00BF71A8">
        <w:rPr>
          <w:vertAlign w:val="subscript"/>
        </w:rPr>
        <w:t>2</w:t>
      </w:r>
      <w:r>
        <w:t>)</w:t>
      </w:r>
      <w:r>
        <w:rPr>
          <w:lang w:val="en-US"/>
        </w:rPr>
        <w:t>]</w:t>
      </w:r>
    </w:p>
  </w:footnote>
  <w:footnote w:id="2">
    <w:p w14:paraId="14ED84C2" w14:textId="60A58834" w:rsidR="00EA16BD" w:rsidRDefault="00EA16BD">
      <w:pPr>
        <w:pStyle w:val="FootnoteText"/>
      </w:pPr>
      <w:r>
        <w:rPr>
          <w:rStyle w:val="FootnoteReference"/>
        </w:rPr>
        <w:footnoteRef/>
      </w:r>
      <w:r>
        <w:t xml:space="preserve"> Inferența reprezintă procesul de utilizare a unui model antrenat pentru a face predicții pe date diferite de cele de antrenare, nemaivăzute de model.</w:t>
      </w:r>
    </w:p>
  </w:footnote>
  <w:footnote w:id="3">
    <w:p w14:paraId="3A49A158" w14:textId="2B681633" w:rsidR="003012E9" w:rsidRPr="003012E9" w:rsidRDefault="003012E9">
      <w:pPr>
        <w:pStyle w:val="FootnoteText"/>
      </w:pPr>
      <w:r>
        <w:rPr>
          <w:rStyle w:val="FootnoteReference"/>
        </w:rPr>
        <w:footnoteRef/>
      </w:r>
      <w:r>
        <w:t xml:space="preserve"> Fine tuning reprezintă procedeul de ajustare a modelului în scopul obținerii unei performanțe mai bune</w:t>
      </w:r>
      <w:r>
        <w:rPr>
          <w:lang w:val="en-US"/>
        </w:rPr>
        <w:t>;</w:t>
      </w:r>
      <w:r>
        <w:t xml:space="preserve"> implică utilizarea ponderilor algoritmului antrenat pentru crearea altuia similar mai optimizat.</w:t>
      </w:r>
    </w:p>
  </w:footnote>
  <w:footnote w:id="4">
    <w:p w14:paraId="3A9A4A00" w14:textId="21F5E248" w:rsidR="00614F8B" w:rsidRDefault="00614F8B">
      <w:pPr>
        <w:pStyle w:val="FootnoteText"/>
      </w:pPr>
      <w:r>
        <w:rPr>
          <w:rStyle w:val="FootnoteReference"/>
        </w:rPr>
        <w:footnoteRef/>
      </w:r>
      <w:r>
        <w:t xml:space="preserve"> </w:t>
      </w:r>
      <w:r w:rsidR="00904743">
        <w:t xml:space="preserve">Labelmap sau harta etichetelor este un fișier text sau .pbtext care înglobează clasele de date și id-uri aferent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5012194"/>
    <w:multiLevelType w:val="hybridMultilevel"/>
    <w:tmpl w:val="62B2AEB2"/>
    <w:lvl w:ilvl="0" w:tplc="ECAC309E">
      <w:start w:val="1"/>
      <w:numFmt w:val="bullet"/>
      <w:lvlText w:val="-"/>
      <w:lvlJc w:val="left"/>
      <w:pPr>
        <w:ind w:left="1077" w:hanging="360"/>
      </w:pPr>
      <w:rPr>
        <w:rFonts w:ascii="Times New Roman" w:eastAsiaTheme="minorHAnsi"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0BF90B13"/>
    <w:multiLevelType w:val="hybridMultilevel"/>
    <w:tmpl w:val="B02AA9E2"/>
    <w:lvl w:ilvl="0" w:tplc="F6C6B9C4">
      <w:start w:val="1"/>
      <w:numFmt w:val="decimal"/>
      <w:lvlText w:val="%1."/>
      <w:lvlJc w:val="left"/>
      <w:pPr>
        <w:ind w:left="1437" w:hanging="360"/>
      </w:pPr>
      <w:rPr>
        <w:rFonts w:hint="default"/>
        <w:b/>
        <w:bCs/>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915FD"/>
    <w:multiLevelType w:val="hybridMultilevel"/>
    <w:tmpl w:val="0E9862D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7" w15:restartNumberingAfterBreak="0">
    <w:nsid w:val="12644CAB"/>
    <w:multiLevelType w:val="hybridMultilevel"/>
    <w:tmpl w:val="094872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2C206F"/>
    <w:multiLevelType w:val="hybridMultilevel"/>
    <w:tmpl w:val="4B600A6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2"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AB26799"/>
    <w:multiLevelType w:val="hybridMultilevel"/>
    <w:tmpl w:val="E17AC338"/>
    <w:lvl w:ilvl="0" w:tplc="4CD2A588">
      <w:start w:val="1"/>
      <w:numFmt w:val="decimal"/>
      <w:lvlText w:val="%1."/>
      <w:lvlJc w:val="left"/>
      <w:pPr>
        <w:ind w:left="1077" w:hanging="360"/>
      </w:pPr>
      <w:rPr>
        <w:rFonts w:hint="default"/>
        <w:i/>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1BF83B45"/>
    <w:multiLevelType w:val="hybridMultilevel"/>
    <w:tmpl w:val="15EC80FC"/>
    <w:lvl w:ilvl="0" w:tplc="E24C1D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193782"/>
    <w:multiLevelType w:val="hybridMultilevel"/>
    <w:tmpl w:val="667C1A48"/>
    <w:lvl w:ilvl="0" w:tplc="76A2C0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1" w15:restartNumberingAfterBreak="0">
    <w:nsid w:val="26C21384"/>
    <w:multiLevelType w:val="hybridMultilevel"/>
    <w:tmpl w:val="BFD6E76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2B54751F"/>
    <w:multiLevelType w:val="hybridMultilevel"/>
    <w:tmpl w:val="4002E6A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5" w15:restartNumberingAfterBreak="0">
    <w:nsid w:val="2E2D361C"/>
    <w:multiLevelType w:val="hybridMultilevel"/>
    <w:tmpl w:val="27288A7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2E675D4E"/>
    <w:multiLevelType w:val="hybridMultilevel"/>
    <w:tmpl w:val="A080F77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2FFC249A"/>
    <w:multiLevelType w:val="hybridMultilevel"/>
    <w:tmpl w:val="F84AC6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9" w15:restartNumberingAfterBreak="0">
    <w:nsid w:val="334F2739"/>
    <w:multiLevelType w:val="hybridMultilevel"/>
    <w:tmpl w:val="E5F0D3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15:restartNumberingAfterBreak="0">
    <w:nsid w:val="33FB5F77"/>
    <w:multiLevelType w:val="hybridMultilevel"/>
    <w:tmpl w:val="592ED0AC"/>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3" w15:restartNumberingAfterBreak="0">
    <w:nsid w:val="41A91FBC"/>
    <w:multiLevelType w:val="hybridMultilevel"/>
    <w:tmpl w:val="5224AB0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7" w15:restartNumberingAfterBreak="0">
    <w:nsid w:val="45B867AF"/>
    <w:multiLevelType w:val="hybridMultilevel"/>
    <w:tmpl w:val="C75812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8" w15:restartNumberingAfterBreak="0">
    <w:nsid w:val="4B8B6404"/>
    <w:multiLevelType w:val="hybridMultilevel"/>
    <w:tmpl w:val="E5E04B44"/>
    <w:lvl w:ilvl="0" w:tplc="D9063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504F2158"/>
    <w:multiLevelType w:val="hybridMultilevel"/>
    <w:tmpl w:val="B1105D8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2" w15:restartNumberingAfterBreak="0">
    <w:nsid w:val="535F1B26"/>
    <w:multiLevelType w:val="hybridMultilevel"/>
    <w:tmpl w:val="024442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4C12675"/>
    <w:multiLevelType w:val="hybridMultilevel"/>
    <w:tmpl w:val="1E7A8374"/>
    <w:lvl w:ilvl="0" w:tplc="7E0E7BC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4" w15:restartNumberingAfterBreak="0">
    <w:nsid w:val="580C0205"/>
    <w:multiLevelType w:val="hybridMultilevel"/>
    <w:tmpl w:val="5CCEE264"/>
    <w:lvl w:ilvl="0" w:tplc="0409000B">
      <w:start w:val="1"/>
      <w:numFmt w:val="bullet"/>
      <w:lvlText w:val=""/>
      <w:lvlJc w:val="left"/>
      <w:pPr>
        <w:ind w:left="2227" w:hanging="360"/>
      </w:pPr>
      <w:rPr>
        <w:rFonts w:ascii="Wingdings" w:hAnsi="Wingdings" w:hint="default"/>
      </w:rPr>
    </w:lvl>
    <w:lvl w:ilvl="1" w:tplc="04090003">
      <w:start w:val="1"/>
      <w:numFmt w:val="bullet"/>
      <w:lvlText w:val="o"/>
      <w:lvlJc w:val="left"/>
      <w:pPr>
        <w:ind w:left="2947" w:hanging="360"/>
      </w:pPr>
      <w:rPr>
        <w:rFonts w:ascii="Courier New" w:hAnsi="Courier New" w:cs="Courier New" w:hint="default"/>
      </w:rPr>
    </w:lvl>
    <w:lvl w:ilvl="2" w:tplc="04090005" w:tentative="1">
      <w:start w:val="1"/>
      <w:numFmt w:val="bullet"/>
      <w:lvlText w:val=""/>
      <w:lvlJc w:val="left"/>
      <w:pPr>
        <w:ind w:left="3667" w:hanging="360"/>
      </w:pPr>
      <w:rPr>
        <w:rFonts w:ascii="Wingdings" w:hAnsi="Wingdings" w:hint="default"/>
      </w:rPr>
    </w:lvl>
    <w:lvl w:ilvl="3" w:tplc="04090001" w:tentative="1">
      <w:start w:val="1"/>
      <w:numFmt w:val="bullet"/>
      <w:lvlText w:val=""/>
      <w:lvlJc w:val="left"/>
      <w:pPr>
        <w:ind w:left="4387" w:hanging="360"/>
      </w:pPr>
      <w:rPr>
        <w:rFonts w:ascii="Symbol" w:hAnsi="Symbol" w:hint="default"/>
      </w:rPr>
    </w:lvl>
    <w:lvl w:ilvl="4" w:tplc="04090003" w:tentative="1">
      <w:start w:val="1"/>
      <w:numFmt w:val="bullet"/>
      <w:lvlText w:val="o"/>
      <w:lvlJc w:val="left"/>
      <w:pPr>
        <w:ind w:left="5107" w:hanging="360"/>
      </w:pPr>
      <w:rPr>
        <w:rFonts w:ascii="Courier New" w:hAnsi="Courier New" w:cs="Courier New" w:hint="default"/>
      </w:rPr>
    </w:lvl>
    <w:lvl w:ilvl="5" w:tplc="04090005" w:tentative="1">
      <w:start w:val="1"/>
      <w:numFmt w:val="bullet"/>
      <w:lvlText w:val=""/>
      <w:lvlJc w:val="left"/>
      <w:pPr>
        <w:ind w:left="5827" w:hanging="360"/>
      </w:pPr>
      <w:rPr>
        <w:rFonts w:ascii="Wingdings" w:hAnsi="Wingdings" w:hint="default"/>
      </w:rPr>
    </w:lvl>
    <w:lvl w:ilvl="6" w:tplc="04090001" w:tentative="1">
      <w:start w:val="1"/>
      <w:numFmt w:val="bullet"/>
      <w:lvlText w:val=""/>
      <w:lvlJc w:val="left"/>
      <w:pPr>
        <w:ind w:left="6547" w:hanging="360"/>
      </w:pPr>
      <w:rPr>
        <w:rFonts w:ascii="Symbol" w:hAnsi="Symbol" w:hint="default"/>
      </w:rPr>
    </w:lvl>
    <w:lvl w:ilvl="7" w:tplc="04090003" w:tentative="1">
      <w:start w:val="1"/>
      <w:numFmt w:val="bullet"/>
      <w:lvlText w:val="o"/>
      <w:lvlJc w:val="left"/>
      <w:pPr>
        <w:ind w:left="7267" w:hanging="360"/>
      </w:pPr>
      <w:rPr>
        <w:rFonts w:ascii="Courier New" w:hAnsi="Courier New" w:cs="Courier New" w:hint="default"/>
      </w:rPr>
    </w:lvl>
    <w:lvl w:ilvl="8" w:tplc="04090005" w:tentative="1">
      <w:start w:val="1"/>
      <w:numFmt w:val="bullet"/>
      <w:lvlText w:val=""/>
      <w:lvlJc w:val="left"/>
      <w:pPr>
        <w:ind w:left="7987" w:hanging="360"/>
      </w:pPr>
      <w:rPr>
        <w:rFonts w:ascii="Wingdings" w:hAnsi="Wingdings" w:hint="default"/>
      </w:rPr>
    </w:lvl>
  </w:abstractNum>
  <w:abstractNum w:abstractNumId="45"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6"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7"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48" w15:restartNumberingAfterBreak="0">
    <w:nsid w:val="66C90005"/>
    <w:multiLevelType w:val="hybridMultilevel"/>
    <w:tmpl w:val="D568A7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9F245B1"/>
    <w:multiLevelType w:val="hybridMultilevel"/>
    <w:tmpl w:val="CCA2D68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1" w15:restartNumberingAfterBreak="0">
    <w:nsid w:val="6B420060"/>
    <w:multiLevelType w:val="hybridMultilevel"/>
    <w:tmpl w:val="09CAE6A4"/>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2" w15:restartNumberingAfterBreak="0">
    <w:nsid w:val="6BC479DA"/>
    <w:multiLevelType w:val="hybridMultilevel"/>
    <w:tmpl w:val="FB6CF960"/>
    <w:lvl w:ilvl="0" w:tplc="04090001">
      <w:start w:val="1"/>
      <w:numFmt w:val="bullet"/>
      <w:lvlText w:val=""/>
      <w:lvlJc w:val="left"/>
      <w:pPr>
        <w:ind w:left="1147" w:hanging="360"/>
      </w:pPr>
      <w:rPr>
        <w:rFonts w:ascii="Symbol" w:hAnsi="Symbol" w:hint="default"/>
      </w:rPr>
    </w:lvl>
    <w:lvl w:ilvl="1" w:tplc="04090003" w:tentative="1">
      <w:start w:val="1"/>
      <w:numFmt w:val="bullet"/>
      <w:lvlText w:val="o"/>
      <w:lvlJc w:val="left"/>
      <w:pPr>
        <w:ind w:left="1867" w:hanging="360"/>
      </w:pPr>
      <w:rPr>
        <w:rFonts w:ascii="Courier New" w:hAnsi="Courier New" w:cs="Courier New" w:hint="default"/>
      </w:rPr>
    </w:lvl>
    <w:lvl w:ilvl="2" w:tplc="04090005" w:tentative="1">
      <w:start w:val="1"/>
      <w:numFmt w:val="bullet"/>
      <w:lvlText w:val=""/>
      <w:lvlJc w:val="left"/>
      <w:pPr>
        <w:ind w:left="2587" w:hanging="360"/>
      </w:pPr>
      <w:rPr>
        <w:rFonts w:ascii="Wingdings" w:hAnsi="Wingdings" w:hint="default"/>
      </w:rPr>
    </w:lvl>
    <w:lvl w:ilvl="3" w:tplc="04090001" w:tentative="1">
      <w:start w:val="1"/>
      <w:numFmt w:val="bullet"/>
      <w:lvlText w:val=""/>
      <w:lvlJc w:val="left"/>
      <w:pPr>
        <w:ind w:left="3307" w:hanging="360"/>
      </w:pPr>
      <w:rPr>
        <w:rFonts w:ascii="Symbol" w:hAnsi="Symbol" w:hint="default"/>
      </w:rPr>
    </w:lvl>
    <w:lvl w:ilvl="4" w:tplc="04090003" w:tentative="1">
      <w:start w:val="1"/>
      <w:numFmt w:val="bullet"/>
      <w:lvlText w:val="o"/>
      <w:lvlJc w:val="left"/>
      <w:pPr>
        <w:ind w:left="4027" w:hanging="360"/>
      </w:pPr>
      <w:rPr>
        <w:rFonts w:ascii="Courier New" w:hAnsi="Courier New" w:cs="Courier New" w:hint="default"/>
      </w:rPr>
    </w:lvl>
    <w:lvl w:ilvl="5" w:tplc="04090005" w:tentative="1">
      <w:start w:val="1"/>
      <w:numFmt w:val="bullet"/>
      <w:lvlText w:val=""/>
      <w:lvlJc w:val="left"/>
      <w:pPr>
        <w:ind w:left="4747" w:hanging="360"/>
      </w:pPr>
      <w:rPr>
        <w:rFonts w:ascii="Wingdings" w:hAnsi="Wingdings" w:hint="default"/>
      </w:rPr>
    </w:lvl>
    <w:lvl w:ilvl="6" w:tplc="04090001" w:tentative="1">
      <w:start w:val="1"/>
      <w:numFmt w:val="bullet"/>
      <w:lvlText w:val=""/>
      <w:lvlJc w:val="left"/>
      <w:pPr>
        <w:ind w:left="5467" w:hanging="360"/>
      </w:pPr>
      <w:rPr>
        <w:rFonts w:ascii="Symbol" w:hAnsi="Symbol" w:hint="default"/>
      </w:rPr>
    </w:lvl>
    <w:lvl w:ilvl="7" w:tplc="04090003" w:tentative="1">
      <w:start w:val="1"/>
      <w:numFmt w:val="bullet"/>
      <w:lvlText w:val="o"/>
      <w:lvlJc w:val="left"/>
      <w:pPr>
        <w:ind w:left="6187" w:hanging="360"/>
      </w:pPr>
      <w:rPr>
        <w:rFonts w:ascii="Courier New" w:hAnsi="Courier New" w:cs="Courier New" w:hint="default"/>
      </w:rPr>
    </w:lvl>
    <w:lvl w:ilvl="8" w:tplc="04090005" w:tentative="1">
      <w:start w:val="1"/>
      <w:numFmt w:val="bullet"/>
      <w:lvlText w:val=""/>
      <w:lvlJc w:val="left"/>
      <w:pPr>
        <w:ind w:left="6907" w:hanging="360"/>
      </w:pPr>
      <w:rPr>
        <w:rFonts w:ascii="Wingdings" w:hAnsi="Wingdings" w:hint="default"/>
      </w:rPr>
    </w:lvl>
  </w:abstractNum>
  <w:abstractNum w:abstractNumId="53" w15:restartNumberingAfterBreak="0">
    <w:nsid w:val="6C350542"/>
    <w:multiLevelType w:val="hybridMultilevel"/>
    <w:tmpl w:val="1EAE740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4" w15:restartNumberingAfterBreak="0">
    <w:nsid w:val="6EA85F6C"/>
    <w:multiLevelType w:val="hybridMultilevel"/>
    <w:tmpl w:val="F628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6" w15:restartNumberingAfterBreak="0">
    <w:nsid w:val="6F8768F6"/>
    <w:multiLevelType w:val="hybridMultilevel"/>
    <w:tmpl w:val="DF6E0B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8"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71119AB"/>
    <w:multiLevelType w:val="hybridMultilevel"/>
    <w:tmpl w:val="11240B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15:restartNumberingAfterBreak="0">
    <w:nsid w:val="78680DE1"/>
    <w:multiLevelType w:val="hybridMultilevel"/>
    <w:tmpl w:val="C5167F8C"/>
    <w:lvl w:ilvl="0" w:tplc="4CD2A588">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92C5D32"/>
    <w:multiLevelType w:val="hybridMultilevel"/>
    <w:tmpl w:val="48903744"/>
    <w:lvl w:ilvl="0" w:tplc="4CD2A588">
      <w:start w:val="1"/>
      <w:numFmt w:val="decimal"/>
      <w:lvlText w:val="%1."/>
      <w:lvlJc w:val="left"/>
      <w:pPr>
        <w:ind w:left="720" w:hanging="360"/>
      </w:pPr>
      <w:rPr>
        <w:rFonts w:hint="default"/>
        <w:i/>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2"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B7222B0"/>
    <w:multiLevelType w:val="hybridMultilevel"/>
    <w:tmpl w:val="FF9CB70A"/>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65"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6"/>
  </w:num>
  <w:num w:numId="2" w16cid:durableId="1865166670">
    <w:abstractNumId w:val="62"/>
  </w:num>
  <w:num w:numId="3" w16cid:durableId="943614961">
    <w:abstractNumId w:val="3"/>
  </w:num>
  <w:num w:numId="4" w16cid:durableId="497230948">
    <w:abstractNumId w:val="31"/>
  </w:num>
  <w:num w:numId="5" w16cid:durableId="459497558">
    <w:abstractNumId w:val="2"/>
  </w:num>
  <w:num w:numId="6" w16cid:durableId="615984636">
    <w:abstractNumId w:val="55"/>
  </w:num>
  <w:num w:numId="7" w16cid:durableId="1031879659">
    <w:abstractNumId w:val="65"/>
  </w:num>
  <w:num w:numId="8" w16cid:durableId="1910845864">
    <w:abstractNumId w:val="27"/>
  </w:num>
  <w:num w:numId="9" w16cid:durableId="1350639272">
    <w:abstractNumId w:val="12"/>
  </w:num>
  <w:num w:numId="10" w16cid:durableId="1759057598">
    <w:abstractNumId w:val="46"/>
  </w:num>
  <w:num w:numId="11" w16cid:durableId="1014186908">
    <w:abstractNumId w:val="0"/>
  </w:num>
  <w:num w:numId="12" w16cid:durableId="1191647999">
    <w:abstractNumId w:val="45"/>
  </w:num>
  <w:num w:numId="13" w16cid:durableId="35932950">
    <w:abstractNumId w:val="32"/>
  </w:num>
  <w:num w:numId="14" w16cid:durableId="1976834790">
    <w:abstractNumId w:val="9"/>
  </w:num>
  <w:num w:numId="15" w16cid:durableId="2067679942">
    <w:abstractNumId w:val="36"/>
  </w:num>
  <w:num w:numId="16" w16cid:durableId="980889593">
    <w:abstractNumId w:val="14"/>
  </w:num>
  <w:num w:numId="17" w16cid:durableId="254559597">
    <w:abstractNumId w:val="24"/>
  </w:num>
  <w:num w:numId="18" w16cid:durableId="820077173">
    <w:abstractNumId w:val="57"/>
  </w:num>
  <w:num w:numId="19" w16cid:durableId="1914774491">
    <w:abstractNumId w:val="42"/>
  </w:num>
  <w:num w:numId="20" w16cid:durableId="588581426">
    <w:abstractNumId w:val="40"/>
  </w:num>
  <w:num w:numId="21" w16cid:durableId="1649046315">
    <w:abstractNumId w:val="58"/>
  </w:num>
  <w:num w:numId="22" w16cid:durableId="1088379735">
    <w:abstractNumId w:val="49"/>
  </w:num>
  <w:num w:numId="23" w16cid:durableId="2088111693">
    <w:abstractNumId w:val="39"/>
  </w:num>
  <w:num w:numId="24" w16cid:durableId="485629537">
    <w:abstractNumId w:val="10"/>
  </w:num>
  <w:num w:numId="25" w16cid:durableId="553469199">
    <w:abstractNumId w:val="8"/>
  </w:num>
  <w:num w:numId="26" w16cid:durableId="239098022">
    <w:abstractNumId w:val="5"/>
  </w:num>
  <w:num w:numId="27" w16cid:durableId="1720780626">
    <w:abstractNumId w:val="64"/>
  </w:num>
  <w:num w:numId="28" w16cid:durableId="548080403">
    <w:abstractNumId w:val="13"/>
  </w:num>
  <w:num w:numId="29" w16cid:durableId="919946452">
    <w:abstractNumId w:val="35"/>
  </w:num>
  <w:num w:numId="30" w16cid:durableId="895164388">
    <w:abstractNumId w:val="23"/>
  </w:num>
  <w:num w:numId="31" w16cid:durableId="1778984259">
    <w:abstractNumId w:val="34"/>
  </w:num>
  <w:num w:numId="32" w16cid:durableId="340591713">
    <w:abstractNumId w:val="19"/>
  </w:num>
  <w:num w:numId="33" w16cid:durableId="2139949747">
    <w:abstractNumId w:val="28"/>
  </w:num>
  <w:num w:numId="34" w16cid:durableId="148982322">
    <w:abstractNumId w:val="20"/>
  </w:num>
  <w:num w:numId="35" w16cid:durableId="1655450615">
    <w:abstractNumId w:val="47"/>
  </w:num>
  <w:num w:numId="36" w16cid:durableId="1865091046">
    <w:abstractNumId w:val="29"/>
  </w:num>
  <w:num w:numId="37" w16cid:durableId="1819297591">
    <w:abstractNumId w:val="37"/>
  </w:num>
  <w:num w:numId="38" w16cid:durableId="1101755012">
    <w:abstractNumId w:val="7"/>
  </w:num>
  <w:num w:numId="39" w16cid:durableId="862400496">
    <w:abstractNumId w:val="43"/>
  </w:num>
  <w:num w:numId="40" w16cid:durableId="1269197685">
    <w:abstractNumId w:val="4"/>
  </w:num>
  <w:num w:numId="41" w16cid:durableId="831916952">
    <w:abstractNumId w:val="1"/>
  </w:num>
  <w:num w:numId="42" w16cid:durableId="1495222863">
    <w:abstractNumId w:val="59"/>
  </w:num>
  <w:num w:numId="43" w16cid:durableId="713429927">
    <w:abstractNumId w:val="25"/>
  </w:num>
  <w:num w:numId="44" w16cid:durableId="698242629">
    <w:abstractNumId w:val="38"/>
  </w:num>
  <w:num w:numId="45" w16cid:durableId="326639824">
    <w:abstractNumId w:val="17"/>
  </w:num>
  <w:num w:numId="46" w16cid:durableId="1950309550">
    <w:abstractNumId w:val="18"/>
  </w:num>
  <w:num w:numId="47" w16cid:durableId="142235211">
    <w:abstractNumId w:val="33"/>
  </w:num>
  <w:num w:numId="48" w16cid:durableId="1595746415">
    <w:abstractNumId w:val="56"/>
  </w:num>
  <w:num w:numId="49" w16cid:durableId="871915739">
    <w:abstractNumId w:val="53"/>
  </w:num>
  <w:num w:numId="50" w16cid:durableId="671227874">
    <w:abstractNumId w:val="41"/>
  </w:num>
  <w:num w:numId="51" w16cid:durableId="1663853101">
    <w:abstractNumId w:val="60"/>
  </w:num>
  <w:num w:numId="52" w16cid:durableId="598415228">
    <w:abstractNumId w:val="61"/>
  </w:num>
  <w:num w:numId="53" w16cid:durableId="563757947">
    <w:abstractNumId w:val="15"/>
  </w:num>
  <w:num w:numId="54" w16cid:durableId="394470930">
    <w:abstractNumId w:val="22"/>
  </w:num>
  <w:num w:numId="55" w16cid:durableId="1273514071">
    <w:abstractNumId w:val="48"/>
  </w:num>
  <w:num w:numId="56" w16cid:durableId="413556592">
    <w:abstractNumId w:val="21"/>
  </w:num>
  <w:num w:numId="57" w16cid:durableId="1211452740">
    <w:abstractNumId w:val="51"/>
  </w:num>
  <w:num w:numId="58" w16cid:durableId="1933315281">
    <w:abstractNumId w:val="44"/>
  </w:num>
  <w:num w:numId="59" w16cid:durableId="922302841">
    <w:abstractNumId w:val="11"/>
  </w:num>
  <w:num w:numId="60" w16cid:durableId="1191651906">
    <w:abstractNumId w:val="50"/>
  </w:num>
  <w:num w:numId="61" w16cid:durableId="1514027669">
    <w:abstractNumId w:val="30"/>
  </w:num>
  <w:num w:numId="62" w16cid:durableId="874579074">
    <w:abstractNumId w:val="26"/>
  </w:num>
  <w:num w:numId="63" w16cid:durableId="2098676166">
    <w:abstractNumId w:val="63"/>
  </w:num>
  <w:num w:numId="64" w16cid:durableId="1391730336">
    <w:abstractNumId w:val="6"/>
  </w:num>
  <w:num w:numId="65" w16cid:durableId="1549339030">
    <w:abstractNumId w:val="52"/>
  </w:num>
  <w:num w:numId="66" w16cid:durableId="1332754371">
    <w:abstractNumId w:val="54"/>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8BB"/>
    <w:rsid w:val="00001E86"/>
    <w:rsid w:val="000030DA"/>
    <w:rsid w:val="0000376B"/>
    <w:rsid w:val="00004578"/>
    <w:rsid w:val="000050B0"/>
    <w:rsid w:val="00005579"/>
    <w:rsid w:val="00005ACC"/>
    <w:rsid w:val="000061AB"/>
    <w:rsid w:val="000066AA"/>
    <w:rsid w:val="00006CF2"/>
    <w:rsid w:val="0000736A"/>
    <w:rsid w:val="00010244"/>
    <w:rsid w:val="00010CC2"/>
    <w:rsid w:val="00011901"/>
    <w:rsid w:val="000126F9"/>
    <w:rsid w:val="00012F31"/>
    <w:rsid w:val="000139C9"/>
    <w:rsid w:val="000149C7"/>
    <w:rsid w:val="00014EEB"/>
    <w:rsid w:val="00014F33"/>
    <w:rsid w:val="00015412"/>
    <w:rsid w:val="0001640A"/>
    <w:rsid w:val="000168A4"/>
    <w:rsid w:val="00016925"/>
    <w:rsid w:val="00017717"/>
    <w:rsid w:val="00017D65"/>
    <w:rsid w:val="00020576"/>
    <w:rsid w:val="00021110"/>
    <w:rsid w:val="000216FA"/>
    <w:rsid w:val="0002247E"/>
    <w:rsid w:val="00022A4C"/>
    <w:rsid w:val="00022FDD"/>
    <w:rsid w:val="00023630"/>
    <w:rsid w:val="00023B9C"/>
    <w:rsid w:val="00023BAA"/>
    <w:rsid w:val="0002536F"/>
    <w:rsid w:val="00025FFD"/>
    <w:rsid w:val="00030779"/>
    <w:rsid w:val="00030E36"/>
    <w:rsid w:val="000319AF"/>
    <w:rsid w:val="00031EE0"/>
    <w:rsid w:val="00032037"/>
    <w:rsid w:val="0003293E"/>
    <w:rsid w:val="0003298D"/>
    <w:rsid w:val="00033D1B"/>
    <w:rsid w:val="00033FDB"/>
    <w:rsid w:val="00034AF5"/>
    <w:rsid w:val="00034BA3"/>
    <w:rsid w:val="00034C1E"/>
    <w:rsid w:val="00035664"/>
    <w:rsid w:val="00035C2F"/>
    <w:rsid w:val="000374C8"/>
    <w:rsid w:val="0003787E"/>
    <w:rsid w:val="00037D33"/>
    <w:rsid w:val="0004047F"/>
    <w:rsid w:val="00040D07"/>
    <w:rsid w:val="0004103F"/>
    <w:rsid w:val="00042757"/>
    <w:rsid w:val="000433D0"/>
    <w:rsid w:val="000453AF"/>
    <w:rsid w:val="00046293"/>
    <w:rsid w:val="000469BD"/>
    <w:rsid w:val="00046F84"/>
    <w:rsid w:val="0004743D"/>
    <w:rsid w:val="00047E50"/>
    <w:rsid w:val="000501E9"/>
    <w:rsid w:val="00051933"/>
    <w:rsid w:val="00052780"/>
    <w:rsid w:val="00052DD3"/>
    <w:rsid w:val="00052EC3"/>
    <w:rsid w:val="00053724"/>
    <w:rsid w:val="00053CE6"/>
    <w:rsid w:val="00054639"/>
    <w:rsid w:val="00054960"/>
    <w:rsid w:val="00054D65"/>
    <w:rsid w:val="00055530"/>
    <w:rsid w:val="00055588"/>
    <w:rsid w:val="00060D07"/>
    <w:rsid w:val="000611E1"/>
    <w:rsid w:val="00061AEE"/>
    <w:rsid w:val="00061C9E"/>
    <w:rsid w:val="00062B73"/>
    <w:rsid w:val="0006412C"/>
    <w:rsid w:val="0006627A"/>
    <w:rsid w:val="00066311"/>
    <w:rsid w:val="00066731"/>
    <w:rsid w:val="0006673E"/>
    <w:rsid w:val="00070EB0"/>
    <w:rsid w:val="00073CD8"/>
    <w:rsid w:val="00073D14"/>
    <w:rsid w:val="000740BF"/>
    <w:rsid w:val="0007416C"/>
    <w:rsid w:val="00074609"/>
    <w:rsid w:val="00075057"/>
    <w:rsid w:val="000752B3"/>
    <w:rsid w:val="000760B5"/>
    <w:rsid w:val="000764DA"/>
    <w:rsid w:val="000768B6"/>
    <w:rsid w:val="00076BDC"/>
    <w:rsid w:val="00076EC4"/>
    <w:rsid w:val="00077AE9"/>
    <w:rsid w:val="0008008A"/>
    <w:rsid w:val="00080301"/>
    <w:rsid w:val="00080D4D"/>
    <w:rsid w:val="00082885"/>
    <w:rsid w:val="00082A80"/>
    <w:rsid w:val="00084C6B"/>
    <w:rsid w:val="00086E3F"/>
    <w:rsid w:val="0008757D"/>
    <w:rsid w:val="000875EE"/>
    <w:rsid w:val="0008788F"/>
    <w:rsid w:val="00090632"/>
    <w:rsid w:val="00090E6F"/>
    <w:rsid w:val="000912FD"/>
    <w:rsid w:val="00091644"/>
    <w:rsid w:val="0009204D"/>
    <w:rsid w:val="0009283E"/>
    <w:rsid w:val="000935EB"/>
    <w:rsid w:val="0009419F"/>
    <w:rsid w:val="00094D01"/>
    <w:rsid w:val="00094ED7"/>
    <w:rsid w:val="00095F61"/>
    <w:rsid w:val="000961FF"/>
    <w:rsid w:val="00096BA3"/>
    <w:rsid w:val="00096D27"/>
    <w:rsid w:val="000A045C"/>
    <w:rsid w:val="000A0D37"/>
    <w:rsid w:val="000A0F3D"/>
    <w:rsid w:val="000A1956"/>
    <w:rsid w:val="000A2148"/>
    <w:rsid w:val="000A47F2"/>
    <w:rsid w:val="000A6B6B"/>
    <w:rsid w:val="000A7176"/>
    <w:rsid w:val="000A75EA"/>
    <w:rsid w:val="000B1F77"/>
    <w:rsid w:val="000B2236"/>
    <w:rsid w:val="000B2935"/>
    <w:rsid w:val="000B3084"/>
    <w:rsid w:val="000B3528"/>
    <w:rsid w:val="000B45B0"/>
    <w:rsid w:val="000B4F14"/>
    <w:rsid w:val="000B6276"/>
    <w:rsid w:val="000B6B27"/>
    <w:rsid w:val="000B6B80"/>
    <w:rsid w:val="000B6E00"/>
    <w:rsid w:val="000B72BB"/>
    <w:rsid w:val="000B7E5D"/>
    <w:rsid w:val="000C024A"/>
    <w:rsid w:val="000C0A40"/>
    <w:rsid w:val="000C0CD9"/>
    <w:rsid w:val="000C0D06"/>
    <w:rsid w:val="000C1638"/>
    <w:rsid w:val="000C414C"/>
    <w:rsid w:val="000C4BED"/>
    <w:rsid w:val="000C4CD1"/>
    <w:rsid w:val="000C51AF"/>
    <w:rsid w:val="000C58BC"/>
    <w:rsid w:val="000C5E4B"/>
    <w:rsid w:val="000C711A"/>
    <w:rsid w:val="000D0FAE"/>
    <w:rsid w:val="000D150C"/>
    <w:rsid w:val="000D18D6"/>
    <w:rsid w:val="000D26A4"/>
    <w:rsid w:val="000D2A61"/>
    <w:rsid w:val="000D2B85"/>
    <w:rsid w:val="000D41A8"/>
    <w:rsid w:val="000D49BB"/>
    <w:rsid w:val="000D4A36"/>
    <w:rsid w:val="000D4B0B"/>
    <w:rsid w:val="000D56FF"/>
    <w:rsid w:val="000D5FDE"/>
    <w:rsid w:val="000D7929"/>
    <w:rsid w:val="000E14F8"/>
    <w:rsid w:val="000E316D"/>
    <w:rsid w:val="000E31B4"/>
    <w:rsid w:val="000E3A11"/>
    <w:rsid w:val="000E4EB2"/>
    <w:rsid w:val="000E5105"/>
    <w:rsid w:val="000E564B"/>
    <w:rsid w:val="000E5CC1"/>
    <w:rsid w:val="000E5E85"/>
    <w:rsid w:val="000E6852"/>
    <w:rsid w:val="000E6CB7"/>
    <w:rsid w:val="000F05F6"/>
    <w:rsid w:val="000F1A81"/>
    <w:rsid w:val="000F1F9F"/>
    <w:rsid w:val="000F48D1"/>
    <w:rsid w:val="000F4C47"/>
    <w:rsid w:val="000F4FE3"/>
    <w:rsid w:val="000F7C25"/>
    <w:rsid w:val="0010084F"/>
    <w:rsid w:val="0010192A"/>
    <w:rsid w:val="00101948"/>
    <w:rsid w:val="001019B7"/>
    <w:rsid w:val="00102192"/>
    <w:rsid w:val="001029B9"/>
    <w:rsid w:val="00103162"/>
    <w:rsid w:val="00103401"/>
    <w:rsid w:val="001037B1"/>
    <w:rsid w:val="00103EE3"/>
    <w:rsid w:val="001051D3"/>
    <w:rsid w:val="001051FB"/>
    <w:rsid w:val="001060BE"/>
    <w:rsid w:val="00106150"/>
    <w:rsid w:val="001068D7"/>
    <w:rsid w:val="001103D8"/>
    <w:rsid w:val="00110D8B"/>
    <w:rsid w:val="0011119C"/>
    <w:rsid w:val="00111C4E"/>
    <w:rsid w:val="001128A5"/>
    <w:rsid w:val="00112973"/>
    <w:rsid w:val="00113080"/>
    <w:rsid w:val="00115695"/>
    <w:rsid w:val="00115750"/>
    <w:rsid w:val="00117F0A"/>
    <w:rsid w:val="001203CF"/>
    <w:rsid w:val="00120960"/>
    <w:rsid w:val="00120C89"/>
    <w:rsid w:val="0012385E"/>
    <w:rsid w:val="001261A3"/>
    <w:rsid w:val="00126483"/>
    <w:rsid w:val="001269E2"/>
    <w:rsid w:val="001279F0"/>
    <w:rsid w:val="00127C0F"/>
    <w:rsid w:val="001305F5"/>
    <w:rsid w:val="00131830"/>
    <w:rsid w:val="0013192C"/>
    <w:rsid w:val="00131B69"/>
    <w:rsid w:val="0013226D"/>
    <w:rsid w:val="001341CE"/>
    <w:rsid w:val="001348EF"/>
    <w:rsid w:val="00135FFC"/>
    <w:rsid w:val="00136319"/>
    <w:rsid w:val="00136ADE"/>
    <w:rsid w:val="00140645"/>
    <w:rsid w:val="001409DC"/>
    <w:rsid w:val="00141B94"/>
    <w:rsid w:val="00142AD9"/>
    <w:rsid w:val="00142E82"/>
    <w:rsid w:val="00144AAA"/>
    <w:rsid w:val="00145000"/>
    <w:rsid w:val="0014542E"/>
    <w:rsid w:val="00145E0C"/>
    <w:rsid w:val="00146160"/>
    <w:rsid w:val="00146506"/>
    <w:rsid w:val="0014684D"/>
    <w:rsid w:val="0014712F"/>
    <w:rsid w:val="00147242"/>
    <w:rsid w:val="00150A8B"/>
    <w:rsid w:val="00150D15"/>
    <w:rsid w:val="001521C8"/>
    <w:rsid w:val="00152642"/>
    <w:rsid w:val="00152E07"/>
    <w:rsid w:val="0015333F"/>
    <w:rsid w:val="00153611"/>
    <w:rsid w:val="00153706"/>
    <w:rsid w:val="00153AEC"/>
    <w:rsid w:val="0015443D"/>
    <w:rsid w:val="001550AC"/>
    <w:rsid w:val="001557CA"/>
    <w:rsid w:val="0015685D"/>
    <w:rsid w:val="00156F85"/>
    <w:rsid w:val="001576F6"/>
    <w:rsid w:val="001606AB"/>
    <w:rsid w:val="0016194C"/>
    <w:rsid w:val="00161BE8"/>
    <w:rsid w:val="00161DE6"/>
    <w:rsid w:val="001628F9"/>
    <w:rsid w:val="0016337D"/>
    <w:rsid w:val="00164965"/>
    <w:rsid w:val="00165E8A"/>
    <w:rsid w:val="00166455"/>
    <w:rsid w:val="0016649B"/>
    <w:rsid w:val="0016694A"/>
    <w:rsid w:val="00167DDD"/>
    <w:rsid w:val="00170507"/>
    <w:rsid w:val="00172230"/>
    <w:rsid w:val="00172903"/>
    <w:rsid w:val="00172A8E"/>
    <w:rsid w:val="00173C8B"/>
    <w:rsid w:val="00174741"/>
    <w:rsid w:val="00174C20"/>
    <w:rsid w:val="00174DC1"/>
    <w:rsid w:val="00175974"/>
    <w:rsid w:val="0017613B"/>
    <w:rsid w:val="00176683"/>
    <w:rsid w:val="00176D00"/>
    <w:rsid w:val="0017731A"/>
    <w:rsid w:val="0017762E"/>
    <w:rsid w:val="00177E46"/>
    <w:rsid w:val="001800B2"/>
    <w:rsid w:val="0018078B"/>
    <w:rsid w:val="001808FA"/>
    <w:rsid w:val="00180B04"/>
    <w:rsid w:val="00181836"/>
    <w:rsid w:val="00182B21"/>
    <w:rsid w:val="00182FE5"/>
    <w:rsid w:val="00183028"/>
    <w:rsid w:val="001846D1"/>
    <w:rsid w:val="00185925"/>
    <w:rsid w:val="00186060"/>
    <w:rsid w:val="00186964"/>
    <w:rsid w:val="00186C2F"/>
    <w:rsid w:val="00187AEC"/>
    <w:rsid w:val="00190073"/>
    <w:rsid w:val="00191656"/>
    <w:rsid w:val="00191C28"/>
    <w:rsid w:val="00191EEB"/>
    <w:rsid w:val="00192BE7"/>
    <w:rsid w:val="00192DB3"/>
    <w:rsid w:val="00192DDA"/>
    <w:rsid w:val="00193026"/>
    <w:rsid w:val="00193447"/>
    <w:rsid w:val="001941FC"/>
    <w:rsid w:val="00194A21"/>
    <w:rsid w:val="00196888"/>
    <w:rsid w:val="0019698C"/>
    <w:rsid w:val="001973E7"/>
    <w:rsid w:val="001976DF"/>
    <w:rsid w:val="00197754"/>
    <w:rsid w:val="001A015D"/>
    <w:rsid w:val="001A0DBE"/>
    <w:rsid w:val="001A1040"/>
    <w:rsid w:val="001A1680"/>
    <w:rsid w:val="001A1BBB"/>
    <w:rsid w:val="001A1F42"/>
    <w:rsid w:val="001A2777"/>
    <w:rsid w:val="001A29BF"/>
    <w:rsid w:val="001A339E"/>
    <w:rsid w:val="001A46A4"/>
    <w:rsid w:val="001A5418"/>
    <w:rsid w:val="001A5905"/>
    <w:rsid w:val="001A6EA2"/>
    <w:rsid w:val="001A7F87"/>
    <w:rsid w:val="001B135B"/>
    <w:rsid w:val="001B2324"/>
    <w:rsid w:val="001B25E2"/>
    <w:rsid w:val="001B2FCE"/>
    <w:rsid w:val="001B38FD"/>
    <w:rsid w:val="001B4757"/>
    <w:rsid w:val="001B602A"/>
    <w:rsid w:val="001B660F"/>
    <w:rsid w:val="001C005C"/>
    <w:rsid w:val="001C189C"/>
    <w:rsid w:val="001C3599"/>
    <w:rsid w:val="001C4950"/>
    <w:rsid w:val="001C4A43"/>
    <w:rsid w:val="001C4A9C"/>
    <w:rsid w:val="001C4AEF"/>
    <w:rsid w:val="001C5478"/>
    <w:rsid w:val="001C5981"/>
    <w:rsid w:val="001C6869"/>
    <w:rsid w:val="001C6BDA"/>
    <w:rsid w:val="001C6C85"/>
    <w:rsid w:val="001C7DCC"/>
    <w:rsid w:val="001C7E2C"/>
    <w:rsid w:val="001C7F28"/>
    <w:rsid w:val="001D0BD8"/>
    <w:rsid w:val="001D2151"/>
    <w:rsid w:val="001D2183"/>
    <w:rsid w:val="001D25E5"/>
    <w:rsid w:val="001D2D0F"/>
    <w:rsid w:val="001D2DC5"/>
    <w:rsid w:val="001D2F2A"/>
    <w:rsid w:val="001D3A90"/>
    <w:rsid w:val="001D3BCF"/>
    <w:rsid w:val="001D46AE"/>
    <w:rsid w:val="001D6A9C"/>
    <w:rsid w:val="001E2B4C"/>
    <w:rsid w:val="001E3B83"/>
    <w:rsid w:val="001E5D11"/>
    <w:rsid w:val="001E6F33"/>
    <w:rsid w:val="001F0991"/>
    <w:rsid w:val="001F0A3C"/>
    <w:rsid w:val="001F27F3"/>
    <w:rsid w:val="001F3A0C"/>
    <w:rsid w:val="001F3F4A"/>
    <w:rsid w:val="001F4F6F"/>
    <w:rsid w:val="001F5363"/>
    <w:rsid w:val="001F5DA3"/>
    <w:rsid w:val="002004B4"/>
    <w:rsid w:val="00201F16"/>
    <w:rsid w:val="002027FA"/>
    <w:rsid w:val="00202897"/>
    <w:rsid w:val="00202B25"/>
    <w:rsid w:val="00203068"/>
    <w:rsid w:val="002045F0"/>
    <w:rsid w:val="00204963"/>
    <w:rsid w:val="002049BC"/>
    <w:rsid w:val="002068B5"/>
    <w:rsid w:val="00206D04"/>
    <w:rsid w:val="00207B90"/>
    <w:rsid w:val="00207CE0"/>
    <w:rsid w:val="0021189C"/>
    <w:rsid w:val="00211C13"/>
    <w:rsid w:val="002136AB"/>
    <w:rsid w:val="0021376D"/>
    <w:rsid w:val="002138FB"/>
    <w:rsid w:val="00214667"/>
    <w:rsid w:val="00214847"/>
    <w:rsid w:val="0022043B"/>
    <w:rsid w:val="0022175A"/>
    <w:rsid w:val="00221C52"/>
    <w:rsid w:val="002233D4"/>
    <w:rsid w:val="00224287"/>
    <w:rsid w:val="00230F14"/>
    <w:rsid w:val="00231221"/>
    <w:rsid w:val="0023166E"/>
    <w:rsid w:val="00231BDC"/>
    <w:rsid w:val="00232280"/>
    <w:rsid w:val="00232B7B"/>
    <w:rsid w:val="002333AF"/>
    <w:rsid w:val="002349D6"/>
    <w:rsid w:val="00234BA4"/>
    <w:rsid w:val="00234D19"/>
    <w:rsid w:val="002354B8"/>
    <w:rsid w:val="00235A10"/>
    <w:rsid w:val="002361FD"/>
    <w:rsid w:val="0023654C"/>
    <w:rsid w:val="00236929"/>
    <w:rsid w:val="002370F3"/>
    <w:rsid w:val="00237267"/>
    <w:rsid w:val="00241183"/>
    <w:rsid w:val="00241890"/>
    <w:rsid w:val="00242C12"/>
    <w:rsid w:val="00242D48"/>
    <w:rsid w:val="002435E6"/>
    <w:rsid w:val="0024621D"/>
    <w:rsid w:val="0025120B"/>
    <w:rsid w:val="00251F21"/>
    <w:rsid w:val="0025296B"/>
    <w:rsid w:val="00253159"/>
    <w:rsid w:val="00253184"/>
    <w:rsid w:val="002535B6"/>
    <w:rsid w:val="002537AB"/>
    <w:rsid w:val="0025389F"/>
    <w:rsid w:val="00253CAA"/>
    <w:rsid w:val="002541D5"/>
    <w:rsid w:val="00254486"/>
    <w:rsid w:val="00254DB3"/>
    <w:rsid w:val="002558F7"/>
    <w:rsid w:val="00255BDF"/>
    <w:rsid w:val="00260613"/>
    <w:rsid w:val="00261550"/>
    <w:rsid w:val="00261989"/>
    <w:rsid w:val="00262057"/>
    <w:rsid w:val="002629D0"/>
    <w:rsid w:val="002635D8"/>
    <w:rsid w:val="00263BC0"/>
    <w:rsid w:val="00265892"/>
    <w:rsid w:val="00266F78"/>
    <w:rsid w:val="0026720E"/>
    <w:rsid w:val="00274208"/>
    <w:rsid w:val="00274FF8"/>
    <w:rsid w:val="0027532E"/>
    <w:rsid w:val="00275398"/>
    <w:rsid w:val="0027640B"/>
    <w:rsid w:val="00277A46"/>
    <w:rsid w:val="00277F5A"/>
    <w:rsid w:val="002803BA"/>
    <w:rsid w:val="00281DDF"/>
    <w:rsid w:val="00282213"/>
    <w:rsid w:val="00284650"/>
    <w:rsid w:val="0028510E"/>
    <w:rsid w:val="0028514C"/>
    <w:rsid w:val="00285F0A"/>
    <w:rsid w:val="00286012"/>
    <w:rsid w:val="00286BBB"/>
    <w:rsid w:val="00286D72"/>
    <w:rsid w:val="00287442"/>
    <w:rsid w:val="00287897"/>
    <w:rsid w:val="00287BCD"/>
    <w:rsid w:val="00287E5B"/>
    <w:rsid w:val="00287E63"/>
    <w:rsid w:val="00291242"/>
    <w:rsid w:val="00291906"/>
    <w:rsid w:val="00291A56"/>
    <w:rsid w:val="002924C0"/>
    <w:rsid w:val="00293268"/>
    <w:rsid w:val="00293DED"/>
    <w:rsid w:val="00294770"/>
    <w:rsid w:val="00294F39"/>
    <w:rsid w:val="00297490"/>
    <w:rsid w:val="002A0D79"/>
    <w:rsid w:val="002A1871"/>
    <w:rsid w:val="002A19FD"/>
    <w:rsid w:val="002A1F38"/>
    <w:rsid w:val="002A2586"/>
    <w:rsid w:val="002A33B8"/>
    <w:rsid w:val="002A3566"/>
    <w:rsid w:val="002A3AD3"/>
    <w:rsid w:val="002A3DB1"/>
    <w:rsid w:val="002A445B"/>
    <w:rsid w:val="002A4EDF"/>
    <w:rsid w:val="002A5F9E"/>
    <w:rsid w:val="002A601C"/>
    <w:rsid w:val="002A6027"/>
    <w:rsid w:val="002A65EC"/>
    <w:rsid w:val="002A6997"/>
    <w:rsid w:val="002A7179"/>
    <w:rsid w:val="002A74FE"/>
    <w:rsid w:val="002A7E5A"/>
    <w:rsid w:val="002B0503"/>
    <w:rsid w:val="002B1CBD"/>
    <w:rsid w:val="002B2C6C"/>
    <w:rsid w:val="002B2EA7"/>
    <w:rsid w:val="002B3352"/>
    <w:rsid w:val="002B399F"/>
    <w:rsid w:val="002B3A65"/>
    <w:rsid w:val="002B4206"/>
    <w:rsid w:val="002B5259"/>
    <w:rsid w:val="002B6A56"/>
    <w:rsid w:val="002B74FA"/>
    <w:rsid w:val="002B7BCE"/>
    <w:rsid w:val="002C0286"/>
    <w:rsid w:val="002C06F3"/>
    <w:rsid w:val="002C072E"/>
    <w:rsid w:val="002C1F54"/>
    <w:rsid w:val="002C287F"/>
    <w:rsid w:val="002C2E20"/>
    <w:rsid w:val="002C3EC5"/>
    <w:rsid w:val="002C4110"/>
    <w:rsid w:val="002C4298"/>
    <w:rsid w:val="002C52F5"/>
    <w:rsid w:val="002C5578"/>
    <w:rsid w:val="002C5B6D"/>
    <w:rsid w:val="002C5D24"/>
    <w:rsid w:val="002C65A6"/>
    <w:rsid w:val="002D03A3"/>
    <w:rsid w:val="002D04A2"/>
    <w:rsid w:val="002D09C6"/>
    <w:rsid w:val="002D1B25"/>
    <w:rsid w:val="002D2062"/>
    <w:rsid w:val="002D3F8B"/>
    <w:rsid w:val="002D545D"/>
    <w:rsid w:val="002D5D0A"/>
    <w:rsid w:val="002D640B"/>
    <w:rsid w:val="002D69A9"/>
    <w:rsid w:val="002D7543"/>
    <w:rsid w:val="002D7742"/>
    <w:rsid w:val="002D7994"/>
    <w:rsid w:val="002E01F1"/>
    <w:rsid w:val="002E1945"/>
    <w:rsid w:val="002E1A19"/>
    <w:rsid w:val="002E1B0A"/>
    <w:rsid w:val="002E1D9C"/>
    <w:rsid w:val="002E2622"/>
    <w:rsid w:val="002E29DC"/>
    <w:rsid w:val="002E3126"/>
    <w:rsid w:val="002E3142"/>
    <w:rsid w:val="002E4B75"/>
    <w:rsid w:val="002E5C21"/>
    <w:rsid w:val="002E69D2"/>
    <w:rsid w:val="002E6A22"/>
    <w:rsid w:val="002E72A2"/>
    <w:rsid w:val="002E7781"/>
    <w:rsid w:val="002F0952"/>
    <w:rsid w:val="002F2D3F"/>
    <w:rsid w:val="002F4FE2"/>
    <w:rsid w:val="002F56AD"/>
    <w:rsid w:val="002F72EB"/>
    <w:rsid w:val="002F7B05"/>
    <w:rsid w:val="003006DA"/>
    <w:rsid w:val="003012E9"/>
    <w:rsid w:val="00302BDF"/>
    <w:rsid w:val="003040F1"/>
    <w:rsid w:val="003043C1"/>
    <w:rsid w:val="0030458C"/>
    <w:rsid w:val="003056EA"/>
    <w:rsid w:val="003069CA"/>
    <w:rsid w:val="003069E2"/>
    <w:rsid w:val="00306E9D"/>
    <w:rsid w:val="00310C9E"/>
    <w:rsid w:val="00310F86"/>
    <w:rsid w:val="003123E4"/>
    <w:rsid w:val="00312517"/>
    <w:rsid w:val="0031302B"/>
    <w:rsid w:val="003139CF"/>
    <w:rsid w:val="0031437D"/>
    <w:rsid w:val="00316B81"/>
    <w:rsid w:val="003203B0"/>
    <w:rsid w:val="00320C6B"/>
    <w:rsid w:val="003234FE"/>
    <w:rsid w:val="003235A3"/>
    <w:rsid w:val="00326702"/>
    <w:rsid w:val="0032688B"/>
    <w:rsid w:val="00327745"/>
    <w:rsid w:val="00327BE0"/>
    <w:rsid w:val="0033065B"/>
    <w:rsid w:val="003312D1"/>
    <w:rsid w:val="00332375"/>
    <w:rsid w:val="003326AF"/>
    <w:rsid w:val="00332DCA"/>
    <w:rsid w:val="003336C3"/>
    <w:rsid w:val="00333C7F"/>
    <w:rsid w:val="003340AA"/>
    <w:rsid w:val="00334817"/>
    <w:rsid w:val="00336E3B"/>
    <w:rsid w:val="0033758D"/>
    <w:rsid w:val="003401AF"/>
    <w:rsid w:val="00341487"/>
    <w:rsid w:val="003436A8"/>
    <w:rsid w:val="0034411B"/>
    <w:rsid w:val="003475BC"/>
    <w:rsid w:val="00347EE4"/>
    <w:rsid w:val="00350ECF"/>
    <w:rsid w:val="00350F4E"/>
    <w:rsid w:val="00351349"/>
    <w:rsid w:val="00351C08"/>
    <w:rsid w:val="00351DDC"/>
    <w:rsid w:val="00352E50"/>
    <w:rsid w:val="003542B5"/>
    <w:rsid w:val="00354FEF"/>
    <w:rsid w:val="00355312"/>
    <w:rsid w:val="00356894"/>
    <w:rsid w:val="00360C80"/>
    <w:rsid w:val="00360E5E"/>
    <w:rsid w:val="0036251A"/>
    <w:rsid w:val="00362753"/>
    <w:rsid w:val="00362852"/>
    <w:rsid w:val="003644F6"/>
    <w:rsid w:val="00365C71"/>
    <w:rsid w:val="0036638A"/>
    <w:rsid w:val="00366AFF"/>
    <w:rsid w:val="003715F7"/>
    <w:rsid w:val="00372105"/>
    <w:rsid w:val="00373224"/>
    <w:rsid w:val="0037426E"/>
    <w:rsid w:val="00374C0E"/>
    <w:rsid w:val="00374D2C"/>
    <w:rsid w:val="00375848"/>
    <w:rsid w:val="0037733F"/>
    <w:rsid w:val="00377B4C"/>
    <w:rsid w:val="00377CED"/>
    <w:rsid w:val="00377D78"/>
    <w:rsid w:val="00380A44"/>
    <w:rsid w:val="00380E20"/>
    <w:rsid w:val="00381D3F"/>
    <w:rsid w:val="003822CF"/>
    <w:rsid w:val="00382C87"/>
    <w:rsid w:val="00382D17"/>
    <w:rsid w:val="0038331C"/>
    <w:rsid w:val="0038441D"/>
    <w:rsid w:val="00384BDF"/>
    <w:rsid w:val="00384C49"/>
    <w:rsid w:val="0038723E"/>
    <w:rsid w:val="00387411"/>
    <w:rsid w:val="00390096"/>
    <w:rsid w:val="00390E58"/>
    <w:rsid w:val="00391A7A"/>
    <w:rsid w:val="003920DB"/>
    <w:rsid w:val="00393326"/>
    <w:rsid w:val="00395567"/>
    <w:rsid w:val="00396044"/>
    <w:rsid w:val="00396CF6"/>
    <w:rsid w:val="00397416"/>
    <w:rsid w:val="00397F74"/>
    <w:rsid w:val="00397F9C"/>
    <w:rsid w:val="003A017F"/>
    <w:rsid w:val="003A0229"/>
    <w:rsid w:val="003A142F"/>
    <w:rsid w:val="003A14CB"/>
    <w:rsid w:val="003A19D0"/>
    <w:rsid w:val="003A1DF8"/>
    <w:rsid w:val="003A225D"/>
    <w:rsid w:val="003A2A1F"/>
    <w:rsid w:val="003A2D37"/>
    <w:rsid w:val="003A4091"/>
    <w:rsid w:val="003A4C8A"/>
    <w:rsid w:val="003A4EFB"/>
    <w:rsid w:val="003A506A"/>
    <w:rsid w:val="003A5BC3"/>
    <w:rsid w:val="003A5C0B"/>
    <w:rsid w:val="003A5F3E"/>
    <w:rsid w:val="003A61D5"/>
    <w:rsid w:val="003A6CB6"/>
    <w:rsid w:val="003B0E97"/>
    <w:rsid w:val="003B14A1"/>
    <w:rsid w:val="003B182E"/>
    <w:rsid w:val="003B2FC2"/>
    <w:rsid w:val="003B328B"/>
    <w:rsid w:val="003B348C"/>
    <w:rsid w:val="003B378B"/>
    <w:rsid w:val="003B4376"/>
    <w:rsid w:val="003B4A9A"/>
    <w:rsid w:val="003B4C58"/>
    <w:rsid w:val="003B505D"/>
    <w:rsid w:val="003B5832"/>
    <w:rsid w:val="003B609F"/>
    <w:rsid w:val="003B66C7"/>
    <w:rsid w:val="003B73F4"/>
    <w:rsid w:val="003B7626"/>
    <w:rsid w:val="003C02CA"/>
    <w:rsid w:val="003C0A6C"/>
    <w:rsid w:val="003C0F65"/>
    <w:rsid w:val="003C197E"/>
    <w:rsid w:val="003C1E9A"/>
    <w:rsid w:val="003C291D"/>
    <w:rsid w:val="003C37E5"/>
    <w:rsid w:val="003C4614"/>
    <w:rsid w:val="003C5880"/>
    <w:rsid w:val="003C698E"/>
    <w:rsid w:val="003D0D40"/>
    <w:rsid w:val="003D2BFA"/>
    <w:rsid w:val="003D3353"/>
    <w:rsid w:val="003D3AC1"/>
    <w:rsid w:val="003D56E7"/>
    <w:rsid w:val="003D6654"/>
    <w:rsid w:val="003D6761"/>
    <w:rsid w:val="003D69F8"/>
    <w:rsid w:val="003D72A6"/>
    <w:rsid w:val="003D72B7"/>
    <w:rsid w:val="003D7339"/>
    <w:rsid w:val="003D7989"/>
    <w:rsid w:val="003E1692"/>
    <w:rsid w:val="003E1BC8"/>
    <w:rsid w:val="003E1EFE"/>
    <w:rsid w:val="003E2292"/>
    <w:rsid w:val="003E3D42"/>
    <w:rsid w:val="003E4393"/>
    <w:rsid w:val="003E4456"/>
    <w:rsid w:val="003E4D28"/>
    <w:rsid w:val="003E5D06"/>
    <w:rsid w:val="003E6481"/>
    <w:rsid w:val="003E6794"/>
    <w:rsid w:val="003E6B12"/>
    <w:rsid w:val="003E7D65"/>
    <w:rsid w:val="003F0A99"/>
    <w:rsid w:val="003F0B61"/>
    <w:rsid w:val="003F1D89"/>
    <w:rsid w:val="003F1FE7"/>
    <w:rsid w:val="003F26E4"/>
    <w:rsid w:val="003F3622"/>
    <w:rsid w:val="003F3910"/>
    <w:rsid w:val="003F4AB8"/>
    <w:rsid w:val="003F4FD2"/>
    <w:rsid w:val="003F6122"/>
    <w:rsid w:val="004001B7"/>
    <w:rsid w:val="00401104"/>
    <w:rsid w:val="00401FD7"/>
    <w:rsid w:val="0040238C"/>
    <w:rsid w:val="0040242D"/>
    <w:rsid w:val="004032E7"/>
    <w:rsid w:val="00403F30"/>
    <w:rsid w:val="00404019"/>
    <w:rsid w:val="004046B2"/>
    <w:rsid w:val="004047E4"/>
    <w:rsid w:val="00405B44"/>
    <w:rsid w:val="00405BA5"/>
    <w:rsid w:val="00405C6C"/>
    <w:rsid w:val="00405F91"/>
    <w:rsid w:val="004079A1"/>
    <w:rsid w:val="00407A35"/>
    <w:rsid w:val="00411052"/>
    <w:rsid w:val="00412172"/>
    <w:rsid w:val="00412524"/>
    <w:rsid w:val="00412983"/>
    <w:rsid w:val="00413C4A"/>
    <w:rsid w:val="0041449A"/>
    <w:rsid w:val="00414ECA"/>
    <w:rsid w:val="00415E4F"/>
    <w:rsid w:val="00416AAF"/>
    <w:rsid w:val="00417035"/>
    <w:rsid w:val="00420003"/>
    <w:rsid w:val="00420018"/>
    <w:rsid w:val="00420436"/>
    <w:rsid w:val="004204CE"/>
    <w:rsid w:val="0042094C"/>
    <w:rsid w:val="00420C89"/>
    <w:rsid w:val="00421CC4"/>
    <w:rsid w:val="004223D3"/>
    <w:rsid w:val="00423276"/>
    <w:rsid w:val="004235DA"/>
    <w:rsid w:val="00424052"/>
    <w:rsid w:val="004245C3"/>
    <w:rsid w:val="00424AFC"/>
    <w:rsid w:val="00424FB0"/>
    <w:rsid w:val="004258E8"/>
    <w:rsid w:val="00426B9C"/>
    <w:rsid w:val="004306F7"/>
    <w:rsid w:val="004325A8"/>
    <w:rsid w:val="00433EC9"/>
    <w:rsid w:val="004340F9"/>
    <w:rsid w:val="00435331"/>
    <w:rsid w:val="0043556A"/>
    <w:rsid w:val="004401EC"/>
    <w:rsid w:val="004410FE"/>
    <w:rsid w:val="004420CA"/>
    <w:rsid w:val="00443309"/>
    <w:rsid w:val="004467EC"/>
    <w:rsid w:val="00447081"/>
    <w:rsid w:val="004500FB"/>
    <w:rsid w:val="0045015B"/>
    <w:rsid w:val="00450674"/>
    <w:rsid w:val="0045074C"/>
    <w:rsid w:val="004507D4"/>
    <w:rsid w:val="00451937"/>
    <w:rsid w:val="00452609"/>
    <w:rsid w:val="0045376A"/>
    <w:rsid w:val="00454107"/>
    <w:rsid w:val="00454392"/>
    <w:rsid w:val="00454793"/>
    <w:rsid w:val="00456E21"/>
    <w:rsid w:val="004576C9"/>
    <w:rsid w:val="00457D62"/>
    <w:rsid w:val="00460913"/>
    <w:rsid w:val="00460E79"/>
    <w:rsid w:val="0046153B"/>
    <w:rsid w:val="00461721"/>
    <w:rsid w:val="004620DA"/>
    <w:rsid w:val="00462F19"/>
    <w:rsid w:val="004639C9"/>
    <w:rsid w:val="00463E3F"/>
    <w:rsid w:val="004642BD"/>
    <w:rsid w:val="00464D84"/>
    <w:rsid w:val="004659E3"/>
    <w:rsid w:val="004671EA"/>
    <w:rsid w:val="004675E6"/>
    <w:rsid w:val="004679F6"/>
    <w:rsid w:val="00467DF5"/>
    <w:rsid w:val="00467F9A"/>
    <w:rsid w:val="004713AD"/>
    <w:rsid w:val="004716C4"/>
    <w:rsid w:val="00471BBF"/>
    <w:rsid w:val="00472916"/>
    <w:rsid w:val="00472D57"/>
    <w:rsid w:val="00472EEB"/>
    <w:rsid w:val="0047410C"/>
    <w:rsid w:val="00474272"/>
    <w:rsid w:val="00474C7E"/>
    <w:rsid w:val="00475524"/>
    <w:rsid w:val="00475FEE"/>
    <w:rsid w:val="00477077"/>
    <w:rsid w:val="00480502"/>
    <w:rsid w:val="00481BD3"/>
    <w:rsid w:val="00481D8D"/>
    <w:rsid w:val="00482209"/>
    <w:rsid w:val="00484E9B"/>
    <w:rsid w:val="00485853"/>
    <w:rsid w:val="00486415"/>
    <w:rsid w:val="00490238"/>
    <w:rsid w:val="004908CB"/>
    <w:rsid w:val="004908E6"/>
    <w:rsid w:val="00491306"/>
    <w:rsid w:val="00492812"/>
    <w:rsid w:val="00493735"/>
    <w:rsid w:val="00494A62"/>
    <w:rsid w:val="0049521E"/>
    <w:rsid w:val="004953B8"/>
    <w:rsid w:val="0049761E"/>
    <w:rsid w:val="00497E61"/>
    <w:rsid w:val="004A1B66"/>
    <w:rsid w:val="004A37BD"/>
    <w:rsid w:val="004A3B72"/>
    <w:rsid w:val="004A4298"/>
    <w:rsid w:val="004A5D04"/>
    <w:rsid w:val="004A62EB"/>
    <w:rsid w:val="004A6BC4"/>
    <w:rsid w:val="004A75F7"/>
    <w:rsid w:val="004B0226"/>
    <w:rsid w:val="004B3156"/>
    <w:rsid w:val="004B3217"/>
    <w:rsid w:val="004B39F2"/>
    <w:rsid w:val="004B3FA1"/>
    <w:rsid w:val="004B5F5B"/>
    <w:rsid w:val="004B61EB"/>
    <w:rsid w:val="004B6BC7"/>
    <w:rsid w:val="004B6BCA"/>
    <w:rsid w:val="004B7F36"/>
    <w:rsid w:val="004C04F2"/>
    <w:rsid w:val="004C0D58"/>
    <w:rsid w:val="004C16C6"/>
    <w:rsid w:val="004C1978"/>
    <w:rsid w:val="004C2BF8"/>
    <w:rsid w:val="004C3999"/>
    <w:rsid w:val="004C3D1E"/>
    <w:rsid w:val="004C47E7"/>
    <w:rsid w:val="004C4DD4"/>
    <w:rsid w:val="004C6484"/>
    <w:rsid w:val="004C7743"/>
    <w:rsid w:val="004D07CF"/>
    <w:rsid w:val="004D0906"/>
    <w:rsid w:val="004D171C"/>
    <w:rsid w:val="004D22D9"/>
    <w:rsid w:val="004D31F9"/>
    <w:rsid w:val="004D3927"/>
    <w:rsid w:val="004D41A7"/>
    <w:rsid w:val="004D5307"/>
    <w:rsid w:val="004D5EBA"/>
    <w:rsid w:val="004D5EDE"/>
    <w:rsid w:val="004D7EAF"/>
    <w:rsid w:val="004E023E"/>
    <w:rsid w:val="004E0261"/>
    <w:rsid w:val="004E066C"/>
    <w:rsid w:val="004E0941"/>
    <w:rsid w:val="004E1124"/>
    <w:rsid w:val="004E22A5"/>
    <w:rsid w:val="004E24D9"/>
    <w:rsid w:val="004E24EA"/>
    <w:rsid w:val="004E2583"/>
    <w:rsid w:val="004E2786"/>
    <w:rsid w:val="004E2855"/>
    <w:rsid w:val="004E4046"/>
    <w:rsid w:val="004E40E6"/>
    <w:rsid w:val="004E71B1"/>
    <w:rsid w:val="004E7FB7"/>
    <w:rsid w:val="004F0879"/>
    <w:rsid w:val="004F0BBD"/>
    <w:rsid w:val="004F10B0"/>
    <w:rsid w:val="004F288A"/>
    <w:rsid w:val="004F2F9D"/>
    <w:rsid w:val="004F3184"/>
    <w:rsid w:val="004F5A78"/>
    <w:rsid w:val="004F6BFB"/>
    <w:rsid w:val="004F72BF"/>
    <w:rsid w:val="004F7CE2"/>
    <w:rsid w:val="004F7D28"/>
    <w:rsid w:val="0050006B"/>
    <w:rsid w:val="00501971"/>
    <w:rsid w:val="00501A01"/>
    <w:rsid w:val="00501AF4"/>
    <w:rsid w:val="00501B3A"/>
    <w:rsid w:val="00501E5D"/>
    <w:rsid w:val="00503270"/>
    <w:rsid w:val="00504E0C"/>
    <w:rsid w:val="00504EF5"/>
    <w:rsid w:val="00505032"/>
    <w:rsid w:val="00505198"/>
    <w:rsid w:val="0050558D"/>
    <w:rsid w:val="005055CC"/>
    <w:rsid w:val="00505893"/>
    <w:rsid w:val="00505E22"/>
    <w:rsid w:val="00505E4A"/>
    <w:rsid w:val="00506663"/>
    <w:rsid w:val="00506B8B"/>
    <w:rsid w:val="005079F1"/>
    <w:rsid w:val="00510038"/>
    <w:rsid w:val="00510ACA"/>
    <w:rsid w:val="00510AF8"/>
    <w:rsid w:val="00510B46"/>
    <w:rsid w:val="005118BF"/>
    <w:rsid w:val="00512A0C"/>
    <w:rsid w:val="00513700"/>
    <w:rsid w:val="00513746"/>
    <w:rsid w:val="00513B2B"/>
    <w:rsid w:val="00513D12"/>
    <w:rsid w:val="00516D5A"/>
    <w:rsid w:val="00521CDA"/>
    <w:rsid w:val="00522DC1"/>
    <w:rsid w:val="00522F83"/>
    <w:rsid w:val="005236E0"/>
    <w:rsid w:val="00524591"/>
    <w:rsid w:val="0052459C"/>
    <w:rsid w:val="005249C8"/>
    <w:rsid w:val="0052503D"/>
    <w:rsid w:val="005257B6"/>
    <w:rsid w:val="005272C8"/>
    <w:rsid w:val="00530343"/>
    <w:rsid w:val="00530988"/>
    <w:rsid w:val="00532452"/>
    <w:rsid w:val="00532653"/>
    <w:rsid w:val="00532ABD"/>
    <w:rsid w:val="00533441"/>
    <w:rsid w:val="00534506"/>
    <w:rsid w:val="005349A5"/>
    <w:rsid w:val="00534AAE"/>
    <w:rsid w:val="005359EC"/>
    <w:rsid w:val="0053707E"/>
    <w:rsid w:val="00537BE9"/>
    <w:rsid w:val="00540878"/>
    <w:rsid w:val="00540E27"/>
    <w:rsid w:val="00541041"/>
    <w:rsid w:val="005414AE"/>
    <w:rsid w:val="005414C6"/>
    <w:rsid w:val="00542C57"/>
    <w:rsid w:val="005441D4"/>
    <w:rsid w:val="005501BD"/>
    <w:rsid w:val="005502DD"/>
    <w:rsid w:val="005503DC"/>
    <w:rsid w:val="005505B8"/>
    <w:rsid w:val="00550650"/>
    <w:rsid w:val="005508DB"/>
    <w:rsid w:val="0055114F"/>
    <w:rsid w:val="005516E6"/>
    <w:rsid w:val="00552323"/>
    <w:rsid w:val="00552786"/>
    <w:rsid w:val="00552841"/>
    <w:rsid w:val="00552EF9"/>
    <w:rsid w:val="005534CB"/>
    <w:rsid w:val="00553BD3"/>
    <w:rsid w:val="00555157"/>
    <w:rsid w:val="005564BE"/>
    <w:rsid w:val="0055721E"/>
    <w:rsid w:val="00557A96"/>
    <w:rsid w:val="00560BB2"/>
    <w:rsid w:val="00561767"/>
    <w:rsid w:val="00561BE8"/>
    <w:rsid w:val="00561C12"/>
    <w:rsid w:val="00561CDF"/>
    <w:rsid w:val="00561DBF"/>
    <w:rsid w:val="00561E34"/>
    <w:rsid w:val="00563C10"/>
    <w:rsid w:val="00564040"/>
    <w:rsid w:val="0056457B"/>
    <w:rsid w:val="00564940"/>
    <w:rsid w:val="00565434"/>
    <w:rsid w:val="0056693C"/>
    <w:rsid w:val="00567380"/>
    <w:rsid w:val="00570001"/>
    <w:rsid w:val="00570C98"/>
    <w:rsid w:val="00570E1C"/>
    <w:rsid w:val="00571DA9"/>
    <w:rsid w:val="00572138"/>
    <w:rsid w:val="00572755"/>
    <w:rsid w:val="005733C3"/>
    <w:rsid w:val="00573FB8"/>
    <w:rsid w:val="00575067"/>
    <w:rsid w:val="00575417"/>
    <w:rsid w:val="005757D2"/>
    <w:rsid w:val="00576D76"/>
    <w:rsid w:val="005772F4"/>
    <w:rsid w:val="00577F10"/>
    <w:rsid w:val="005811BA"/>
    <w:rsid w:val="00581BBF"/>
    <w:rsid w:val="00582345"/>
    <w:rsid w:val="005839B1"/>
    <w:rsid w:val="00584247"/>
    <w:rsid w:val="00584DE9"/>
    <w:rsid w:val="005856DA"/>
    <w:rsid w:val="0058598D"/>
    <w:rsid w:val="00587286"/>
    <w:rsid w:val="00590536"/>
    <w:rsid w:val="00591873"/>
    <w:rsid w:val="00591A19"/>
    <w:rsid w:val="0059203A"/>
    <w:rsid w:val="005921FB"/>
    <w:rsid w:val="0059225B"/>
    <w:rsid w:val="00593477"/>
    <w:rsid w:val="0059560F"/>
    <w:rsid w:val="005956DE"/>
    <w:rsid w:val="00595960"/>
    <w:rsid w:val="00595BB9"/>
    <w:rsid w:val="00595D8E"/>
    <w:rsid w:val="005979F6"/>
    <w:rsid w:val="00597D87"/>
    <w:rsid w:val="005A0622"/>
    <w:rsid w:val="005A1FB4"/>
    <w:rsid w:val="005A20F2"/>
    <w:rsid w:val="005A244D"/>
    <w:rsid w:val="005A2FA9"/>
    <w:rsid w:val="005A43C2"/>
    <w:rsid w:val="005A4BA0"/>
    <w:rsid w:val="005A5026"/>
    <w:rsid w:val="005A5D93"/>
    <w:rsid w:val="005A6780"/>
    <w:rsid w:val="005A689C"/>
    <w:rsid w:val="005A6A8F"/>
    <w:rsid w:val="005A6AF5"/>
    <w:rsid w:val="005A71A3"/>
    <w:rsid w:val="005B06A7"/>
    <w:rsid w:val="005B0A4A"/>
    <w:rsid w:val="005B166A"/>
    <w:rsid w:val="005B1D49"/>
    <w:rsid w:val="005B1EA3"/>
    <w:rsid w:val="005B21E1"/>
    <w:rsid w:val="005B265F"/>
    <w:rsid w:val="005B292F"/>
    <w:rsid w:val="005B33AC"/>
    <w:rsid w:val="005B3D60"/>
    <w:rsid w:val="005B52E9"/>
    <w:rsid w:val="005B5816"/>
    <w:rsid w:val="005B6AC5"/>
    <w:rsid w:val="005B72D9"/>
    <w:rsid w:val="005C013E"/>
    <w:rsid w:val="005C0369"/>
    <w:rsid w:val="005C0826"/>
    <w:rsid w:val="005C0B8F"/>
    <w:rsid w:val="005C14D0"/>
    <w:rsid w:val="005C18F3"/>
    <w:rsid w:val="005C1D51"/>
    <w:rsid w:val="005C2F33"/>
    <w:rsid w:val="005C3894"/>
    <w:rsid w:val="005C3C9F"/>
    <w:rsid w:val="005C40BC"/>
    <w:rsid w:val="005C46EC"/>
    <w:rsid w:val="005C67D5"/>
    <w:rsid w:val="005C68EA"/>
    <w:rsid w:val="005C741B"/>
    <w:rsid w:val="005C7D1B"/>
    <w:rsid w:val="005D0519"/>
    <w:rsid w:val="005D0630"/>
    <w:rsid w:val="005D0E75"/>
    <w:rsid w:val="005D13FB"/>
    <w:rsid w:val="005D162C"/>
    <w:rsid w:val="005D19B4"/>
    <w:rsid w:val="005D2328"/>
    <w:rsid w:val="005D2E3B"/>
    <w:rsid w:val="005D30BB"/>
    <w:rsid w:val="005D386A"/>
    <w:rsid w:val="005D39A8"/>
    <w:rsid w:val="005D4CEE"/>
    <w:rsid w:val="005D4F22"/>
    <w:rsid w:val="005D599A"/>
    <w:rsid w:val="005D5A14"/>
    <w:rsid w:val="005E0DAB"/>
    <w:rsid w:val="005E1125"/>
    <w:rsid w:val="005E1D4C"/>
    <w:rsid w:val="005E214C"/>
    <w:rsid w:val="005E2956"/>
    <w:rsid w:val="005E384C"/>
    <w:rsid w:val="005E3B5B"/>
    <w:rsid w:val="005E4432"/>
    <w:rsid w:val="005E62BC"/>
    <w:rsid w:val="005E6B04"/>
    <w:rsid w:val="005E6D1C"/>
    <w:rsid w:val="005E7779"/>
    <w:rsid w:val="005E7C15"/>
    <w:rsid w:val="005F0E06"/>
    <w:rsid w:val="005F17FA"/>
    <w:rsid w:val="005F2C1B"/>
    <w:rsid w:val="005F3378"/>
    <w:rsid w:val="005F3D67"/>
    <w:rsid w:val="005F40A3"/>
    <w:rsid w:val="005F41C8"/>
    <w:rsid w:val="005F4E7D"/>
    <w:rsid w:val="005F5166"/>
    <w:rsid w:val="00600414"/>
    <w:rsid w:val="00600A6F"/>
    <w:rsid w:val="0060124B"/>
    <w:rsid w:val="00601ED0"/>
    <w:rsid w:val="00602534"/>
    <w:rsid w:val="00603C1E"/>
    <w:rsid w:val="006043AD"/>
    <w:rsid w:val="00605568"/>
    <w:rsid w:val="006056BD"/>
    <w:rsid w:val="006060FD"/>
    <w:rsid w:val="00606419"/>
    <w:rsid w:val="0060753C"/>
    <w:rsid w:val="0060760A"/>
    <w:rsid w:val="0060760F"/>
    <w:rsid w:val="006079B4"/>
    <w:rsid w:val="00610223"/>
    <w:rsid w:val="0061044D"/>
    <w:rsid w:val="00611CA5"/>
    <w:rsid w:val="00611F6E"/>
    <w:rsid w:val="00613B6A"/>
    <w:rsid w:val="00613EDE"/>
    <w:rsid w:val="006142AA"/>
    <w:rsid w:val="00614BFE"/>
    <w:rsid w:val="00614F8B"/>
    <w:rsid w:val="006150AB"/>
    <w:rsid w:val="00615158"/>
    <w:rsid w:val="0061555C"/>
    <w:rsid w:val="006165D8"/>
    <w:rsid w:val="006166CA"/>
    <w:rsid w:val="00616F6A"/>
    <w:rsid w:val="006202BD"/>
    <w:rsid w:val="00621688"/>
    <w:rsid w:val="00621952"/>
    <w:rsid w:val="00623081"/>
    <w:rsid w:val="00623989"/>
    <w:rsid w:val="006251BE"/>
    <w:rsid w:val="00625483"/>
    <w:rsid w:val="00626259"/>
    <w:rsid w:val="006264BC"/>
    <w:rsid w:val="006270F5"/>
    <w:rsid w:val="00630028"/>
    <w:rsid w:val="006301CB"/>
    <w:rsid w:val="00630ABD"/>
    <w:rsid w:val="00631804"/>
    <w:rsid w:val="00633A1D"/>
    <w:rsid w:val="00634C7B"/>
    <w:rsid w:val="00635405"/>
    <w:rsid w:val="00636E03"/>
    <w:rsid w:val="00640360"/>
    <w:rsid w:val="006405F9"/>
    <w:rsid w:val="00640ED6"/>
    <w:rsid w:val="006416D0"/>
    <w:rsid w:val="00642772"/>
    <w:rsid w:val="00642E61"/>
    <w:rsid w:val="00643C96"/>
    <w:rsid w:val="00643EDA"/>
    <w:rsid w:val="0064453C"/>
    <w:rsid w:val="006456AF"/>
    <w:rsid w:val="00646EBB"/>
    <w:rsid w:val="00647843"/>
    <w:rsid w:val="00650430"/>
    <w:rsid w:val="0065279E"/>
    <w:rsid w:val="006529D8"/>
    <w:rsid w:val="00652A6B"/>
    <w:rsid w:val="0065346B"/>
    <w:rsid w:val="00655712"/>
    <w:rsid w:val="00655C9A"/>
    <w:rsid w:val="00655F73"/>
    <w:rsid w:val="00655FEC"/>
    <w:rsid w:val="00656BFD"/>
    <w:rsid w:val="00656C16"/>
    <w:rsid w:val="0065754B"/>
    <w:rsid w:val="00657650"/>
    <w:rsid w:val="00657B88"/>
    <w:rsid w:val="00660329"/>
    <w:rsid w:val="00661CA8"/>
    <w:rsid w:val="00662A94"/>
    <w:rsid w:val="00662FEE"/>
    <w:rsid w:val="00663894"/>
    <w:rsid w:val="00663FA2"/>
    <w:rsid w:val="00664A0C"/>
    <w:rsid w:val="006656D5"/>
    <w:rsid w:val="00666461"/>
    <w:rsid w:val="00666B19"/>
    <w:rsid w:val="00666CA8"/>
    <w:rsid w:val="006672EE"/>
    <w:rsid w:val="00670CB9"/>
    <w:rsid w:val="00670CE4"/>
    <w:rsid w:val="00670F62"/>
    <w:rsid w:val="006711C0"/>
    <w:rsid w:val="00671463"/>
    <w:rsid w:val="00671F27"/>
    <w:rsid w:val="00672264"/>
    <w:rsid w:val="00673FA8"/>
    <w:rsid w:val="006756D5"/>
    <w:rsid w:val="00675E64"/>
    <w:rsid w:val="006761DE"/>
    <w:rsid w:val="00676246"/>
    <w:rsid w:val="00676BF1"/>
    <w:rsid w:val="006770FE"/>
    <w:rsid w:val="0067758D"/>
    <w:rsid w:val="00677F54"/>
    <w:rsid w:val="0068007F"/>
    <w:rsid w:val="00681AC4"/>
    <w:rsid w:val="0068203B"/>
    <w:rsid w:val="006825EC"/>
    <w:rsid w:val="006826EA"/>
    <w:rsid w:val="00682FEE"/>
    <w:rsid w:val="006837E0"/>
    <w:rsid w:val="006849E7"/>
    <w:rsid w:val="006850FF"/>
    <w:rsid w:val="0068575C"/>
    <w:rsid w:val="00685F63"/>
    <w:rsid w:val="0068656E"/>
    <w:rsid w:val="006866E2"/>
    <w:rsid w:val="00686AB0"/>
    <w:rsid w:val="00686CB4"/>
    <w:rsid w:val="00686DEA"/>
    <w:rsid w:val="00687B2D"/>
    <w:rsid w:val="00690839"/>
    <w:rsid w:val="006908D9"/>
    <w:rsid w:val="00692441"/>
    <w:rsid w:val="00692EBC"/>
    <w:rsid w:val="006938BB"/>
    <w:rsid w:val="00693A57"/>
    <w:rsid w:val="00695140"/>
    <w:rsid w:val="006959B7"/>
    <w:rsid w:val="00696F06"/>
    <w:rsid w:val="00697459"/>
    <w:rsid w:val="00697983"/>
    <w:rsid w:val="006A0DE7"/>
    <w:rsid w:val="006A177D"/>
    <w:rsid w:val="006A195A"/>
    <w:rsid w:val="006A25A6"/>
    <w:rsid w:val="006A28C9"/>
    <w:rsid w:val="006A2926"/>
    <w:rsid w:val="006A296B"/>
    <w:rsid w:val="006A3193"/>
    <w:rsid w:val="006A36A8"/>
    <w:rsid w:val="006A3B68"/>
    <w:rsid w:val="006A3DD8"/>
    <w:rsid w:val="006A4A0D"/>
    <w:rsid w:val="006A4C39"/>
    <w:rsid w:val="006A4D70"/>
    <w:rsid w:val="006A5298"/>
    <w:rsid w:val="006A56D5"/>
    <w:rsid w:val="006A6370"/>
    <w:rsid w:val="006A7A41"/>
    <w:rsid w:val="006B05C9"/>
    <w:rsid w:val="006B0A98"/>
    <w:rsid w:val="006B1014"/>
    <w:rsid w:val="006B12BE"/>
    <w:rsid w:val="006B1569"/>
    <w:rsid w:val="006B1DDD"/>
    <w:rsid w:val="006B2618"/>
    <w:rsid w:val="006B2FDE"/>
    <w:rsid w:val="006B4093"/>
    <w:rsid w:val="006B57A1"/>
    <w:rsid w:val="006B5A00"/>
    <w:rsid w:val="006B6070"/>
    <w:rsid w:val="006B6772"/>
    <w:rsid w:val="006B69D2"/>
    <w:rsid w:val="006B7AD9"/>
    <w:rsid w:val="006C00A1"/>
    <w:rsid w:val="006C0803"/>
    <w:rsid w:val="006C1D9C"/>
    <w:rsid w:val="006C2515"/>
    <w:rsid w:val="006C4064"/>
    <w:rsid w:val="006C43FD"/>
    <w:rsid w:val="006C7FC4"/>
    <w:rsid w:val="006D231E"/>
    <w:rsid w:val="006D2B6A"/>
    <w:rsid w:val="006D3139"/>
    <w:rsid w:val="006D36C5"/>
    <w:rsid w:val="006D6759"/>
    <w:rsid w:val="006D7129"/>
    <w:rsid w:val="006D7DDE"/>
    <w:rsid w:val="006D7E9F"/>
    <w:rsid w:val="006E02C8"/>
    <w:rsid w:val="006E1219"/>
    <w:rsid w:val="006E28A2"/>
    <w:rsid w:val="006E323F"/>
    <w:rsid w:val="006E35B7"/>
    <w:rsid w:val="006E3A9E"/>
    <w:rsid w:val="006E3D43"/>
    <w:rsid w:val="006E5EAF"/>
    <w:rsid w:val="006E767B"/>
    <w:rsid w:val="006E7F17"/>
    <w:rsid w:val="006F03F9"/>
    <w:rsid w:val="006F08D1"/>
    <w:rsid w:val="006F159A"/>
    <w:rsid w:val="006F2850"/>
    <w:rsid w:val="006F3B04"/>
    <w:rsid w:val="006F3E3C"/>
    <w:rsid w:val="006F551D"/>
    <w:rsid w:val="006F66E4"/>
    <w:rsid w:val="006F6739"/>
    <w:rsid w:val="00700CFA"/>
    <w:rsid w:val="00700F57"/>
    <w:rsid w:val="0070231B"/>
    <w:rsid w:val="00702B65"/>
    <w:rsid w:val="00704446"/>
    <w:rsid w:val="007046F8"/>
    <w:rsid w:val="00705189"/>
    <w:rsid w:val="007055F8"/>
    <w:rsid w:val="0070572D"/>
    <w:rsid w:val="007068E6"/>
    <w:rsid w:val="00706B58"/>
    <w:rsid w:val="007107A5"/>
    <w:rsid w:val="007112E7"/>
    <w:rsid w:val="0071291F"/>
    <w:rsid w:val="00714DE8"/>
    <w:rsid w:val="00717C07"/>
    <w:rsid w:val="007201E8"/>
    <w:rsid w:val="00720DB7"/>
    <w:rsid w:val="00720E44"/>
    <w:rsid w:val="00721280"/>
    <w:rsid w:val="00721394"/>
    <w:rsid w:val="00721E3B"/>
    <w:rsid w:val="00723302"/>
    <w:rsid w:val="0072344E"/>
    <w:rsid w:val="0072376E"/>
    <w:rsid w:val="00723A10"/>
    <w:rsid w:val="00723C03"/>
    <w:rsid w:val="00723D13"/>
    <w:rsid w:val="00723FCD"/>
    <w:rsid w:val="0072492F"/>
    <w:rsid w:val="00724F46"/>
    <w:rsid w:val="00725281"/>
    <w:rsid w:val="00725C26"/>
    <w:rsid w:val="007265C3"/>
    <w:rsid w:val="007266E4"/>
    <w:rsid w:val="007274BA"/>
    <w:rsid w:val="007304CB"/>
    <w:rsid w:val="00730635"/>
    <w:rsid w:val="00730C1F"/>
    <w:rsid w:val="00730C93"/>
    <w:rsid w:val="007310B0"/>
    <w:rsid w:val="007313FA"/>
    <w:rsid w:val="00731A82"/>
    <w:rsid w:val="00733DE8"/>
    <w:rsid w:val="00734261"/>
    <w:rsid w:val="00734877"/>
    <w:rsid w:val="00735DF4"/>
    <w:rsid w:val="00736388"/>
    <w:rsid w:val="00736FA3"/>
    <w:rsid w:val="00737524"/>
    <w:rsid w:val="007407A0"/>
    <w:rsid w:val="00740BF0"/>
    <w:rsid w:val="00741A89"/>
    <w:rsid w:val="00742257"/>
    <w:rsid w:val="0074257F"/>
    <w:rsid w:val="00742683"/>
    <w:rsid w:val="00742BF8"/>
    <w:rsid w:val="00743323"/>
    <w:rsid w:val="0074410D"/>
    <w:rsid w:val="007445DC"/>
    <w:rsid w:val="00744D35"/>
    <w:rsid w:val="0074581F"/>
    <w:rsid w:val="00746BE8"/>
    <w:rsid w:val="0074726E"/>
    <w:rsid w:val="00747411"/>
    <w:rsid w:val="007501DE"/>
    <w:rsid w:val="007507A1"/>
    <w:rsid w:val="00750E79"/>
    <w:rsid w:val="007514C7"/>
    <w:rsid w:val="007519F9"/>
    <w:rsid w:val="007527EB"/>
    <w:rsid w:val="00756282"/>
    <w:rsid w:val="00756D95"/>
    <w:rsid w:val="00757A76"/>
    <w:rsid w:val="00760A5E"/>
    <w:rsid w:val="00761A0C"/>
    <w:rsid w:val="00762012"/>
    <w:rsid w:val="00763D26"/>
    <w:rsid w:val="007644F2"/>
    <w:rsid w:val="0076466B"/>
    <w:rsid w:val="00765115"/>
    <w:rsid w:val="007658D9"/>
    <w:rsid w:val="00765AE1"/>
    <w:rsid w:val="00766EC2"/>
    <w:rsid w:val="007670BA"/>
    <w:rsid w:val="00767B8C"/>
    <w:rsid w:val="007719DC"/>
    <w:rsid w:val="00771F9E"/>
    <w:rsid w:val="0077370B"/>
    <w:rsid w:val="00773DE8"/>
    <w:rsid w:val="00774058"/>
    <w:rsid w:val="00774534"/>
    <w:rsid w:val="00775088"/>
    <w:rsid w:val="007757A5"/>
    <w:rsid w:val="0077607D"/>
    <w:rsid w:val="007767E0"/>
    <w:rsid w:val="007769B0"/>
    <w:rsid w:val="00777262"/>
    <w:rsid w:val="007776C3"/>
    <w:rsid w:val="0077775D"/>
    <w:rsid w:val="00780550"/>
    <w:rsid w:val="00780821"/>
    <w:rsid w:val="00780F34"/>
    <w:rsid w:val="007811F6"/>
    <w:rsid w:val="00781BB5"/>
    <w:rsid w:val="007824BF"/>
    <w:rsid w:val="007840C8"/>
    <w:rsid w:val="0078466E"/>
    <w:rsid w:val="007846E4"/>
    <w:rsid w:val="00785D44"/>
    <w:rsid w:val="00786DF8"/>
    <w:rsid w:val="00787FC2"/>
    <w:rsid w:val="00790998"/>
    <w:rsid w:val="007918BA"/>
    <w:rsid w:val="00791B20"/>
    <w:rsid w:val="00791B8E"/>
    <w:rsid w:val="00792257"/>
    <w:rsid w:val="00792786"/>
    <w:rsid w:val="00793105"/>
    <w:rsid w:val="007931C9"/>
    <w:rsid w:val="007931F4"/>
    <w:rsid w:val="00793976"/>
    <w:rsid w:val="00793F1B"/>
    <w:rsid w:val="00794459"/>
    <w:rsid w:val="00795F34"/>
    <w:rsid w:val="0079606E"/>
    <w:rsid w:val="00797383"/>
    <w:rsid w:val="007973EB"/>
    <w:rsid w:val="007A0E08"/>
    <w:rsid w:val="007A14D8"/>
    <w:rsid w:val="007A2ABD"/>
    <w:rsid w:val="007A3406"/>
    <w:rsid w:val="007A3896"/>
    <w:rsid w:val="007A43EC"/>
    <w:rsid w:val="007A46B3"/>
    <w:rsid w:val="007A59CD"/>
    <w:rsid w:val="007A684C"/>
    <w:rsid w:val="007B0157"/>
    <w:rsid w:val="007B0315"/>
    <w:rsid w:val="007B082B"/>
    <w:rsid w:val="007B110F"/>
    <w:rsid w:val="007B316C"/>
    <w:rsid w:val="007B4AB1"/>
    <w:rsid w:val="007B5390"/>
    <w:rsid w:val="007B56F0"/>
    <w:rsid w:val="007B5B76"/>
    <w:rsid w:val="007B5CFA"/>
    <w:rsid w:val="007B6F30"/>
    <w:rsid w:val="007C0EE9"/>
    <w:rsid w:val="007C12AA"/>
    <w:rsid w:val="007C1336"/>
    <w:rsid w:val="007C1A0D"/>
    <w:rsid w:val="007C1D3A"/>
    <w:rsid w:val="007C1E8C"/>
    <w:rsid w:val="007C2040"/>
    <w:rsid w:val="007C3684"/>
    <w:rsid w:val="007C5A39"/>
    <w:rsid w:val="007C5E4C"/>
    <w:rsid w:val="007C643D"/>
    <w:rsid w:val="007C7213"/>
    <w:rsid w:val="007C7D2A"/>
    <w:rsid w:val="007D1856"/>
    <w:rsid w:val="007D1F13"/>
    <w:rsid w:val="007D2EBE"/>
    <w:rsid w:val="007D4314"/>
    <w:rsid w:val="007D45DB"/>
    <w:rsid w:val="007D4C27"/>
    <w:rsid w:val="007D4CCE"/>
    <w:rsid w:val="007D59BF"/>
    <w:rsid w:val="007D5A27"/>
    <w:rsid w:val="007D63A6"/>
    <w:rsid w:val="007E0E00"/>
    <w:rsid w:val="007E0F6B"/>
    <w:rsid w:val="007E2BDB"/>
    <w:rsid w:val="007E2BEF"/>
    <w:rsid w:val="007E2C41"/>
    <w:rsid w:val="007E3C92"/>
    <w:rsid w:val="007E48CE"/>
    <w:rsid w:val="007E5145"/>
    <w:rsid w:val="007E7059"/>
    <w:rsid w:val="007E77A9"/>
    <w:rsid w:val="007E7DC4"/>
    <w:rsid w:val="007F0342"/>
    <w:rsid w:val="007F0A50"/>
    <w:rsid w:val="007F1457"/>
    <w:rsid w:val="007F226F"/>
    <w:rsid w:val="007F28A5"/>
    <w:rsid w:val="007F2D96"/>
    <w:rsid w:val="007F3F54"/>
    <w:rsid w:val="007F416B"/>
    <w:rsid w:val="007F4530"/>
    <w:rsid w:val="007F4666"/>
    <w:rsid w:val="007F4BD8"/>
    <w:rsid w:val="007F5E24"/>
    <w:rsid w:val="007F5FA7"/>
    <w:rsid w:val="007F6686"/>
    <w:rsid w:val="007F68B7"/>
    <w:rsid w:val="007F73BF"/>
    <w:rsid w:val="00800660"/>
    <w:rsid w:val="00801C74"/>
    <w:rsid w:val="008036E1"/>
    <w:rsid w:val="00811223"/>
    <w:rsid w:val="0081132D"/>
    <w:rsid w:val="00811B0E"/>
    <w:rsid w:val="008120F5"/>
    <w:rsid w:val="0081229E"/>
    <w:rsid w:val="00813D4D"/>
    <w:rsid w:val="00814CC4"/>
    <w:rsid w:val="0081709E"/>
    <w:rsid w:val="00820755"/>
    <w:rsid w:val="00820AB0"/>
    <w:rsid w:val="00821CF8"/>
    <w:rsid w:val="00822329"/>
    <w:rsid w:val="008244FF"/>
    <w:rsid w:val="00824AD3"/>
    <w:rsid w:val="00825B14"/>
    <w:rsid w:val="00825F06"/>
    <w:rsid w:val="00826D37"/>
    <w:rsid w:val="008278B8"/>
    <w:rsid w:val="00831FF8"/>
    <w:rsid w:val="00832B89"/>
    <w:rsid w:val="00833816"/>
    <w:rsid w:val="00833C2A"/>
    <w:rsid w:val="0083440E"/>
    <w:rsid w:val="0083483D"/>
    <w:rsid w:val="00835C9E"/>
    <w:rsid w:val="00837542"/>
    <w:rsid w:val="00840065"/>
    <w:rsid w:val="0084040D"/>
    <w:rsid w:val="0084059A"/>
    <w:rsid w:val="00840A97"/>
    <w:rsid w:val="00840B4A"/>
    <w:rsid w:val="008419F2"/>
    <w:rsid w:val="00842582"/>
    <w:rsid w:val="0084328C"/>
    <w:rsid w:val="00843C46"/>
    <w:rsid w:val="0084406B"/>
    <w:rsid w:val="00845D78"/>
    <w:rsid w:val="00845F45"/>
    <w:rsid w:val="008461D4"/>
    <w:rsid w:val="008466AB"/>
    <w:rsid w:val="00846BD5"/>
    <w:rsid w:val="008472A9"/>
    <w:rsid w:val="008477C6"/>
    <w:rsid w:val="0084795E"/>
    <w:rsid w:val="00850902"/>
    <w:rsid w:val="00851206"/>
    <w:rsid w:val="008525F1"/>
    <w:rsid w:val="00852AB9"/>
    <w:rsid w:val="0085300F"/>
    <w:rsid w:val="00854BD1"/>
    <w:rsid w:val="008562AF"/>
    <w:rsid w:val="00857C94"/>
    <w:rsid w:val="00861960"/>
    <w:rsid w:val="00861F3F"/>
    <w:rsid w:val="0086277C"/>
    <w:rsid w:val="0086297B"/>
    <w:rsid w:val="00862AFA"/>
    <w:rsid w:val="00863444"/>
    <w:rsid w:val="00863591"/>
    <w:rsid w:val="00866206"/>
    <w:rsid w:val="008664C9"/>
    <w:rsid w:val="00866F86"/>
    <w:rsid w:val="008714B7"/>
    <w:rsid w:val="00873549"/>
    <w:rsid w:val="00873596"/>
    <w:rsid w:val="008735A7"/>
    <w:rsid w:val="00874327"/>
    <w:rsid w:val="00875263"/>
    <w:rsid w:val="00875E15"/>
    <w:rsid w:val="008773FD"/>
    <w:rsid w:val="00877BB1"/>
    <w:rsid w:val="0088033B"/>
    <w:rsid w:val="0088051E"/>
    <w:rsid w:val="00880A5B"/>
    <w:rsid w:val="00880B38"/>
    <w:rsid w:val="00882E6D"/>
    <w:rsid w:val="008831ED"/>
    <w:rsid w:val="008848C5"/>
    <w:rsid w:val="008858AE"/>
    <w:rsid w:val="00885AEE"/>
    <w:rsid w:val="008863E8"/>
    <w:rsid w:val="00887697"/>
    <w:rsid w:val="008905B8"/>
    <w:rsid w:val="00891D4F"/>
    <w:rsid w:val="00892A8A"/>
    <w:rsid w:val="00893537"/>
    <w:rsid w:val="00894358"/>
    <w:rsid w:val="008955FE"/>
    <w:rsid w:val="00896C81"/>
    <w:rsid w:val="00897045"/>
    <w:rsid w:val="008A034C"/>
    <w:rsid w:val="008A07B2"/>
    <w:rsid w:val="008A1895"/>
    <w:rsid w:val="008A1925"/>
    <w:rsid w:val="008A1944"/>
    <w:rsid w:val="008A1A47"/>
    <w:rsid w:val="008A2CC0"/>
    <w:rsid w:val="008A3B4C"/>
    <w:rsid w:val="008A4979"/>
    <w:rsid w:val="008A4CE2"/>
    <w:rsid w:val="008A6C53"/>
    <w:rsid w:val="008A776A"/>
    <w:rsid w:val="008B0230"/>
    <w:rsid w:val="008B1BDE"/>
    <w:rsid w:val="008B3FE0"/>
    <w:rsid w:val="008B416B"/>
    <w:rsid w:val="008B7616"/>
    <w:rsid w:val="008C0B1A"/>
    <w:rsid w:val="008C19DA"/>
    <w:rsid w:val="008C1F20"/>
    <w:rsid w:val="008C2774"/>
    <w:rsid w:val="008C287F"/>
    <w:rsid w:val="008C4002"/>
    <w:rsid w:val="008C5113"/>
    <w:rsid w:val="008C5141"/>
    <w:rsid w:val="008C5783"/>
    <w:rsid w:val="008C57E7"/>
    <w:rsid w:val="008C5B21"/>
    <w:rsid w:val="008C5D79"/>
    <w:rsid w:val="008C5E02"/>
    <w:rsid w:val="008C69E1"/>
    <w:rsid w:val="008C729E"/>
    <w:rsid w:val="008C734C"/>
    <w:rsid w:val="008D032E"/>
    <w:rsid w:val="008D1550"/>
    <w:rsid w:val="008D2465"/>
    <w:rsid w:val="008D355B"/>
    <w:rsid w:val="008D3FAF"/>
    <w:rsid w:val="008D4197"/>
    <w:rsid w:val="008D53F4"/>
    <w:rsid w:val="008D5836"/>
    <w:rsid w:val="008D6B0C"/>
    <w:rsid w:val="008D6CC7"/>
    <w:rsid w:val="008D74A4"/>
    <w:rsid w:val="008D7B19"/>
    <w:rsid w:val="008E1B82"/>
    <w:rsid w:val="008E2420"/>
    <w:rsid w:val="008E2977"/>
    <w:rsid w:val="008E300A"/>
    <w:rsid w:val="008E4FE9"/>
    <w:rsid w:val="008E5660"/>
    <w:rsid w:val="008E6F0D"/>
    <w:rsid w:val="008E73F7"/>
    <w:rsid w:val="008E7A0E"/>
    <w:rsid w:val="008E7DE3"/>
    <w:rsid w:val="008F0164"/>
    <w:rsid w:val="008F0E17"/>
    <w:rsid w:val="008F0E75"/>
    <w:rsid w:val="008F0F02"/>
    <w:rsid w:val="008F1091"/>
    <w:rsid w:val="008F1A30"/>
    <w:rsid w:val="008F2501"/>
    <w:rsid w:val="008F25B5"/>
    <w:rsid w:val="008F3BEC"/>
    <w:rsid w:val="008F453D"/>
    <w:rsid w:val="008F54A9"/>
    <w:rsid w:val="008F5F3F"/>
    <w:rsid w:val="008F724B"/>
    <w:rsid w:val="0090012F"/>
    <w:rsid w:val="009013CA"/>
    <w:rsid w:val="009026A1"/>
    <w:rsid w:val="00902BFD"/>
    <w:rsid w:val="00902C9F"/>
    <w:rsid w:val="00903122"/>
    <w:rsid w:val="009037AC"/>
    <w:rsid w:val="00903815"/>
    <w:rsid w:val="00903CE1"/>
    <w:rsid w:val="00903D6E"/>
    <w:rsid w:val="0090463E"/>
    <w:rsid w:val="00904743"/>
    <w:rsid w:val="0090481D"/>
    <w:rsid w:val="00904BAB"/>
    <w:rsid w:val="00904EFB"/>
    <w:rsid w:val="009050DA"/>
    <w:rsid w:val="00905B86"/>
    <w:rsid w:val="00905EC9"/>
    <w:rsid w:val="009078DA"/>
    <w:rsid w:val="00910241"/>
    <w:rsid w:val="00910495"/>
    <w:rsid w:val="009116E8"/>
    <w:rsid w:val="0091222E"/>
    <w:rsid w:val="00912A04"/>
    <w:rsid w:val="00912B1D"/>
    <w:rsid w:val="00913017"/>
    <w:rsid w:val="00914C36"/>
    <w:rsid w:val="00914D89"/>
    <w:rsid w:val="00915992"/>
    <w:rsid w:val="0091641C"/>
    <w:rsid w:val="0091652D"/>
    <w:rsid w:val="009175D1"/>
    <w:rsid w:val="00920430"/>
    <w:rsid w:val="00921B8E"/>
    <w:rsid w:val="009232E0"/>
    <w:rsid w:val="00924963"/>
    <w:rsid w:val="00925642"/>
    <w:rsid w:val="0092647D"/>
    <w:rsid w:val="00926FA0"/>
    <w:rsid w:val="00930E65"/>
    <w:rsid w:val="00931470"/>
    <w:rsid w:val="00931BA7"/>
    <w:rsid w:val="00931DAB"/>
    <w:rsid w:val="00932853"/>
    <w:rsid w:val="0093320C"/>
    <w:rsid w:val="0093407C"/>
    <w:rsid w:val="009346C6"/>
    <w:rsid w:val="00935413"/>
    <w:rsid w:val="00935602"/>
    <w:rsid w:val="009360CE"/>
    <w:rsid w:val="00937075"/>
    <w:rsid w:val="0093789F"/>
    <w:rsid w:val="00940262"/>
    <w:rsid w:val="009406B1"/>
    <w:rsid w:val="009416BC"/>
    <w:rsid w:val="009421ED"/>
    <w:rsid w:val="00942B83"/>
    <w:rsid w:val="009436A8"/>
    <w:rsid w:val="00943ED6"/>
    <w:rsid w:val="00945895"/>
    <w:rsid w:val="009473C2"/>
    <w:rsid w:val="00947A00"/>
    <w:rsid w:val="009501FB"/>
    <w:rsid w:val="00950C93"/>
    <w:rsid w:val="009512BF"/>
    <w:rsid w:val="00952600"/>
    <w:rsid w:val="00953084"/>
    <w:rsid w:val="00953CAA"/>
    <w:rsid w:val="00954366"/>
    <w:rsid w:val="00954669"/>
    <w:rsid w:val="00954C3E"/>
    <w:rsid w:val="00955119"/>
    <w:rsid w:val="009551E1"/>
    <w:rsid w:val="009552CD"/>
    <w:rsid w:val="00955630"/>
    <w:rsid w:val="00956248"/>
    <w:rsid w:val="00957275"/>
    <w:rsid w:val="009579A5"/>
    <w:rsid w:val="00957DA3"/>
    <w:rsid w:val="00960E14"/>
    <w:rsid w:val="009614FB"/>
    <w:rsid w:val="00962430"/>
    <w:rsid w:val="00962A3D"/>
    <w:rsid w:val="009630E0"/>
    <w:rsid w:val="00963AE5"/>
    <w:rsid w:val="00964465"/>
    <w:rsid w:val="009648C9"/>
    <w:rsid w:val="0096520B"/>
    <w:rsid w:val="00965B13"/>
    <w:rsid w:val="009661AD"/>
    <w:rsid w:val="00966FFD"/>
    <w:rsid w:val="00967AB9"/>
    <w:rsid w:val="00967EE2"/>
    <w:rsid w:val="00973080"/>
    <w:rsid w:val="00973409"/>
    <w:rsid w:val="00973497"/>
    <w:rsid w:val="009742D2"/>
    <w:rsid w:val="00974C59"/>
    <w:rsid w:val="00975463"/>
    <w:rsid w:val="00975554"/>
    <w:rsid w:val="009762C4"/>
    <w:rsid w:val="00977904"/>
    <w:rsid w:val="00977AD5"/>
    <w:rsid w:val="00980447"/>
    <w:rsid w:val="00980BE4"/>
    <w:rsid w:val="00980DDF"/>
    <w:rsid w:val="009816B3"/>
    <w:rsid w:val="00982092"/>
    <w:rsid w:val="00982A1E"/>
    <w:rsid w:val="00982E73"/>
    <w:rsid w:val="0098368C"/>
    <w:rsid w:val="00983BE8"/>
    <w:rsid w:val="00985542"/>
    <w:rsid w:val="00986DB2"/>
    <w:rsid w:val="009877AF"/>
    <w:rsid w:val="00990589"/>
    <w:rsid w:val="00990873"/>
    <w:rsid w:val="00990AD9"/>
    <w:rsid w:val="00991440"/>
    <w:rsid w:val="00991F58"/>
    <w:rsid w:val="00992068"/>
    <w:rsid w:val="00992350"/>
    <w:rsid w:val="00992F1D"/>
    <w:rsid w:val="00993346"/>
    <w:rsid w:val="009938BE"/>
    <w:rsid w:val="00993D1F"/>
    <w:rsid w:val="00994B63"/>
    <w:rsid w:val="00994FF8"/>
    <w:rsid w:val="00995757"/>
    <w:rsid w:val="00995A4C"/>
    <w:rsid w:val="00996403"/>
    <w:rsid w:val="009964F1"/>
    <w:rsid w:val="0099681A"/>
    <w:rsid w:val="00996EEC"/>
    <w:rsid w:val="00997D9B"/>
    <w:rsid w:val="009A061F"/>
    <w:rsid w:val="009A0BAC"/>
    <w:rsid w:val="009A2337"/>
    <w:rsid w:val="009A2A70"/>
    <w:rsid w:val="009A34FE"/>
    <w:rsid w:val="009A4E16"/>
    <w:rsid w:val="009A4F1C"/>
    <w:rsid w:val="009A54C8"/>
    <w:rsid w:val="009A5531"/>
    <w:rsid w:val="009A563C"/>
    <w:rsid w:val="009A5E8B"/>
    <w:rsid w:val="009A5F15"/>
    <w:rsid w:val="009A7261"/>
    <w:rsid w:val="009A7989"/>
    <w:rsid w:val="009A7B93"/>
    <w:rsid w:val="009A7BFD"/>
    <w:rsid w:val="009A7CAD"/>
    <w:rsid w:val="009B19D4"/>
    <w:rsid w:val="009B21D7"/>
    <w:rsid w:val="009B2548"/>
    <w:rsid w:val="009B2BBA"/>
    <w:rsid w:val="009B2FCA"/>
    <w:rsid w:val="009B3071"/>
    <w:rsid w:val="009B3C97"/>
    <w:rsid w:val="009B4325"/>
    <w:rsid w:val="009B4DED"/>
    <w:rsid w:val="009B61F0"/>
    <w:rsid w:val="009B669B"/>
    <w:rsid w:val="009B6730"/>
    <w:rsid w:val="009B6890"/>
    <w:rsid w:val="009B70D6"/>
    <w:rsid w:val="009B7665"/>
    <w:rsid w:val="009C0C44"/>
    <w:rsid w:val="009C0F95"/>
    <w:rsid w:val="009C1321"/>
    <w:rsid w:val="009C2850"/>
    <w:rsid w:val="009C32C2"/>
    <w:rsid w:val="009C3D2F"/>
    <w:rsid w:val="009C556A"/>
    <w:rsid w:val="009C564B"/>
    <w:rsid w:val="009C689E"/>
    <w:rsid w:val="009C6FBC"/>
    <w:rsid w:val="009D02BA"/>
    <w:rsid w:val="009D0951"/>
    <w:rsid w:val="009D1F79"/>
    <w:rsid w:val="009D32D4"/>
    <w:rsid w:val="009D388E"/>
    <w:rsid w:val="009D3C4C"/>
    <w:rsid w:val="009D3C69"/>
    <w:rsid w:val="009D6549"/>
    <w:rsid w:val="009D7666"/>
    <w:rsid w:val="009E00C8"/>
    <w:rsid w:val="009E09EA"/>
    <w:rsid w:val="009E1A73"/>
    <w:rsid w:val="009E20CA"/>
    <w:rsid w:val="009E2846"/>
    <w:rsid w:val="009E3016"/>
    <w:rsid w:val="009E3D70"/>
    <w:rsid w:val="009E3F3E"/>
    <w:rsid w:val="009E41C6"/>
    <w:rsid w:val="009E45D3"/>
    <w:rsid w:val="009E4ED6"/>
    <w:rsid w:val="009E564D"/>
    <w:rsid w:val="009E5BA9"/>
    <w:rsid w:val="009E68A5"/>
    <w:rsid w:val="009E6C8E"/>
    <w:rsid w:val="009E7D85"/>
    <w:rsid w:val="009F1483"/>
    <w:rsid w:val="009F2BFB"/>
    <w:rsid w:val="009F37CD"/>
    <w:rsid w:val="009F3871"/>
    <w:rsid w:val="009F3A82"/>
    <w:rsid w:val="009F4B96"/>
    <w:rsid w:val="009F54FC"/>
    <w:rsid w:val="009F5E37"/>
    <w:rsid w:val="009F5E41"/>
    <w:rsid w:val="009F639C"/>
    <w:rsid w:val="009F6FC6"/>
    <w:rsid w:val="00A00582"/>
    <w:rsid w:val="00A0118E"/>
    <w:rsid w:val="00A01F92"/>
    <w:rsid w:val="00A036C7"/>
    <w:rsid w:val="00A04389"/>
    <w:rsid w:val="00A04C61"/>
    <w:rsid w:val="00A04FAF"/>
    <w:rsid w:val="00A0583B"/>
    <w:rsid w:val="00A05B30"/>
    <w:rsid w:val="00A05B5B"/>
    <w:rsid w:val="00A060C9"/>
    <w:rsid w:val="00A073D6"/>
    <w:rsid w:val="00A104C4"/>
    <w:rsid w:val="00A10523"/>
    <w:rsid w:val="00A10754"/>
    <w:rsid w:val="00A11029"/>
    <w:rsid w:val="00A11371"/>
    <w:rsid w:val="00A12871"/>
    <w:rsid w:val="00A12E37"/>
    <w:rsid w:val="00A1333C"/>
    <w:rsid w:val="00A13766"/>
    <w:rsid w:val="00A13B41"/>
    <w:rsid w:val="00A13CDD"/>
    <w:rsid w:val="00A14336"/>
    <w:rsid w:val="00A15662"/>
    <w:rsid w:val="00A170AF"/>
    <w:rsid w:val="00A1793B"/>
    <w:rsid w:val="00A17B07"/>
    <w:rsid w:val="00A2044E"/>
    <w:rsid w:val="00A20D06"/>
    <w:rsid w:val="00A219F4"/>
    <w:rsid w:val="00A236B6"/>
    <w:rsid w:val="00A23923"/>
    <w:rsid w:val="00A23F4C"/>
    <w:rsid w:val="00A2564D"/>
    <w:rsid w:val="00A25714"/>
    <w:rsid w:val="00A25BC2"/>
    <w:rsid w:val="00A26640"/>
    <w:rsid w:val="00A27050"/>
    <w:rsid w:val="00A272DF"/>
    <w:rsid w:val="00A27EB8"/>
    <w:rsid w:val="00A30E02"/>
    <w:rsid w:val="00A310D5"/>
    <w:rsid w:val="00A31ABA"/>
    <w:rsid w:val="00A337DD"/>
    <w:rsid w:val="00A34C50"/>
    <w:rsid w:val="00A34EF0"/>
    <w:rsid w:val="00A376E2"/>
    <w:rsid w:val="00A37C3C"/>
    <w:rsid w:val="00A41A34"/>
    <w:rsid w:val="00A43546"/>
    <w:rsid w:val="00A446BB"/>
    <w:rsid w:val="00A44A3D"/>
    <w:rsid w:val="00A44C59"/>
    <w:rsid w:val="00A44D49"/>
    <w:rsid w:val="00A459EF"/>
    <w:rsid w:val="00A45CCC"/>
    <w:rsid w:val="00A466AF"/>
    <w:rsid w:val="00A470D1"/>
    <w:rsid w:val="00A4747D"/>
    <w:rsid w:val="00A50BDD"/>
    <w:rsid w:val="00A522CB"/>
    <w:rsid w:val="00A52304"/>
    <w:rsid w:val="00A52533"/>
    <w:rsid w:val="00A5346A"/>
    <w:rsid w:val="00A536CC"/>
    <w:rsid w:val="00A5388C"/>
    <w:rsid w:val="00A53A2B"/>
    <w:rsid w:val="00A56A99"/>
    <w:rsid w:val="00A56E63"/>
    <w:rsid w:val="00A576E6"/>
    <w:rsid w:val="00A57FE4"/>
    <w:rsid w:val="00A62429"/>
    <w:rsid w:val="00A62D7A"/>
    <w:rsid w:val="00A638B9"/>
    <w:rsid w:val="00A63A0F"/>
    <w:rsid w:val="00A6404C"/>
    <w:rsid w:val="00A64C5F"/>
    <w:rsid w:val="00A663DD"/>
    <w:rsid w:val="00A66F20"/>
    <w:rsid w:val="00A70FC9"/>
    <w:rsid w:val="00A7223C"/>
    <w:rsid w:val="00A7229B"/>
    <w:rsid w:val="00A73291"/>
    <w:rsid w:val="00A74E8F"/>
    <w:rsid w:val="00A76B24"/>
    <w:rsid w:val="00A77D53"/>
    <w:rsid w:val="00A812B9"/>
    <w:rsid w:val="00A815AF"/>
    <w:rsid w:val="00A81815"/>
    <w:rsid w:val="00A84EA2"/>
    <w:rsid w:val="00A84EEB"/>
    <w:rsid w:val="00A8640C"/>
    <w:rsid w:val="00A87AF0"/>
    <w:rsid w:val="00A87B09"/>
    <w:rsid w:val="00A912B6"/>
    <w:rsid w:val="00A91BC8"/>
    <w:rsid w:val="00A92C77"/>
    <w:rsid w:val="00A937EE"/>
    <w:rsid w:val="00A938AE"/>
    <w:rsid w:val="00A95BB0"/>
    <w:rsid w:val="00A96FF4"/>
    <w:rsid w:val="00A9760A"/>
    <w:rsid w:val="00A97A53"/>
    <w:rsid w:val="00AA03D1"/>
    <w:rsid w:val="00AA17EA"/>
    <w:rsid w:val="00AA19A1"/>
    <w:rsid w:val="00AA2009"/>
    <w:rsid w:val="00AA27F6"/>
    <w:rsid w:val="00AA2ACE"/>
    <w:rsid w:val="00AA3164"/>
    <w:rsid w:val="00AA36BF"/>
    <w:rsid w:val="00AA3BBF"/>
    <w:rsid w:val="00AA49D4"/>
    <w:rsid w:val="00AA4D04"/>
    <w:rsid w:val="00AA534D"/>
    <w:rsid w:val="00AA6CF8"/>
    <w:rsid w:val="00AA74D8"/>
    <w:rsid w:val="00AA77C6"/>
    <w:rsid w:val="00AA7B10"/>
    <w:rsid w:val="00AB0E55"/>
    <w:rsid w:val="00AB0F44"/>
    <w:rsid w:val="00AB1FBA"/>
    <w:rsid w:val="00AB42DC"/>
    <w:rsid w:val="00AB49FB"/>
    <w:rsid w:val="00AB4C37"/>
    <w:rsid w:val="00AB597A"/>
    <w:rsid w:val="00AB5BF5"/>
    <w:rsid w:val="00AB6B67"/>
    <w:rsid w:val="00AB6D85"/>
    <w:rsid w:val="00AB7E43"/>
    <w:rsid w:val="00AC025F"/>
    <w:rsid w:val="00AC0D70"/>
    <w:rsid w:val="00AC2893"/>
    <w:rsid w:val="00AC446F"/>
    <w:rsid w:val="00AC5616"/>
    <w:rsid w:val="00AC5913"/>
    <w:rsid w:val="00AC59BB"/>
    <w:rsid w:val="00AC6C9C"/>
    <w:rsid w:val="00AC7A42"/>
    <w:rsid w:val="00AD1BE8"/>
    <w:rsid w:val="00AD1E97"/>
    <w:rsid w:val="00AD20B8"/>
    <w:rsid w:val="00AD338B"/>
    <w:rsid w:val="00AD3CA7"/>
    <w:rsid w:val="00AD5FB6"/>
    <w:rsid w:val="00AD63BD"/>
    <w:rsid w:val="00AD678D"/>
    <w:rsid w:val="00AE1472"/>
    <w:rsid w:val="00AE1665"/>
    <w:rsid w:val="00AE1C84"/>
    <w:rsid w:val="00AE298D"/>
    <w:rsid w:val="00AE3BC5"/>
    <w:rsid w:val="00AE3E5A"/>
    <w:rsid w:val="00AE4015"/>
    <w:rsid w:val="00AE58B6"/>
    <w:rsid w:val="00AE6202"/>
    <w:rsid w:val="00AE6C83"/>
    <w:rsid w:val="00AE7205"/>
    <w:rsid w:val="00AE7323"/>
    <w:rsid w:val="00AE7580"/>
    <w:rsid w:val="00AE7F2D"/>
    <w:rsid w:val="00AF0726"/>
    <w:rsid w:val="00AF0B5E"/>
    <w:rsid w:val="00AF1094"/>
    <w:rsid w:val="00AF1A34"/>
    <w:rsid w:val="00AF1FEC"/>
    <w:rsid w:val="00AF20F6"/>
    <w:rsid w:val="00AF2809"/>
    <w:rsid w:val="00AF2C0C"/>
    <w:rsid w:val="00AF42BF"/>
    <w:rsid w:val="00AF486F"/>
    <w:rsid w:val="00AF50CC"/>
    <w:rsid w:val="00AF5128"/>
    <w:rsid w:val="00AF5E57"/>
    <w:rsid w:val="00AF76E0"/>
    <w:rsid w:val="00B01243"/>
    <w:rsid w:val="00B01ACF"/>
    <w:rsid w:val="00B01E0C"/>
    <w:rsid w:val="00B01E5F"/>
    <w:rsid w:val="00B01F9F"/>
    <w:rsid w:val="00B0325E"/>
    <w:rsid w:val="00B03FB0"/>
    <w:rsid w:val="00B0642D"/>
    <w:rsid w:val="00B073D1"/>
    <w:rsid w:val="00B10C47"/>
    <w:rsid w:val="00B122CE"/>
    <w:rsid w:val="00B12E50"/>
    <w:rsid w:val="00B136E8"/>
    <w:rsid w:val="00B13D35"/>
    <w:rsid w:val="00B14219"/>
    <w:rsid w:val="00B14DEA"/>
    <w:rsid w:val="00B159CD"/>
    <w:rsid w:val="00B15BA9"/>
    <w:rsid w:val="00B166D3"/>
    <w:rsid w:val="00B16AA0"/>
    <w:rsid w:val="00B174A0"/>
    <w:rsid w:val="00B177BB"/>
    <w:rsid w:val="00B17BB1"/>
    <w:rsid w:val="00B205FF"/>
    <w:rsid w:val="00B20A6D"/>
    <w:rsid w:val="00B20F02"/>
    <w:rsid w:val="00B216F8"/>
    <w:rsid w:val="00B22D78"/>
    <w:rsid w:val="00B23088"/>
    <w:rsid w:val="00B253ED"/>
    <w:rsid w:val="00B2676A"/>
    <w:rsid w:val="00B30D59"/>
    <w:rsid w:val="00B317CB"/>
    <w:rsid w:val="00B32765"/>
    <w:rsid w:val="00B33524"/>
    <w:rsid w:val="00B34562"/>
    <w:rsid w:val="00B346A8"/>
    <w:rsid w:val="00B364D9"/>
    <w:rsid w:val="00B3665A"/>
    <w:rsid w:val="00B36900"/>
    <w:rsid w:val="00B36AC1"/>
    <w:rsid w:val="00B37565"/>
    <w:rsid w:val="00B409D4"/>
    <w:rsid w:val="00B40EE7"/>
    <w:rsid w:val="00B41051"/>
    <w:rsid w:val="00B41797"/>
    <w:rsid w:val="00B42C7C"/>
    <w:rsid w:val="00B43673"/>
    <w:rsid w:val="00B437B2"/>
    <w:rsid w:val="00B43E80"/>
    <w:rsid w:val="00B44138"/>
    <w:rsid w:val="00B45F04"/>
    <w:rsid w:val="00B46444"/>
    <w:rsid w:val="00B46C7A"/>
    <w:rsid w:val="00B46C7D"/>
    <w:rsid w:val="00B47253"/>
    <w:rsid w:val="00B47B47"/>
    <w:rsid w:val="00B47F64"/>
    <w:rsid w:val="00B50E38"/>
    <w:rsid w:val="00B52C3E"/>
    <w:rsid w:val="00B53DAD"/>
    <w:rsid w:val="00B544C0"/>
    <w:rsid w:val="00B54C0D"/>
    <w:rsid w:val="00B562BD"/>
    <w:rsid w:val="00B56B46"/>
    <w:rsid w:val="00B60031"/>
    <w:rsid w:val="00B6016E"/>
    <w:rsid w:val="00B62692"/>
    <w:rsid w:val="00B62969"/>
    <w:rsid w:val="00B6322F"/>
    <w:rsid w:val="00B636CD"/>
    <w:rsid w:val="00B63920"/>
    <w:rsid w:val="00B63EBC"/>
    <w:rsid w:val="00B649B2"/>
    <w:rsid w:val="00B664EB"/>
    <w:rsid w:val="00B66689"/>
    <w:rsid w:val="00B66BE8"/>
    <w:rsid w:val="00B66C80"/>
    <w:rsid w:val="00B66E29"/>
    <w:rsid w:val="00B674D4"/>
    <w:rsid w:val="00B70A2A"/>
    <w:rsid w:val="00B70E8E"/>
    <w:rsid w:val="00B71A68"/>
    <w:rsid w:val="00B71B54"/>
    <w:rsid w:val="00B7206B"/>
    <w:rsid w:val="00B72298"/>
    <w:rsid w:val="00B72D93"/>
    <w:rsid w:val="00B73190"/>
    <w:rsid w:val="00B73514"/>
    <w:rsid w:val="00B73C4E"/>
    <w:rsid w:val="00B742BA"/>
    <w:rsid w:val="00B75434"/>
    <w:rsid w:val="00B75644"/>
    <w:rsid w:val="00B75F0E"/>
    <w:rsid w:val="00B77C7E"/>
    <w:rsid w:val="00B77E01"/>
    <w:rsid w:val="00B8028A"/>
    <w:rsid w:val="00B8161A"/>
    <w:rsid w:val="00B81879"/>
    <w:rsid w:val="00B8190D"/>
    <w:rsid w:val="00B81F65"/>
    <w:rsid w:val="00B840AC"/>
    <w:rsid w:val="00B84E56"/>
    <w:rsid w:val="00B877D6"/>
    <w:rsid w:val="00B9058F"/>
    <w:rsid w:val="00B9099D"/>
    <w:rsid w:val="00B91650"/>
    <w:rsid w:val="00B917FD"/>
    <w:rsid w:val="00B93D32"/>
    <w:rsid w:val="00B94108"/>
    <w:rsid w:val="00B96FA2"/>
    <w:rsid w:val="00B97324"/>
    <w:rsid w:val="00B97B8A"/>
    <w:rsid w:val="00BA014F"/>
    <w:rsid w:val="00BA079A"/>
    <w:rsid w:val="00BA0E3F"/>
    <w:rsid w:val="00BA0E74"/>
    <w:rsid w:val="00BA1132"/>
    <w:rsid w:val="00BA1795"/>
    <w:rsid w:val="00BA1822"/>
    <w:rsid w:val="00BA1956"/>
    <w:rsid w:val="00BA1E55"/>
    <w:rsid w:val="00BA2251"/>
    <w:rsid w:val="00BA2918"/>
    <w:rsid w:val="00BA370A"/>
    <w:rsid w:val="00BA3E4C"/>
    <w:rsid w:val="00BA575F"/>
    <w:rsid w:val="00BA5CD5"/>
    <w:rsid w:val="00BA6C3A"/>
    <w:rsid w:val="00BA6F18"/>
    <w:rsid w:val="00BA7F5E"/>
    <w:rsid w:val="00BB108E"/>
    <w:rsid w:val="00BB17EF"/>
    <w:rsid w:val="00BB2DAF"/>
    <w:rsid w:val="00BB2E2C"/>
    <w:rsid w:val="00BB301F"/>
    <w:rsid w:val="00BB3260"/>
    <w:rsid w:val="00BB4442"/>
    <w:rsid w:val="00BB46AF"/>
    <w:rsid w:val="00BB581E"/>
    <w:rsid w:val="00BB68AC"/>
    <w:rsid w:val="00BB6F4A"/>
    <w:rsid w:val="00BB76CC"/>
    <w:rsid w:val="00BB7DF4"/>
    <w:rsid w:val="00BC241F"/>
    <w:rsid w:val="00BC380C"/>
    <w:rsid w:val="00BC4E01"/>
    <w:rsid w:val="00BC5E6E"/>
    <w:rsid w:val="00BC7483"/>
    <w:rsid w:val="00BC7EBF"/>
    <w:rsid w:val="00BD0D11"/>
    <w:rsid w:val="00BD0DB7"/>
    <w:rsid w:val="00BD1DCE"/>
    <w:rsid w:val="00BD1E5B"/>
    <w:rsid w:val="00BD38DC"/>
    <w:rsid w:val="00BD4390"/>
    <w:rsid w:val="00BD4F38"/>
    <w:rsid w:val="00BD540C"/>
    <w:rsid w:val="00BD604A"/>
    <w:rsid w:val="00BE0376"/>
    <w:rsid w:val="00BE0E9E"/>
    <w:rsid w:val="00BE1DD3"/>
    <w:rsid w:val="00BE2970"/>
    <w:rsid w:val="00BE3194"/>
    <w:rsid w:val="00BE3980"/>
    <w:rsid w:val="00BE40AE"/>
    <w:rsid w:val="00BE4260"/>
    <w:rsid w:val="00BE4921"/>
    <w:rsid w:val="00BE6165"/>
    <w:rsid w:val="00BE7DCB"/>
    <w:rsid w:val="00BE7F99"/>
    <w:rsid w:val="00BF0251"/>
    <w:rsid w:val="00BF0891"/>
    <w:rsid w:val="00BF0E44"/>
    <w:rsid w:val="00BF2453"/>
    <w:rsid w:val="00BF2A57"/>
    <w:rsid w:val="00BF3953"/>
    <w:rsid w:val="00BF3BD7"/>
    <w:rsid w:val="00BF4B31"/>
    <w:rsid w:val="00BF51D9"/>
    <w:rsid w:val="00BF6207"/>
    <w:rsid w:val="00BF666B"/>
    <w:rsid w:val="00BF6D7A"/>
    <w:rsid w:val="00BF71A8"/>
    <w:rsid w:val="00BF7559"/>
    <w:rsid w:val="00BF7746"/>
    <w:rsid w:val="00C000B5"/>
    <w:rsid w:val="00C001E6"/>
    <w:rsid w:val="00C02337"/>
    <w:rsid w:val="00C034B7"/>
    <w:rsid w:val="00C034E7"/>
    <w:rsid w:val="00C041A5"/>
    <w:rsid w:val="00C04300"/>
    <w:rsid w:val="00C04ACA"/>
    <w:rsid w:val="00C05D4A"/>
    <w:rsid w:val="00C1061F"/>
    <w:rsid w:val="00C1114F"/>
    <w:rsid w:val="00C13DB2"/>
    <w:rsid w:val="00C14244"/>
    <w:rsid w:val="00C14A60"/>
    <w:rsid w:val="00C14BF0"/>
    <w:rsid w:val="00C16750"/>
    <w:rsid w:val="00C17BA1"/>
    <w:rsid w:val="00C2187E"/>
    <w:rsid w:val="00C22754"/>
    <w:rsid w:val="00C2298A"/>
    <w:rsid w:val="00C23283"/>
    <w:rsid w:val="00C245CB"/>
    <w:rsid w:val="00C24A4F"/>
    <w:rsid w:val="00C258AD"/>
    <w:rsid w:val="00C258E7"/>
    <w:rsid w:val="00C25B59"/>
    <w:rsid w:val="00C2688D"/>
    <w:rsid w:val="00C268A0"/>
    <w:rsid w:val="00C26EA0"/>
    <w:rsid w:val="00C26F0E"/>
    <w:rsid w:val="00C26FAD"/>
    <w:rsid w:val="00C27637"/>
    <w:rsid w:val="00C27A55"/>
    <w:rsid w:val="00C27C1C"/>
    <w:rsid w:val="00C30079"/>
    <w:rsid w:val="00C30492"/>
    <w:rsid w:val="00C308B8"/>
    <w:rsid w:val="00C311AF"/>
    <w:rsid w:val="00C31594"/>
    <w:rsid w:val="00C31DC2"/>
    <w:rsid w:val="00C337BE"/>
    <w:rsid w:val="00C33BA2"/>
    <w:rsid w:val="00C3449A"/>
    <w:rsid w:val="00C35397"/>
    <w:rsid w:val="00C358B3"/>
    <w:rsid w:val="00C4038E"/>
    <w:rsid w:val="00C40881"/>
    <w:rsid w:val="00C4097E"/>
    <w:rsid w:val="00C410E9"/>
    <w:rsid w:val="00C41F22"/>
    <w:rsid w:val="00C4231E"/>
    <w:rsid w:val="00C424D6"/>
    <w:rsid w:val="00C4400E"/>
    <w:rsid w:val="00C443FF"/>
    <w:rsid w:val="00C44BEC"/>
    <w:rsid w:val="00C50312"/>
    <w:rsid w:val="00C511AB"/>
    <w:rsid w:val="00C5198F"/>
    <w:rsid w:val="00C53CBD"/>
    <w:rsid w:val="00C53D26"/>
    <w:rsid w:val="00C544DD"/>
    <w:rsid w:val="00C54ED2"/>
    <w:rsid w:val="00C553AE"/>
    <w:rsid w:val="00C556CB"/>
    <w:rsid w:val="00C55723"/>
    <w:rsid w:val="00C55D1F"/>
    <w:rsid w:val="00C562BA"/>
    <w:rsid w:val="00C60009"/>
    <w:rsid w:val="00C6004D"/>
    <w:rsid w:val="00C61353"/>
    <w:rsid w:val="00C616FD"/>
    <w:rsid w:val="00C61800"/>
    <w:rsid w:val="00C618C9"/>
    <w:rsid w:val="00C61FD9"/>
    <w:rsid w:val="00C64103"/>
    <w:rsid w:val="00C644C9"/>
    <w:rsid w:val="00C64968"/>
    <w:rsid w:val="00C64A33"/>
    <w:rsid w:val="00C64C2A"/>
    <w:rsid w:val="00C64E37"/>
    <w:rsid w:val="00C65D7E"/>
    <w:rsid w:val="00C663D8"/>
    <w:rsid w:val="00C66682"/>
    <w:rsid w:val="00C701FE"/>
    <w:rsid w:val="00C70D73"/>
    <w:rsid w:val="00C71F40"/>
    <w:rsid w:val="00C72047"/>
    <w:rsid w:val="00C72D4F"/>
    <w:rsid w:val="00C73405"/>
    <w:rsid w:val="00C73FCB"/>
    <w:rsid w:val="00C75108"/>
    <w:rsid w:val="00C7552B"/>
    <w:rsid w:val="00C756A1"/>
    <w:rsid w:val="00C75FDB"/>
    <w:rsid w:val="00C80166"/>
    <w:rsid w:val="00C80553"/>
    <w:rsid w:val="00C8088D"/>
    <w:rsid w:val="00C808A5"/>
    <w:rsid w:val="00C80F92"/>
    <w:rsid w:val="00C812FE"/>
    <w:rsid w:val="00C814D1"/>
    <w:rsid w:val="00C820AD"/>
    <w:rsid w:val="00C8283B"/>
    <w:rsid w:val="00C828A8"/>
    <w:rsid w:val="00C8355A"/>
    <w:rsid w:val="00C843B0"/>
    <w:rsid w:val="00C851C5"/>
    <w:rsid w:val="00C87C89"/>
    <w:rsid w:val="00C919D8"/>
    <w:rsid w:val="00C91EBD"/>
    <w:rsid w:val="00C94187"/>
    <w:rsid w:val="00C9437A"/>
    <w:rsid w:val="00C944BD"/>
    <w:rsid w:val="00C94B2A"/>
    <w:rsid w:val="00C94C52"/>
    <w:rsid w:val="00C94E49"/>
    <w:rsid w:val="00C950C2"/>
    <w:rsid w:val="00C95DA9"/>
    <w:rsid w:val="00C965F1"/>
    <w:rsid w:val="00C96DB9"/>
    <w:rsid w:val="00C9782D"/>
    <w:rsid w:val="00CA0166"/>
    <w:rsid w:val="00CA0CA1"/>
    <w:rsid w:val="00CA0FAC"/>
    <w:rsid w:val="00CA17ED"/>
    <w:rsid w:val="00CA266D"/>
    <w:rsid w:val="00CA2AD8"/>
    <w:rsid w:val="00CA2B96"/>
    <w:rsid w:val="00CA45F2"/>
    <w:rsid w:val="00CA5604"/>
    <w:rsid w:val="00CA5A2D"/>
    <w:rsid w:val="00CA6302"/>
    <w:rsid w:val="00CA671F"/>
    <w:rsid w:val="00CA6987"/>
    <w:rsid w:val="00CA6E58"/>
    <w:rsid w:val="00CA7777"/>
    <w:rsid w:val="00CA78BA"/>
    <w:rsid w:val="00CB09C7"/>
    <w:rsid w:val="00CB1B72"/>
    <w:rsid w:val="00CB23D4"/>
    <w:rsid w:val="00CB26D8"/>
    <w:rsid w:val="00CB341C"/>
    <w:rsid w:val="00CB4E98"/>
    <w:rsid w:val="00CB5F31"/>
    <w:rsid w:val="00CB7940"/>
    <w:rsid w:val="00CC015B"/>
    <w:rsid w:val="00CC05B1"/>
    <w:rsid w:val="00CC0FEA"/>
    <w:rsid w:val="00CC25C5"/>
    <w:rsid w:val="00CC2F9E"/>
    <w:rsid w:val="00CC327D"/>
    <w:rsid w:val="00CC37AC"/>
    <w:rsid w:val="00CC3D7F"/>
    <w:rsid w:val="00CC4118"/>
    <w:rsid w:val="00CC43C0"/>
    <w:rsid w:val="00CC4768"/>
    <w:rsid w:val="00CC4AA0"/>
    <w:rsid w:val="00CC5326"/>
    <w:rsid w:val="00CC5BD0"/>
    <w:rsid w:val="00CC6261"/>
    <w:rsid w:val="00CC6F09"/>
    <w:rsid w:val="00CC7A4E"/>
    <w:rsid w:val="00CD047E"/>
    <w:rsid w:val="00CD1C4B"/>
    <w:rsid w:val="00CD20FF"/>
    <w:rsid w:val="00CD2441"/>
    <w:rsid w:val="00CD2C25"/>
    <w:rsid w:val="00CD3D85"/>
    <w:rsid w:val="00CD5704"/>
    <w:rsid w:val="00CD5AD9"/>
    <w:rsid w:val="00CD611C"/>
    <w:rsid w:val="00CE0C41"/>
    <w:rsid w:val="00CE110D"/>
    <w:rsid w:val="00CE3BCE"/>
    <w:rsid w:val="00CE460E"/>
    <w:rsid w:val="00CE4631"/>
    <w:rsid w:val="00CE468B"/>
    <w:rsid w:val="00CE6039"/>
    <w:rsid w:val="00CE7041"/>
    <w:rsid w:val="00CE7AC6"/>
    <w:rsid w:val="00CF0178"/>
    <w:rsid w:val="00CF0CDC"/>
    <w:rsid w:val="00CF112C"/>
    <w:rsid w:val="00CF147C"/>
    <w:rsid w:val="00CF2FC3"/>
    <w:rsid w:val="00CF37EA"/>
    <w:rsid w:val="00CF3D65"/>
    <w:rsid w:val="00CF45DD"/>
    <w:rsid w:val="00CF75D1"/>
    <w:rsid w:val="00CF7D0A"/>
    <w:rsid w:val="00CF7DF6"/>
    <w:rsid w:val="00CF7EAF"/>
    <w:rsid w:val="00D001D3"/>
    <w:rsid w:val="00D0038E"/>
    <w:rsid w:val="00D00AF0"/>
    <w:rsid w:val="00D020B4"/>
    <w:rsid w:val="00D022D7"/>
    <w:rsid w:val="00D02636"/>
    <w:rsid w:val="00D0455B"/>
    <w:rsid w:val="00D06A40"/>
    <w:rsid w:val="00D06BB4"/>
    <w:rsid w:val="00D0776E"/>
    <w:rsid w:val="00D10273"/>
    <w:rsid w:val="00D103B8"/>
    <w:rsid w:val="00D10593"/>
    <w:rsid w:val="00D1288D"/>
    <w:rsid w:val="00D13189"/>
    <w:rsid w:val="00D16F1C"/>
    <w:rsid w:val="00D17E7E"/>
    <w:rsid w:val="00D20347"/>
    <w:rsid w:val="00D205E6"/>
    <w:rsid w:val="00D20D32"/>
    <w:rsid w:val="00D21575"/>
    <w:rsid w:val="00D21633"/>
    <w:rsid w:val="00D21BD0"/>
    <w:rsid w:val="00D21CCE"/>
    <w:rsid w:val="00D221DE"/>
    <w:rsid w:val="00D23942"/>
    <w:rsid w:val="00D23C46"/>
    <w:rsid w:val="00D25DB9"/>
    <w:rsid w:val="00D27F75"/>
    <w:rsid w:val="00D30863"/>
    <w:rsid w:val="00D30C7A"/>
    <w:rsid w:val="00D31320"/>
    <w:rsid w:val="00D321FD"/>
    <w:rsid w:val="00D3398F"/>
    <w:rsid w:val="00D33C15"/>
    <w:rsid w:val="00D34D4E"/>
    <w:rsid w:val="00D35E9E"/>
    <w:rsid w:val="00D36312"/>
    <w:rsid w:val="00D3633A"/>
    <w:rsid w:val="00D370EA"/>
    <w:rsid w:val="00D40B8B"/>
    <w:rsid w:val="00D4162C"/>
    <w:rsid w:val="00D41DF7"/>
    <w:rsid w:val="00D41E44"/>
    <w:rsid w:val="00D41E9E"/>
    <w:rsid w:val="00D41F18"/>
    <w:rsid w:val="00D455AC"/>
    <w:rsid w:val="00D45FCE"/>
    <w:rsid w:val="00D514FE"/>
    <w:rsid w:val="00D516A4"/>
    <w:rsid w:val="00D52841"/>
    <w:rsid w:val="00D54418"/>
    <w:rsid w:val="00D54497"/>
    <w:rsid w:val="00D6191B"/>
    <w:rsid w:val="00D62125"/>
    <w:rsid w:val="00D62FE6"/>
    <w:rsid w:val="00D631C4"/>
    <w:rsid w:val="00D647AD"/>
    <w:rsid w:val="00D653A6"/>
    <w:rsid w:val="00D7232F"/>
    <w:rsid w:val="00D72EE4"/>
    <w:rsid w:val="00D7323B"/>
    <w:rsid w:val="00D73DE8"/>
    <w:rsid w:val="00D743A4"/>
    <w:rsid w:val="00D74D60"/>
    <w:rsid w:val="00D756B3"/>
    <w:rsid w:val="00D75CBE"/>
    <w:rsid w:val="00D75F7F"/>
    <w:rsid w:val="00D76CBC"/>
    <w:rsid w:val="00D77007"/>
    <w:rsid w:val="00D818A1"/>
    <w:rsid w:val="00D82393"/>
    <w:rsid w:val="00D8248E"/>
    <w:rsid w:val="00D82954"/>
    <w:rsid w:val="00D830CA"/>
    <w:rsid w:val="00D843FE"/>
    <w:rsid w:val="00D87220"/>
    <w:rsid w:val="00D87AAA"/>
    <w:rsid w:val="00D87CA5"/>
    <w:rsid w:val="00D9036B"/>
    <w:rsid w:val="00D90641"/>
    <w:rsid w:val="00D91820"/>
    <w:rsid w:val="00D91E3F"/>
    <w:rsid w:val="00D92242"/>
    <w:rsid w:val="00D9244C"/>
    <w:rsid w:val="00D932D9"/>
    <w:rsid w:val="00D93302"/>
    <w:rsid w:val="00D9349D"/>
    <w:rsid w:val="00D93B17"/>
    <w:rsid w:val="00D93F75"/>
    <w:rsid w:val="00D96A61"/>
    <w:rsid w:val="00D96C0D"/>
    <w:rsid w:val="00D975DE"/>
    <w:rsid w:val="00DA12DB"/>
    <w:rsid w:val="00DA1D3A"/>
    <w:rsid w:val="00DA2879"/>
    <w:rsid w:val="00DA287C"/>
    <w:rsid w:val="00DA4A1A"/>
    <w:rsid w:val="00DA4C9F"/>
    <w:rsid w:val="00DA503B"/>
    <w:rsid w:val="00DA53F7"/>
    <w:rsid w:val="00DA6A37"/>
    <w:rsid w:val="00DA6A3D"/>
    <w:rsid w:val="00DA7161"/>
    <w:rsid w:val="00DA7BDF"/>
    <w:rsid w:val="00DB2030"/>
    <w:rsid w:val="00DB331E"/>
    <w:rsid w:val="00DB453F"/>
    <w:rsid w:val="00DB59EB"/>
    <w:rsid w:val="00DB62E4"/>
    <w:rsid w:val="00DB677F"/>
    <w:rsid w:val="00DB67BA"/>
    <w:rsid w:val="00DB6D4D"/>
    <w:rsid w:val="00DB7BA9"/>
    <w:rsid w:val="00DC0313"/>
    <w:rsid w:val="00DC2C64"/>
    <w:rsid w:val="00DC2DB0"/>
    <w:rsid w:val="00DC3F03"/>
    <w:rsid w:val="00DC6425"/>
    <w:rsid w:val="00DC71F3"/>
    <w:rsid w:val="00DC72CA"/>
    <w:rsid w:val="00DC7EC0"/>
    <w:rsid w:val="00DD03E5"/>
    <w:rsid w:val="00DD0B67"/>
    <w:rsid w:val="00DD1685"/>
    <w:rsid w:val="00DD1CD0"/>
    <w:rsid w:val="00DD22C4"/>
    <w:rsid w:val="00DD2488"/>
    <w:rsid w:val="00DD300C"/>
    <w:rsid w:val="00DD5E1B"/>
    <w:rsid w:val="00DD6BB9"/>
    <w:rsid w:val="00DD7399"/>
    <w:rsid w:val="00DE09CF"/>
    <w:rsid w:val="00DE13A7"/>
    <w:rsid w:val="00DE19F6"/>
    <w:rsid w:val="00DE31C3"/>
    <w:rsid w:val="00DE422B"/>
    <w:rsid w:val="00DE4E9B"/>
    <w:rsid w:val="00DE6266"/>
    <w:rsid w:val="00DE645B"/>
    <w:rsid w:val="00DE645E"/>
    <w:rsid w:val="00DE6BDF"/>
    <w:rsid w:val="00DE7C29"/>
    <w:rsid w:val="00DE7D8D"/>
    <w:rsid w:val="00DF090F"/>
    <w:rsid w:val="00DF0ED2"/>
    <w:rsid w:val="00DF108B"/>
    <w:rsid w:val="00DF240E"/>
    <w:rsid w:val="00DF56BB"/>
    <w:rsid w:val="00DF74BD"/>
    <w:rsid w:val="00DF78C7"/>
    <w:rsid w:val="00E00555"/>
    <w:rsid w:val="00E00B21"/>
    <w:rsid w:val="00E00C24"/>
    <w:rsid w:val="00E00E4A"/>
    <w:rsid w:val="00E01783"/>
    <w:rsid w:val="00E017A4"/>
    <w:rsid w:val="00E01928"/>
    <w:rsid w:val="00E01955"/>
    <w:rsid w:val="00E01C5C"/>
    <w:rsid w:val="00E0271D"/>
    <w:rsid w:val="00E03794"/>
    <w:rsid w:val="00E0392B"/>
    <w:rsid w:val="00E03E5F"/>
    <w:rsid w:val="00E046F5"/>
    <w:rsid w:val="00E05672"/>
    <w:rsid w:val="00E05913"/>
    <w:rsid w:val="00E05B87"/>
    <w:rsid w:val="00E05D82"/>
    <w:rsid w:val="00E065C5"/>
    <w:rsid w:val="00E06B35"/>
    <w:rsid w:val="00E078A2"/>
    <w:rsid w:val="00E10345"/>
    <w:rsid w:val="00E108FB"/>
    <w:rsid w:val="00E110EB"/>
    <w:rsid w:val="00E11205"/>
    <w:rsid w:val="00E117A4"/>
    <w:rsid w:val="00E1286A"/>
    <w:rsid w:val="00E12E95"/>
    <w:rsid w:val="00E13712"/>
    <w:rsid w:val="00E14D05"/>
    <w:rsid w:val="00E16416"/>
    <w:rsid w:val="00E16B87"/>
    <w:rsid w:val="00E17AFC"/>
    <w:rsid w:val="00E20711"/>
    <w:rsid w:val="00E21ACB"/>
    <w:rsid w:val="00E233C8"/>
    <w:rsid w:val="00E2519E"/>
    <w:rsid w:val="00E2520E"/>
    <w:rsid w:val="00E2541C"/>
    <w:rsid w:val="00E254F5"/>
    <w:rsid w:val="00E26317"/>
    <w:rsid w:val="00E26434"/>
    <w:rsid w:val="00E26761"/>
    <w:rsid w:val="00E27EE0"/>
    <w:rsid w:val="00E3006B"/>
    <w:rsid w:val="00E30912"/>
    <w:rsid w:val="00E30B70"/>
    <w:rsid w:val="00E32BB9"/>
    <w:rsid w:val="00E32E5B"/>
    <w:rsid w:val="00E33273"/>
    <w:rsid w:val="00E33EAD"/>
    <w:rsid w:val="00E3420F"/>
    <w:rsid w:val="00E349CB"/>
    <w:rsid w:val="00E354E8"/>
    <w:rsid w:val="00E361DB"/>
    <w:rsid w:val="00E36874"/>
    <w:rsid w:val="00E36A6A"/>
    <w:rsid w:val="00E36B21"/>
    <w:rsid w:val="00E400ED"/>
    <w:rsid w:val="00E40630"/>
    <w:rsid w:val="00E409AB"/>
    <w:rsid w:val="00E40BA3"/>
    <w:rsid w:val="00E40BE0"/>
    <w:rsid w:val="00E40F4E"/>
    <w:rsid w:val="00E411E6"/>
    <w:rsid w:val="00E4127C"/>
    <w:rsid w:val="00E41E76"/>
    <w:rsid w:val="00E428C6"/>
    <w:rsid w:val="00E46989"/>
    <w:rsid w:val="00E46C4C"/>
    <w:rsid w:val="00E4741B"/>
    <w:rsid w:val="00E478BE"/>
    <w:rsid w:val="00E52E1C"/>
    <w:rsid w:val="00E53331"/>
    <w:rsid w:val="00E5423A"/>
    <w:rsid w:val="00E54515"/>
    <w:rsid w:val="00E545F8"/>
    <w:rsid w:val="00E54731"/>
    <w:rsid w:val="00E54991"/>
    <w:rsid w:val="00E563E0"/>
    <w:rsid w:val="00E57B87"/>
    <w:rsid w:val="00E57D13"/>
    <w:rsid w:val="00E6075A"/>
    <w:rsid w:val="00E60CD2"/>
    <w:rsid w:val="00E61B9E"/>
    <w:rsid w:val="00E63251"/>
    <w:rsid w:val="00E6358F"/>
    <w:rsid w:val="00E641D6"/>
    <w:rsid w:val="00E645CB"/>
    <w:rsid w:val="00E64805"/>
    <w:rsid w:val="00E64FBC"/>
    <w:rsid w:val="00E654A5"/>
    <w:rsid w:val="00E660F0"/>
    <w:rsid w:val="00E67273"/>
    <w:rsid w:val="00E67B95"/>
    <w:rsid w:val="00E67ED2"/>
    <w:rsid w:val="00E700D9"/>
    <w:rsid w:val="00E71113"/>
    <w:rsid w:val="00E71ADD"/>
    <w:rsid w:val="00E72F18"/>
    <w:rsid w:val="00E74A4B"/>
    <w:rsid w:val="00E74AFE"/>
    <w:rsid w:val="00E74EA1"/>
    <w:rsid w:val="00E74EF2"/>
    <w:rsid w:val="00E75306"/>
    <w:rsid w:val="00E75B27"/>
    <w:rsid w:val="00E75F0E"/>
    <w:rsid w:val="00E760B4"/>
    <w:rsid w:val="00E761A8"/>
    <w:rsid w:val="00E80876"/>
    <w:rsid w:val="00E8099B"/>
    <w:rsid w:val="00E80D82"/>
    <w:rsid w:val="00E818A4"/>
    <w:rsid w:val="00E82EFE"/>
    <w:rsid w:val="00E82F17"/>
    <w:rsid w:val="00E83922"/>
    <w:rsid w:val="00E84BC9"/>
    <w:rsid w:val="00E851EB"/>
    <w:rsid w:val="00E8522B"/>
    <w:rsid w:val="00E856AC"/>
    <w:rsid w:val="00E86703"/>
    <w:rsid w:val="00E867A9"/>
    <w:rsid w:val="00E86E04"/>
    <w:rsid w:val="00E86EE0"/>
    <w:rsid w:val="00E87107"/>
    <w:rsid w:val="00E87757"/>
    <w:rsid w:val="00E90556"/>
    <w:rsid w:val="00E918E3"/>
    <w:rsid w:val="00E91966"/>
    <w:rsid w:val="00E91DA6"/>
    <w:rsid w:val="00E91FE3"/>
    <w:rsid w:val="00E92940"/>
    <w:rsid w:val="00E92A10"/>
    <w:rsid w:val="00E92C91"/>
    <w:rsid w:val="00E9300B"/>
    <w:rsid w:val="00E9643F"/>
    <w:rsid w:val="00E966B3"/>
    <w:rsid w:val="00E972E0"/>
    <w:rsid w:val="00EA16BD"/>
    <w:rsid w:val="00EA2138"/>
    <w:rsid w:val="00EA340A"/>
    <w:rsid w:val="00EA3703"/>
    <w:rsid w:val="00EA3D2B"/>
    <w:rsid w:val="00EA6379"/>
    <w:rsid w:val="00EA691D"/>
    <w:rsid w:val="00EA6A28"/>
    <w:rsid w:val="00EA7275"/>
    <w:rsid w:val="00EB2945"/>
    <w:rsid w:val="00EB2E03"/>
    <w:rsid w:val="00EB304A"/>
    <w:rsid w:val="00EB321D"/>
    <w:rsid w:val="00EB37C6"/>
    <w:rsid w:val="00EB50CB"/>
    <w:rsid w:val="00EB53CF"/>
    <w:rsid w:val="00EB6497"/>
    <w:rsid w:val="00EB6CE1"/>
    <w:rsid w:val="00EC002D"/>
    <w:rsid w:val="00EC0B52"/>
    <w:rsid w:val="00EC0E15"/>
    <w:rsid w:val="00EC1266"/>
    <w:rsid w:val="00EC1A16"/>
    <w:rsid w:val="00EC32DF"/>
    <w:rsid w:val="00EC3A87"/>
    <w:rsid w:val="00EC3EBC"/>
    <w:rsid w:val="00EC41A2"/>
    <w:rsid w:val="00EC48E2"/>
    <w:rsid w:val="00EC5891"/>
    <w:rsid w:val="00EC6450"/>
    <w:rsid w:val="00EC70BD"/>
    <w:rsid w:val="00EC71DF"/>
    <w:rsid w:val="00EC7A09"/>
    <w:rsid w:val="00EC7B8F"/>
    <w:rsid w:val="00ED006B"/>
    <w:rsid w:val="00ED1D43"/>
    <w:rsid w:val="00ED2052"/>
    <w:rsid w:val="00ED27C9"/>
    <w:rsid w:val="00ED3321"/>
    <w:rsid w:val="00ED34B4"/>
    <w:rsid w:val="00ED3924"/>
    <w:rsid w:val="00ED4339"/>
    <w:rsid w:val="00ED4B7B"/>
    <w:rsid w:val="00ED5566"/>
    <w:rsid w:val="00ED591F"/>
    <w:rsid w:val="00ED5BFE"/>
    <w:rsid w:val="00ED5DD3"/>
    <w:rsid w:val="00ED6010"/>
    <w:rsid w:val="00ED640F"/>
    <w:rsid w:val="00ED7862"/>
    <w:rsid w:val="00ED7A5E"/>
    <w:rsid w:val="00ED7B5B"/>
    <w:rsid w:val="00ED7B7A"/>
    <w:rsid w:val="00EE14A5"/>
    <w:rsid w:val="00EE1AF5"/>
    <w:rsid w:val="00EE23EF"/>
    <w:rsid w:val="00EE2688"/>
    <w:rsid w:val="00EE27C2"/>
    <w:rsid w:val="00EE30AC"/>
    <w:rsid w:val="00EE35BD"/>
    <w:rsid w:val="00EE39B8"/>
    <w:rsid w:val="00EE411F"/>
    <w:rsid w:val="00EE47CB"/>
    <w:rsid w:val="00EE4EB1"/>
    <w:rsid w:val="00EE57A4"/>
    <w:rsid w:val="00EE57E6"/>
    <w:rsid w:val="00EE5972"/>
    <w:rsid w:val="00EE5FF7"/>
    <w:rsid w:val="00EE7E40"/>
    <w:rsid w:val="00EF0D53"/>
    <w:rsid w:val="00EF0D65"/>
    <w:rsid w:val="00EF1E57"/>
    <w:rsid w:val="00EF275E"/>
    <w:rsid w:val="00EF2A2C"/>
    <w:rsid w:val="00EF3B03"/>
    <w:rsid w:val="00EF4023"/>
    <w:rsid w:val="00EF5B8D"/>
    <w:rsid w:val="00EF5C91"/>
    <w:rsid w:val="00EF6679"/>
    <w:rsid w:val="00EF69AF"/>
    <w:rsid w:val="00EF6E9B"/>
    <w:rsid w:val="00EF7241"/>
    <w:rsid w:val="00F001F3"/>
    <w:rsid w:val="00F00702"/>
    <w:rsid w:val="00F00A91"/>
    <w:rsid w:val="00F00B6D"/>
    <w:rsid w:val="00F00D19"/>
    <w:rsid w:val="00F01687"/>
    <w:rsid w:val="00F0206E"/>
    <w:rsid w:val="00F02173"/>
    <w:rsid w:val="00F02284"/>
    <w:rsid w:val="00F02619"/>
    <w:rsid w:val="00F0290A"/>
    <w:rsid w:val="00F04115"/>
    <w:rsid w:val="00F04776"/>
    <w:rsid w:val="00F04A0E"/>
    <w:rsid w:val="00F04D80"/>
    <w:rsid w:val="00F0527D"/>
    <w:rsid w:val="00F05C9A"/>
    <w:rsid w:val="00F05EAE"/>
    <w:rsid w:val="00F062F7"/>
    <w:rsid w:val="00F06B3E"/>
    <w:rsid w:val="00F0708A"/>
    <w:rsid w:val="00F10FAB"/>
    <w:rsid w:val="00F1193A"/>
    <w:rsid w:val="00F11B0C"/>
    <w:rsid w:val="00F1245E"/>
    <w:rsid w:val="00F1280B"/>
    <w:rsid w:val="00F12F7D"/>
    <w:rsid w:val="00F1385B"/>
    <w:rsid w:val="00F1420E"/>
    <w:rsid w:val="00F15083"/>
    <w:rsid w:val="00F157F6"/>
    <w:rsid w:val="00F15C04"/>
    <w:rsid w:val="00F161D9"/>
    <w:rsid w:val="00F16C4A"/>
    <w:rsid w:val="00F16E30"/>
    <w:rsid w:val="00F17848"/>
    <w:rsid w:val="00F17F52"/>
    <w:rsid w:val="00F17F62"/>
    <w:rsid w:val="00F2088F"/>
    <w:rsid w:val="00F21178"/>
    <w:rsid w:val="00F2168A"/>
    <w:rsid w:val="00F2231E"/>
    <w:rsid w:val="00F2282F"/>
    <w:rsid w:val="00F22AB8"/>
    <w:rsid w:val="00F2317C"/>
    <w:rsid w:val="00F232E3"/>
    <w:rsid w:val="00F23BD8"/>
    <w:rsid w:val="00F2474F"/>
    <w:rsid w:val="00F24B01"/>
    <w:rsid w:val="00F2502C"/>
    <w:rsid w:val="00F26AAF"/>
    <w:rsid w:val="00F26B5C"/>
    <w:rsid w:val="00F30A76"/>
    <w:rsid w:val="00F31367"/>
    <w:rsid w:val="00F3157D"/>
    <w:rsid w:val="00F32083"/>
    <w:rsid w:val="00F32B0E"/>
    <w:rsid w:val="00F32F73"/>
    <w:rsid w:val="00F33B97"/>
    <w:rsid w:val="00F33DC0"/>
    <w:rsid w:val="00F3468D"/>
    <w:rsid w:val="00F346BD"/>
    <w:rsid w:val="00F3683C"/>
    <w:rsid w:val="00F36F2F"/>
    <w:rsid w:val="00F371DA"/>
    <w:rsid w:val="00F37243"/>
    <w:rsid w:val="00F415C6"/>
    <w:rsid w:val="00F42914"/>
    <w:rsid w:val="00F44E02"/>
    <w:rsid w:val="00F4545B"/>
    <w:rsid w:val="00F45C55"/>
    <w:rsid w:val="00F46333"/>
    <w:rsid w:val="00F47611"/>
    <w:rsid w:val="00F503C5"/>
    <w:rsid w:val="00F50F8F"/>
    <w:rsid w:val="00F51F77"/>
    <w:rsid w:val="00F5343A"/>
    <w:rsid w:val="00F53440"/>
    <w:rsid w:val="00F5374E"/>
    <w:rsid w:val="00F53EE5"/>
    <w:rsid w:val="00F54400"/>
    <w:rsid w:val="00F54E5F"/>
    <w:rsid w:val="00F554A3"/>
    <w:rsid w:val="00F5791B"/>
    <w:rsid w:val="00F606BE"/>
    <w:rsid w:val="00F6157F"/>
    <w:rsid w:val="00F6238C"/>
    <w:rsid w:val="00F6251D"/>
    <w:rsid w:val="00F62960"/>
    <w:rsid w:val="00F62B6C"/>
    <w:rsid w:val="00F63319"/>
    <w:rsid w:val="00F6354D"/>
    <w:rsid w:val="00F6372D"/>
    <w:rsid w:val="00F63BA9"/>
    <w:rsid w:val="00F646FA"/>
    <w:rsid w:val="00F659A7"/>
    <w:rsid w:val="00F66CF9"/>
    <w:rsid w:val="00F70177"/>
    <w:rsid w:val="00F706D7"/>
    <w:rsid w:val="00F70E5B"/>
    <w:rsid w:val="00F71155"/>
    <w:rsid w:val="00F72545"/>
    <w:rsid w:val="00F73486"/>
    <w:rsid w:val="00F73BB8"/>
    <w:rsid w:val="00F73FD7"/>
    <w:rsid w:val="00F74E5F"/>
    <w:rsid w:val="00F74ECC"/>
    <w:rsid w:val="00F75486"/>
    <w:rsid w:val="00F75B96"/>
    <w:rsid w:val="00F77202"/>
    <w:rsid w:val="00F779D5"/>
    <w:rsid w:val="00F803BC"/>
    <w:rsid w:val="00F80964"/>
    <w:rsid w:val="00F80FFC"/>
    <w:rsid w:val="00F81B65"/>
    <w:rsid w:val="00F821C9"/>
    <w:rsid w:val="00F82261"/>
    <w:rsid w:val="00F822A7"/>
    <w:rsid w:val="00F82735"/>
    <w:rsid w:val="00F82EAD"/>
    <w:rsid w:val="00F83BC4"/>
    <w:rsid w:val="00F85D4F"/>
    <w:rsid w:val="00F869D2"/>
    <w:rsid w:val="00F874D4"/>
    <w:rsid w:val="00F87FB8"/>
    <w:rsid w:val="00F922A2"/>
    <w:rsid w:val="00F92A1A"/>
    <w:rsid w:val="00F93384"/>
    <w:rsid w:val="00F94BBF"/>
    <w:rsid w:val="00F95634"/>
    <w:rsid w:val="00F9585F"/>
    <w:rsid w:val="00FA020E"/>
    <w:rsid w:val="00FA079F"/>
    <w:rsid w:val="00FA0AEC"/>
    <w:rsid w:val="00FA127A"/>
    <w:rsid w:val="00FA1314"/>
    <w:rsid w:val="00FA1444"/>
    <w:rsid w:val="00FA1567"/>
    <w:rsid w:val="00FA186E"/>
    <w:rsid w:val="00FA30DA"/>
    <w:rsid w:val="00FA365D"/>
    <w:rsid w:val="00FA4001"/>
    <w:rsid w:val="00FA569C"/>
    <w:rsid w:val="00FA6CE6"/>
    <w:rsid w:val="00FA74A6"/>
    <w:rsid w:val="00FA74EF"/>
    <w:rsid w:val="00FA7A25"/>
    <w:rsid w:val="00FA7B3D"/>
    <w:rsid w:val="00FB0BA4"/>
    <w:rsid w:val="00FB3422"/>
    <w:rsid w:val="00FB3896"/>
    <w:rsid w:val="00FB3E8A"/>
    <w:rsid w:val="00FB42DD"/>
    <w:rsid w:val="00FB43E2"/>
    <w:rsid w:val="00FB47E7"/>
    <w:rsid w:val="00FB4F81"/>
    <w:rsid w:val="00FB62BE"/>
    <w:rsid w:val="00FB793F"/>
    <w:rsid w:val="00FC1710"/>
    <w:rsid w:val="00FC1F6E"/>
    <w:rsid w:val="00FC2220"/>
    <w:rsid w:val="00FC26B8"/>
    <w:rsid w:val="00FC2810"/>
    <w:rsid w:val="00FC333E"/>
    <w:rsid w:val="00FC4330"/>
    <w:rsid w:val="00FC4896"/>
    <w:rsid w:val="00FC4F52"/>
    <w:rsid w:val="00FC5943"/>
    <w:rsid w:val="00FC60A5"/>
    <w:rsid w:val="00FD0257"/>
    <w:rsid w:val="00FD0328"/>
    <w:rsid w:val="00FD04E2"/>
    <w:rsid w:val="00FD075D"/>
    <w:rsid w:val="00FD24C5"/>
    <w:rsid w:val="00FD4AED"/>
    <w:rsid w:val="00FD509F"/>
    <w:rsid w:val="00FD67BA"/>
    <w:rsid w:val="00FD681D"/>
    <w:rsid w:val="00FD6E51"/>
    <w:rsid w:val="00FD7A70"/>
    <w:rsid w:val="00FE02C9"/>
    <w:rsid w:val="00FE066D"/>
    <w:rsid w:val="00FE17D8"/>
    <w:rsid w:val="00FE1B68"/>
    <w:rsid w:val="00FE46E0"/>
    <w:rsid w:val="00FE6D71"/>
    <w:rsid w:val="00FE6FB8"/>
    <w:rsid w:val="00FE7326"/>
    <w:rsid w:val="00FF0215"/>
    <w:rsid w:val="00FF1E86"/>
    <w:rsid w:val="00FF3294"/>
    <w:rsid w:val="00FF59E2"/>
    <w:rsid w:val="00FF5ABC"/>
    <w:rsid w:val="00FF6164"/>
    <w:rsid w:val="00FF676D"/>
    <w:rsid w:val="00FF6D3D"/>
    <w:rsid w:val="00FF78E7"/>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 w:type="paragraph" w:styleId="FootnoteText">
    <w:name w:val="footnote text"/>
    <w:basedOn w:val="Normal"/>
    <w:link w:val="FootnoteTextChar"/>
    <w:uiPriority w:val="99"/>
    <w:semiHidden/>
    <w:unhideWhenUsed/>
    <w:rsid w:val="00BF71A8"/>
    <w:rPr>
      <w:sz w:val="20"/>
      <w:szCs w:val="20"/>
    </w:rPr>
  </w:style>
  <w:style w:type="character" w:customStyle="1" w:styleId="FootnoteTextChar">
    <w:name w:val="Footnote Text Char"/>
    <w:basedOn w:val="DefaultParagraphFont"/>
    <w:link w:val="FootnoteText"/>
    <w:uiPriority w:val="99"/>
    <w:semiHidden/>
    <w:rsid w:val="00BF71A8"/>
    <w:rPr>
      <w:rFonts w:ascii="Times New Roman" w:hAnsi="Times New Roman"/>
      <w:noProof/>
      <w:sz w:val="20"/>
      <w:szCs w:val="20"/>
      <w:lang w:val="ro-RO"/>
    </w:rPr>
  </w:style>
  <w:style w:type="character" w:styleId="FootnoteReference">
    <w:name w:val="footnote reference"/>
    <w:basedOn w:val="DefaultParagraphFont"/>
    <w:uiPriority w:val="99"/>
    <w:semiHidden/>
    <w:unhideWhenUsed/>
    <w:rsid w:val="00BF71A8"/>
    <w:rPr>
      <w:vertAlign w:val="superscript"/>
    </w:rPr>
  </w:style>
  <w:style w:type="paragraph" w:styleId="TableofFigures">
    <w:name w:val="table of figures"/>
    <w:basedOn w:val="Normal"/>
    <w:next w:val="Normal"/>
    <w:uiPriority w:val="99"/>
    <w:unhideWhenUsed/>
    <w:rsid w:val="007F28A5"/>
    <w:pPr>
      <w:spacing w:line="480" w:lineRule="auto"/>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480746">
      <w:bodyDiv w:val="1"/>
      <w:marLeft w:val="0"/>
      <w:marRight w:val="0"/>
      <w:marTop w:val="0"/>
      <w:marBottom w:val="0"/>
      <w:divBdr>
        <w:top w:val="none" w:sz="0" w:space="0" w:color="auto"/>
        <w:left w:val="none" w:sz="0" w:space="0" w:color="auto"/>
        <w:bottom w:val="none" w:sz="0" w:space="0" w:color="auto"/>
        <w:right w:val="none" w:sz="0" w:space="0" w:color="auto"/>
      </w:divBdr>
      <w:divsChild>
        <w:div w:id="336082700">
          <w:marLeft w:val="640"/>
          <w:marRight w:val="0"/>
          <w:marTop w:val="0"/>
          <w:marBottom w:val="0"/>
          <w:divBdr>
            <w:top w:val="none" w:sz="0" w:space="0" w:color="auto"/>
            <w:left w:val="none" w:sz="0" w:space="0" w:color="auto"/>
            <w:bottom w:val="none" w:sz="0" w:space="0" w:color="auto"/>
            <w:right w:val="none" w:sz="0" w:space="0" w:color="auto"/>
          </w:divBdr>
        </w:div>
        <w:div w:id="1400324324">
          <w:marLeft w:val="640"/>
          <w:marRight w:val="0"/>
          <w:marTop w:val="0"/>
          <w:marBottom w:val="0"/>
          <w:divBdr>
            <w:top w:val="none" w:sz="0" w:space="0" w:color="auto"/>
            <w:left w:val="none" w:sz="0" w:space="0" w:color="auto"/>
            <w:bottom w:val="none" w:sz="0" w:space="0" w:color="auto"/>
            <w:right w:val="none" w:sz="0" w:space="0" w:color="auto"/>
          </w:divBdr>
        </w:div>
        <w:div w:id="2020085137">
          <w:marLeft w:val="640"/>
          <w:marRight w:val="0"/>
          <w:marTop w:val="0"/>
          <w:marBottom w:val="0"/>
          <w:divBdr>
            <w:top w:val="none" w:sz="0" w:space="0" w:color="auto"/>
            <w:left w:val="none" w:sz="0" w:space="0" w:color="auto"/>
            <w:bottom w:val="none" w:sz="0" w:space="0" w:color="auto"/>
            <w:right w:val="none" w:sz="0" w:space="0" w:color="auto"/>
          </w:divBdr>
        </w:div>
        <w:div w:id="2058775981">
          <w:marLeft w:val="640"/>
          <w:marRight w:val="0"/>
          <w:marTop w:val="0"/>
          <w:marBottom w:val="0"/>
          <w:divBdr>
            <w:top w:val="none" w:sz="0" w:space="0" w:color="auto"/>
            <w:left w:val="none" w:sz="0" w:space="0" w:color="auto"/>
            <w:bottom w:val="none" w:sz="0" w:space="0" w:color="auto"/>
            <w:right w:val="none" w:sz="0" w:space="0" w:color="auto"/>
          </w:divBdr>
        </w:div>
        <w:div w:id="861166863">
          <w:marLeft w:val="640"/>
          <w:marRight w:val="0"/>
          <w:marTop w:val="0"/>
          <w:marBottom w:val="0"/>
          <w:divBdr>
            <w:top w:val="none" w:sz="0" w:space="0" w:color="auto"/>
            <w:left w:val="none" w:sz="0" w:space="0" w:color="auto"/>
            <w:bottom w:val="none" w:sz="0" w:space="0" w:color="auto"/>
            <w:right w:val="none" w:sz="0" w:space="0" w:color="auto"/>
          </w:divBdr>
        </w:div>
        <w:div w:id="1062405558">
          <w:marLeft w:val="640"/>
          <w:marRight w:val="0"/>
          <w:marTop w:val="0"/>
          <w:marBottom w:val="0"/>
          <w:divBdr>
            <w:top w:val="none" w:sz="0" w:space="0" w:color="auto"/>
            <w:left w:val="none" w:sz="0" w:space="0" w:color="auto"/>
            <w:bottom w:val="none" w:sz="0" w:space="0" w:color="auto"/>
            <w:right w:val="none" w:sz="0" w:space="0" w:color="auto"/>
          </w:divBdr>
        </w:div>
        <w:div w:id="465588147">
          <w:marLeft w:val="640"/>
          <w:marRight w:val="0"/>
          <w:marTop w:val="0"/>
          <w:marBottom w:val="0"/>
          <w:divBdr>
            <w:top w:val="none" w:sz="0" w:space="0" w:color="auto"/>
            <w:left w:val="none" w:sz="0" w:space="0" w:color="auto"/>
            <w:bottom w:val="none" w:sz="0" w:space="0" w:color="auto"/>
            <w:right w:val="none" w:sz="0" w:space="0" w:color="auto"/>
          </w:divBdr>
        </w:div>
        <w:div w:id="902300385">
          <w:marLeft w:val="640"/>
          <w:marRight w:val="0"/>
          <w:marTop w:val="0"/>
          <w:marBottom w:val="0"/>
          <w:divBdr>
            <w:top w:val="none" w:sz="0" w:space="0" w:color="auto"/>
            <w:left w:val="none" w:sz="0" w:space="0" w:color="auto"/>
            <w:bottom w:val="none" w:sz="0" w:space="0" w:color="auto"/>
            <w:right w:val="none" w:sz="0" w:space="0" w:color="auto"/>
          </w:divBdr>
        </w:div>
        <w:div w:id="1966497824">
          <w:marLeft w:val="640"/>
          <w:marRight w:val="0"/>
          <w:marTop w:val="0"/>
          <w:marBottom w:val="0"/>
          <w:divBdr>
            <w:top w:val="none" w:sz="0" w:space="0" w:color="auto"/>
            <w:left w:val="none" w:sz="0" w:space="0" w:color="auto"/>
            <w:bottom w:val="none" w:sz="0" w:space="0" w:color="auto"/>
            <w:right w:val="none" w:sz="0" w:space="0" w:color="auto"/>
          </w:divBdr>
        </w:div>
        <w:div w:id="1247113961">
          <w:marLeft w:val="640"/>
          <w:marRight w:val="0"/>
          <w:marTop w:val="0"/>
          <w:marBottom w:val="0"/>
          <w:divBdr>
            <w:top w:val="none" w:sz="0" w:space="0" w:color="auto"/>
            <w:left w:val="none" w:sz="0" w:space="0" w:color="auto"/>
            <w:bottom w:val="none" w:sz="0" w:space="0" w:color="auto"/>
            <w:right w:val="none" w:sz="0" w:space="0" w:color="auto"/>
          </w:divBdr>
        </w:div>
        <w:div w:id="2046131712">
          <w:marLeft w:val="640"/>
          <w:marRight w:val="0"/>
          <w:marTop w:val="0"/>
          <w:marBottom w:val="0"/>
          <w:divBdr>
            <w:top w:val="none" w:sz="0" w:space="0" w:color="auto"/>
            <w:left w:val="none" w:sz="0" w:space="0" w:color="auto"/>
            <w:bottom w:val="none" w:sz="0" w:space="0" w:color="auto"/>
            <w:right w:val="none" w:sz="0" w:space="0" w:color="auto"/>
          </w:divBdr>
        </w:div>
        <w:div w:id="1918704278">
          <w:marLeft w:val="640"/>
          <w:marRight w:val="0"/>
          <w:marTop w:val="0"/>
          <w:marBottom w:val="0"/>
          <w:divBdr>
            <w:top w:val="none" w:sz="0" w:space="0" w:color="auto"/>
            <w:left w:val="none" w:sz="0" w:space="0" w:color="auto"/>
            <w:bottom w:val="none" w:sz="0" w:space="0" w:color="auto"/>
            <w:right w:val="none" w:sz="0" w:space="0" w:color="auto"/>
          </w:divBdr>
        </w:div>
        <w:div w:id="91449">
          <w:marLeft w:val="640"/>
          <w:marRight w:val="0"/>
          <w:marTop w:val="0"/>
          <w:marBottom w:val="0"/>
          <w:divBdr>
            <w:top w:val="none" w:sz="0" w:space="0" w:color="auto"/>
            <w:left w:val="none" w:sz="0" w:space="0" w:color="auto"/>
            <w:bottom w:val="none" w:sz="0" w:space="0" w:color="auto"/>
            <w:right w:val="none" w:sz="0" w:space="0" w:color="auto"/>
          </w:divBdr>
        </w:div>
        <w:div w:id="1888447963">
          <w:marLeft w:val="640"/>
          <w:marRight w:val="0"/>
          <w:marTop w:val="0"/>
          <w:marBottom w:val="0"/>
          <w:divBdr>
            <w:top w:val="none" w:sz="0" w:space="0" w:color="auto"/>
            <w:left w:val="none" w:sz="0" w:space="0" w:color="auto"/>
            <w:bottom w:val="none" w:sz="0" w:space="0" w:color="auto"/>
            <w:right w:val="none" w:sz="0" w:space="0" w:color="auto"/>
          </w:divBdr>
        </w:div>
        <w:div w:id="312873514">
          <w:marLeft w:val="640"/>
          <w:marRight w:val="0"/>
          <w:marTop w:val="0"/>
          <w:marBottom w:val="0"/>
          <w:divBdr>
            <w:top w:val="none" w:sz="0" w:space="0" w:color="auto"/>
            <w:left w:val="none" w:sz="0" w:space="0" w:color="auto"/>
            <w:bottom w:val="none" w:sz="0" w:space="0" w:color="auto"/>
            <w:right w:val="none" w:sz="0" w:space="0" w:color="auto"/>
          </w:divBdr>
        </w:div>
        <w:div w:id="1829201375">
          <w:marLeft w:val="640"/>
          <w:marRight w:val="0"/>
          <w:marTop w:val="0"/>
          <w:marBottom w:val="0"/>
          <w:divBdr>
            <w:top w:val="none" w:sz="0" w:space="0" w:color="auto"/>
            <w:left w:val="none" w:sz="0" w:space="0" w:color="auto"/>
            <w:bottom w:val="none" w:sz="0" w:space="0" w:color="auto"/>
            <w:right w:val="none" w:sz="0" w:space="0" w:color="auto"/>
          </w:divBdr>
        </w:div>
        <w:div w:id="1018234801">
          <w:marLeft w:val="640"/>
          <w:marRight w:val="0"/>
          <w:marTop w:val="0"/>
          <w:marBottom w:val="0"/>
          <w:divBdr>
            <w:top w:val="none" w:sz="0" w:space="0" w:color="auto"/>
            <w:left w:val="none" w:sz="0" w:space="0" w:color="auto"/>
            <w:bottom w:val="none" w:sz="0" w:space="0" w:color="auto"/>
            <w:right w:val="none" w:sz="0" w:space="0" w:color="auto"/>
          </w:divBdr>
        </w:div>
        <w:div w:id="273371909">
          <w:marLeft w:val="640"/>
          <w:marRight w:val="0"/>
          <w:marTop w:val="0"/>
          <w:marBottom w:val="0"/>
          <w:divBdr>
            <w:top w:val="none" w:sz="0" w:space="0" w:color="auto"/>
            <w:left w:val="none" w:sz="0" w:space="0" w:color="auto"/>
            <w:bottom w:val="none" w:sz="0" w:space="0" w:color="auto"/>
            <w:right w:val="none" w:sz="0" w:space="0" w:color="auto"/>
          </w:divBdr>
        </w:div>
        <w:div w:id="201940117">
          <w:marLeft w:val="640"/>
          <w:marRight w:val="0"/>
          <w:marTop w:val="0"/>
          <w:marBottom w:val="0"/>
          <w:divBdr>
            <w:top w:val="none" w:sz="0" w:space="0" w:color="auto"/>
            <w:left w:val="none" w:sz="0" w:space="0" w:color="auto"/>
            <w:bottom w:val="none" w:sz="0" w:space="0" w:color="auto"/>
            <w:right w:val="none" w:sz="0" w:space="0" w:color="auto"/>
          </w:divBdr>
        </w:div>
        <w:div w:id="1398015561">
          <w:marLeft w:val="640"/>
          <w:marRight w:val="0"/>
          <w:marTop w:val="0"/>
          <w:marBottom w:val="0"/>
          <w:divBdr>
            <w:top w:val="none" w:sz="0" w:space="0" w:color="auto"/>
            <w:left w:val="none" w:sz="0" w:space="0" w:color="auto"/>
            <w:bottom w:val="none" w:sz="0" w:space="0" w:color="auto"/>
            <w:right w:val="none" w:sz="0" w:space="0" w:color="auto"/>
          </w:divBdr>
        </w:div>
        <w:div w:id="358706743">
          <w:marLeft w:val="640"/>
          <w:marRight w:val="0"/>
          <w:marTop w:val="0"/>
          <w:marBottom w:val="0"/>
          <w:divBdr>
            <w:top w:val="none" w:sz="0" w:space="0" w:color="auto"/>
            <w:left w:val="none" w:sz="0" w:space="0" w:color="auto"/>
            <w:bottom w:val="none" w:sz="0" w:space="0" w:color="auto"/>
            <w:right w:val="none" w:sz="0" w:space="0" w:color="auto"/>
          </w:divBdr>
        </w:div>
        <w:div w:id="1401975890">
          <w:marLeft w:val="640"/>
          <w:marRight w:val="0"/>
          <w:marTop w:val="0"/>
          <w:marBottom w:val="0"/>
          <w:divBdr>
            <w:top w:val="none" w:sz="0" w:space="0" w:color="auto"/>
            <w:left w:val="none" w:sz="0" w:space="0" w:color="auto"/>
            <w:bottom w:val="none" w:sz="0" w:space="0" w:color="auto"/>
            <w:right w:val="none" w:sz="0" w:space="0" w:color="auto"/>
          </w:divBdr>
        </w:div>
        <w:div w:id="702246196">
          <w:marLeft w:val="640"/>
          <w:marRight w:val="0"/>
          <w:marTop w:val="0"/>
          <w:marBottom w:val="0"/>
          <w:divBdr>
            <w:top w:val="none" w:sz="0" w:space="0" w:color="auto"/>
            <w:left w:val="none" w:sz="0" w:space="0" w:color="auto"/>
            <w:bottom w:val="none" w:sz="0" w:space="0" w:color="auto"/>
            <w:right w:val="none" w:sz="0" w:space="0" w:color="auto"/>
          </w:divBdr>
        </w:div>
        <w:div w:id="68432586">
          <w:marLeft w:val="640"/>
          <w:marRight w:val="0"/>
          <w:marTop w:val="0"/>
          <w:marBottom w:val="0"/>
          <w:divBdr>
            <w:top w:val="none" w:sz="0" w:space="0" w:color="auto"/>
            <w:left w:val="none" w:sz="0" w:space="0" w:color="auto"/>
            <w:bottom w:val="none" w:sz="0" w:space="0" w:color="auto"/>
            <w:right w:val="none" w:sz="0" w:space="0" w:color="auto"/>
          </w:divBdr>
        </w:div>
        <w:div w:id="119497728">
          <w:marLeft w:val="640"/>
          <w:marRight w:val="0"/>
          <w:marTop w:val="0"/>
          <w:marBottom w:val="0"/>
          <w:divBdr>
            <w:top w:val="none" w:sz="0" w:space="0" w:color="auto"/>
            <w:left w:val="none" w:sz="0" w:space="0" w:color="auto"/>
            <w:bottom w:val="none" w:sz="0" w:space="0" w:color="auto"/>
            <w:right w:val="none" w:sz="0" w:space="0" w:color="auto"/>
          </w:divBdr>
        </w:div>
        <w:div w:id="2037610035">
          <w:marLeft w:val="640"/>
          <w:marRight w:val="0"/>
          <w:marTop w:val="0"/>
          <w:marBottom w:val="0"/>
          <w:divBdr>
            <w:top w:val="none" w:sz="0" w:space="0" w:color="auto"/>
            <w:left w:val="none" w:sz="0" w:space="0" w:color="auto"/>
            <w:bottom w:val="none" w:sz="0" w:space="0" w:color="auto"/>
            <w:right w:val="none" w:sz="0" w:space="0" w:color="auto"/>
          </w:divBdr>
        </w:div>
        <w:div w:id="484665643">
          <w:marLeft w:val="640"/>
          <w:marRight w:val="0"/>
          <w:marTop w:val="0"/>
          <w:marBottom w:val="0"/>
          <w:divBdr>
            <w:top w:val="none" w:sz="0" w:space="0" w:color="auto"/>
            <w:left w:val="none" w:sz="0" w:space="0" w:color="auto"/>
            <w:bottom w:val="none" w:sz="0" w:space="0" w:color="auto"/>
            <w:right w:val="none" w:sz="0" w:space="0" w:color="auto"/>
          </w:divBdr>
        </w:div>
        <w:div w:id="1013651987">
          <w:marLeft w:val="640"/>
          <w:marRight w:val="0"/>
          <w:marTop w:val="0"/>
          <w:marBottom w:val="0"/>
          <w:divBdr>
            <w:top w:val="none" w:sz="0" w:space="0" w:color="auto"/>
            <w:left w:val="none" w:sz="0" w:space="0" w:color="auto"/>
            <w:bottom w:val="none" w:sz="0" w:space="0" w:color="auto"/>
            <w:right w:val="none" w:sz="0" w:space="0" w:color="auto"/>
          </w:divBdr>
        </w:div>
        <w:div w:id="1793010583">
          <w:marLeft w:val="640"/>
          <w:marRight w:val="0"/>
          <w:marTop w:val="0"/>
          <w:marBottom w:val="0"/>
          <w:divBdr>
            <w:top w:val="none" w:sz="0" w:space="0" w:color="auto"/>
            <w:left w:val="none" w:sz="0" w:space="0" w:color="auto"/>
            <w:bottom w:val="none" w:sz="0" w:space="0" w:color="auto"/>
            <w:right w:val="none" w:sz="0" w:space="0" w:color="auto"/>
          </w:divBdr>
        </w:div>
        <w:div w:id="1114135613">
          <w:marLeft w:val="640"/>
          <w:marRight w:val="0"/>
          <w:marTop w:val="0"/>
          <w:marBottom w:val="0"/>
          <w:divBdr>
            <w:top w:val="none" w:sz="0" w:space="0" w:color="auto"/>
            <w:left w:val="none" w:sz="0" w:space="0" w:color="auto"/>
            <w:bottom w:val="none" w:sz="0" w:space="0" w:color="auto"/>
            <w:right w:val="none" w:sz="0" w:space="0" w:color="auto"/>
          </w:divBdr>
        </w:div>
        <w:div w:id="617226262">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48445691">
      <w:bodyDiv w:val="1"/>
      <w:marLeft w:val="0"/>
      <w:marRight w:val="0"/>
      <w:marTop w:val="0"/>
      <w:marBottom w:val="0"/>
      <w:divBdr>
        <w:top w:val="none" w:sz="0" w:space="0" w:color="auto"/>
        <w:left w:val="none" w:sz="0" w:space="0" w:color="auto"/>
        <w:bottom w:val="none" w:sz="0" w:space="0" w:color="auto"/>
        <w:right w:val="none" w:sz="0" w:space="0" w:color="auto"/>
      </w:divBdr>
      <w:divsChild>
        <w:div w:id="2067338104">
          <w:marLeft w:val="640"/>
          <w:marRight w:val="0"/>
          <w:marTop w:val="0"/>
          <w:marBottom w:val="0"/>
          <w:divBdr>
            <w:top w:val="none" w:sz="0" w:space="0" w:color="auto"/>
            <w:left w:val="none" w:sz="0" w:space="0" w:color="auto"/>
            <w:bottom w:val="none" w:sz="0" w:space="0" w:color="auto"/>
            <w:right w:val="none" w:sz="0" w:space="0" w:color="auto"/>
          </w:divBdr>
        </w:div>
        <w:div w:id="1579822811">
          <w:marLeft w:val="640"/>
          <w:marRight w:val="0"/>
          <w:marTop w:val="0"/>
          <w:marBottom w:val="0"/>
          <w:divBdr>
            <w:top w:val="none" w:sz="0" w:space="0" w:color="auto"/>
            <w:left w:val="none" w:sz="0" w:space="0" w:color="auto"/>
            <w:bottom w:val="none" w:sz="0" w:space="0" w:color="auto"/>
            <w:right w:val="none" w:sz="0" w:space="0" w:color="auto"/>
          </w:divBdr>
        </w:div>
        <w:div w:id="809009054">
          <w:marLeft w:val="640"/>
          <w:marRight w:val="0"/>
          <w:marTop w:val="0"/>
          <w:marBottom w:val="0"/>
          <w:divBdr>
            <w:top w:val="none" w:sz="0" w:space="0" w:color="auto"/>
            <w:left w:val="none" w:sz="0" w:space="0" w:color="auto"/>
            <w:bottom w:val="none" w:sz="0" w:space="0" w:color="auto"/>
            <w:right w:val="none" w:sz="0" w:space="0" w:color="auto"/>
          </w:divBdr>
        </w:div>
        <w:div w:id="147744269">
          <w:marLeft w:val="640"/>
          <w:marRight w:val="0"/>
          <w:marTop w:val="0"/>
          <w:marBottom w:val="0"/>
          <w:divBdr>
            <w:top w:val="none" w:sz="0" w:space="0" w:color="auto"/>
            <w:left w:val="none" w:sz="0" w:space="0" w:color="auto"/>
            <w:bottom w:val="none" w:sz="0" w:space="0" w:color="auto"/>
            <w:right w:val="none" w:sz="0" w:space="0" w:color="auto"/>
          </w:divBdr>
        </w:div>
        <w:div w:id="833379635">
          <w:marLeft w:val="640"/>
          <w:marRight w:val="0"/>
          <w:marTop w:val="0"/>
          <w:marBottom w:val="0"/>
          <w:divBdr>
            <w:top w:val="none" w:sz="0" w:space="0" w:color="auto"/>
            <w:left w:val="none" w:sz="0" w:space="0" w:color="auto"/>
            <w:bottom w:val="none" w:sz="0" w:space="0" w:color="auto"/>
            <w:right w:val="none" w:sz="0" w:space="0" w:color="auto"/>
          </w:divBdr>
        </w:div>
        <w:div w:id="599918349">
          <w:marLeft w:val="640"/>
          <w:marRight w:val="0"/>
          <w:marTop w:val="0"/>
          <w:marBottom w:val="0"/>
          <w:divBdr>
            <w:top w:val="none" w:sz="0" w:space="0" w:color="auto"/>
            <w:left w:val="none" w:sz="0" w:space="0" w:color="auto"/>
            <w:bottom w:val="none" w:sz="0" w:space="0" w:color="auto"/>
            <w:right w:val="none" w:sz="0" w:space="0" w:color="auto"/>
          </w:divBdr>
        </w:div>
        <w:div w:id="67651996">
          <w:marLeft w:val="640"/>
          <w:marRight w:val="0"/>
          <w:marTop w:val="0"/>
          <w:marBottom w:val="0"/>
          <w:divBdr>
            <w:top w:val="none" w:sz="0" w:space="0" w:color="auto"/>
            <w:left w:val="none" w:sz="0" w:space="0" w:color="auto"/>
            <w:bottom w:val="none" w:sz="0" w:space="0" w:color="auto"/>
            <w:right w:val="none" w:sz="0" w:space="0" w:color="auto"/>
          </w:divBdr>
        </w:div>
        <w:div w:id="2113697785">
          <w:marLeft w:val="640"/>
          <w:marRight w:val="0"/>
          <w:marTop w:val="0"/>
          <w:marBottom w:val="0"/>
          <w:divBdr>
            <w:top w:val="none" w:sz="0" w:space="0" w:color="auto"/>
            <w:left w:val="none" w:sz="0" w:space="0" w:color="auto"/>
            <w:bottom w:val="none" w:sz="0" w:space="0" w:color="auto"/>
            <w:right w:val="none" w:sz="0" w:space="0" w:color="auto"/>
          </w:divBdr>
        </w:div>
        <w:div w:id="1118452169">
          <w:marLeft w:val="640"/>
          <w:marRight w:val="0"/>
          <w:marTop w:val="0"/>
          <w:marBottom w:val="0"/>
          <w:divBdr>
            <w:top w:val="none" w:sz="0" w:space="0" w:color="auto"/>
            <w:left w:val="none" w:sz="0" w:space="0" w:color="auto"/>
            <w:bottom w:val="none" w:sz="0" w:space="0" w:color="auto"/>
            <w:right w:val="none" w:sz="0" w:space="0" w:color="auto"/>
          </w:divBdr>
        </w:div>
        <w:div w:id="1673797655">
          <w:marLeft w:val="640"/>
          <w:marRight w:val="0"/>
          <w:marTop w:val="0"/>
          <w:marBottom w:val="0"/>
          <w:divBdr>
            <w:top w:val="none" w:sz="0" w:space="0" w:color="auto"/>
            <w:left w:val="none" w:sz="0" w:space="0" w:color="auto"/>
            <w:bottom w:val="none" w:sz="0" w:space="0" w:color="auto"/>
            <w:right w:val="none" w:sz="0" w:space="0" w:color="auto"/>
          </w:divBdr>
        </w:div>
        <w:div w:id="543714850">
          <w:marLeft w:val="640"/>
          <w:marRight w:val="0"/>
          <w:marTop w:val="0"/>
          <w:marBottom w:val="0"/>
          <w:divBdr>
            <w:top w:val="none" w:sz="0" w:space="0" w:color="auto"/>
            <w:left w:val="none" w:sz="0" w:space="0" w:color="auto"/>
            <w:bottom w:val="none" w:sz="0" w:space="0" w:color="auto"/>
            <w:right w:val="none" w:sz="0" w:space="0" w:color="auto"/>
          </w:divBdr>
        </w:div>
        <w:div w:id="876114968">
          <w:marLeft w:val="640"/>
          <w:marRight w:val="0"/>
          <w:marTop w:val="0"/>
          <w:marBottom w:val="0"/>
          <w:divBdr>
            <w:top w:val="none" w:sz="0" w:space="0" w:color="auto"/>
            <w:left w:val="none" w:sz="0" w:space="0" w:color="auto"/>
            <w:bottom w:val="none" w:sz="0" w:space="0" w:color="auto"/>
            <w:right w:val="none" w:sz="0" w:space="0" w:color="auto"/>
          </w:divBdr>
        </w:div>
        <w:div w:id="1605111751">
          <w:marLeft w:val="640"/>
          <w:marRight w:val="0"/>
          <w:marTop w:val="0"/>
          <w:marBottom w:val="0"/>
          <w:divBdr>
            <w:top w:val="none" w:sz="0" w:space="0" w:color="auto"/>
            <w:left w:val="none" w:sz="0" w:space="0" w:color="auto"/>
            <w:bottom w:val="none" w:sz="0" w:space="0" w:color="auto"/>
            <w:right w:val="none" w:sz="0" w:space="0" w:color="auto"/>
          </w:divBdr>
        </w:div>
        <w:div w:id="1683513056">
          <w:marLeft w:val="640"/>
          <w:marRight w:val="0"/>
          <w:marTop w:val="0"/>
          <w:marBottom w:val="0"/>
          <w:divBdr>
            <w:top w:val="none" w:sz="0" w:space="0" w:color="auto"/>
            <w:left w:val="none" w:sz="0" w:space="0" w:color="auto"/>
            <w:bottom w:val="none" w:sz="0" w:space="0" w:color="auto"/>
            <w:right w:val="none" w:sz="0" w:space="0" w:color="auto"/>
          </w:divBdr>
        </w:div>
        <w:div w:id="1347908213">
          <w:marLeft w:val="640"/>
          <w:marRight w:val="0"/>
          <w:marTop w:val="0"/>
          <w:marBottom w:val="0"/>
          <w:divBdr>
            <w:top w:val="none" w:sz="0" w:space="0" w:color="auto"/>
            <w:left w:val="none" w:sz="0" w:space="0" w:color="auto"/>
            <w:bottom w:val="none" w:sz="0" w:space="0" w:color="auto"/>
            <w:right w:val="none" w:sz="0" w:space="0" w:color="auto"/>
          </w:divBdr>
        </w:div>
        <w:div w:id="799417764">
          <w:marLeft w:val="640"/>
          <w:marRight w:val="0"/>
          <w:marTop w:val="0"/>
          <w:marBottom w:val="0"/>
          <w:divBdr>
            <w:top w:val="none" w:sz="0" w:space="0" w:color="auto"/>
            <w:left w:val="none" w:sz="0" w:space="0" w:color="auto"/>
            <w:bottom w:val="none" w:sz="0" w:space="0" w:color="auto"/>
            <w:right w:val="none" w:sz="0" w:space="0" w:color="auto"/>
          </w:divBdr>
        </w:div>
        <w:div w:id="661736510">
          <w:marLeft w:val="640"/>
          <w:marRight w:val="0"/>
          <w:marTop w:val="0"/>
          <w:marBottom w:val="0"/>
          <w:divBdr>
            <w:top w:val="none" w:sz="0" w:space="0" w:color="auto"/>
            <w:left w:val="none" w:sz="0" w:space="0" w:color="auto"/>
            <w:bottom w:val="none" w:sz="0" w:space="0" w:color="auto"/>
            <w:right w:val="none" w:sz="0" w:space="0" w:color="auto"/>
          </w:divBdr>
        </w:div>
        <w:div w:id="159078099">
          <w:marLeft w:val="640"/>
          <w:marRight w:val="0"/>
          <w:marTop w:val="0"/>
          <w:marBottom w:val="0"/>
          <w:divBdr>
            <w:top w:val="none" w:sz="0" w:space="0" w:color="auto"/>
            <w:left w:val="none" w:sz="0" w:space="0" w:color="auto"/>
            <w:bottom w:val="none" w:sz="0" w:space="0" w:color="auto"/>
            <w:right w:val="none" w:sz="0" w:space="0" w:color="auto"/>
          </w:divBdr>
        </w:div>
        <w:div w:id="2142991002">
          <w:marLeft w:val="640"/>
          <w:marRight w:val="0"/>
          <w:marTop w:val="0"/>
          <w:marBottom w:val="0"/>
          <w:divBdr>
            <w:top w:val="none" w:sz="0" w:space="0" w:color="auto"/>
            <w:left w:val="none" w:sz="0" w:space="0" w:color="auto"/>
            <w:bottom w:val="none" w:sz="0" w:space="0" w:color="auto"/>
            <w:right w:val="none" w:sz="0" w:space="0" w:color="auto"/>
          </w:divBdr>
        </w:div>
        <w:div w:id="882787116">
          <w:marLeft w:val="640"/>
          <w:marRight w:val="0"/>
          <w:marTop w:val="0"/>
          <w:marBottom w:val="0"/>
          <w:divBdr>
            <w:top w:val="none" w:sz="0" w:space="0" w:color="auto"/>
            <w:left w:val="none" w:sz="0" w:space="0" w:color="auto"/>
            <w:bottom w:val="none" w:sz="0" w:space="0" w:color="auto"/>
            <w:right w:val="none" w:sz="0" w:space="0" w:color="auto"/>
          </w:divBdr>
        </w:div>
        <w:div w:id="57703542">
          <w:marLeft w:val="640"/>
          <w:marRight w:val="0"/>
          <w:marTop w:val="0"/>
          <w:marBottom w:val="0"/>
          <w:divBdr>
            <w:top w:val="none" w:sz="0" w:space="0" w:color="auto"/>
            <w:left w:val="none" w:sz="0" w:space="0" w:color="auto"/>
            <w:bottom w:val="none" w:sz="0" w:space="0" w:color="auto"/>
            <w:right w:val="none" w:sz="0" w:space="0" w:color="auto"/>
          </w:divBdr>
        </w:div>
        <w:div w:id="1838110499">
          <w:marLeft w:val="640"/>
          <w:marRight w:val="0"/>
          <w:marTop w:val="0"/>
          <w:marBottom w:val="0"/>
          <w:divBdr>
            <w:top w:val="none" w:sz="0" w:space="0" w:color="auto"/>
            <w:left w:val="none" w:sz="0" w:space="0" w:color="auto"/>
            <w:bottom w:val="none" w:sz="0" w:space="0" w:color="auto"/>
            <w:right w:val="none" w:sz="0" w:space="0" w:color="auto"/>
          </w:divBdr>
        </w:div>
        <w:div w:id="2038845997">
          <w:marLeft w:val="640"/>
          <w:marRight w:val="0"/>
          <w:marTop w:val="0"/>
          <w:marBottom w:val="0"/>
          <w:divBdr>
            <w:top w:val="none" w:sz="0" w:space="0" w:color="auto"/>
            <w:left w:val="none" w:sz="0" w:space="0" w:color="auto"/>
            <w:bottom w:val="none" w:sz="0" w:space="0" w:color="auto"/>
            <w:right w:val="none" w:sz="0" w:space="0" w:color="auto"/>
          </w:divBdr>
        </w:div>
        <w:div w:id="790780122">
          <w:marLeft w:val="640"/>
          <w:marRight w:val="0"/>
          <w:marTop w:val="0"/>
          <w:marBottom w:val="0"/>
          <w:divBdr>
            <w:top w:val="none" w:sz="0" w:space="0" w:color="auto"/>
            <w:left w:val="none" w:sz="0" w:space="0" w:color="auto"/>
            <w:bottom w:val="none" w:sz="0" w:space="0" w:color="auto"/>
            <w:right w:val="none" w:sz="0" w:space="0" w:color="auto"/>
          </w:divBdr>
        </w:div>
        <w:div w:id="1297104521">
          <w:marLeft w:val="640"/>
          <w:marRight w:val="0"/>
          <w:marTop w:val="0"/>
          <w:marBottom w:val="0"/>
          <w:divBdr>
            <w:top w:val="none" w:sz="0" w:space="0" w:color="auto"/>
            <w:left w:val="none" w:sz="0" w:space="0" w:color="auto"/>
            <w:bottom w:val="none" w:sz="0" w:space="0" w:color="auto"/>
            <w:right w:val="none" w:sz="0" w:space="0" w:color="auto"/>
          </w:divBdr>
        </w:div>
        <w:div w:id="463013380">
          <w:marLeft w:val="640"/>
          <w:marRight w:val="0"/>
          <w:marTop w:val="0"/>
          <w:marBottom w:val="0"/>
          <w:divBdr>
            <w:top w:val="none" w:sz="0" w:space="0" w:color="auto"/>
            <w:left w:val="none" w:sz="0" w:space="0" w:color="auto"/>
            <w:bottom w:val="none" w:sz="0" w:space="0" w:color="auto"/>
            <w:right w:val="none" w:sz="0" w:space="0" w:color="auto"/>
          </w:divBdr>
        </w:div>
        <w:div w:id="1665552902">
          <w:marLeft w:val="640"/>
          <w:marRight w:val="0"/>
          <w:marTop w:val="0"/>
          <w:marBottom w:val="0"/>
          <w:divBdr>
            <w:top w:val="none" w:sz="0" w:space="0" w:color="auto"/>
            <w:left w:val="none" w:sz="0" w:space="0" w:color="auto"/>
            <w:bottom w:val="none" w:sz="0" w:space="0" w:color="auto"/>
            <w:right w:val="none" w:sz="0" w:space="0" w:color="auto"/>
          </w:divBdr>
        </w:div>
        <w:div w:id="1486045954">
          <w:marLeft w:val="640"/>
          <w:marRight w:val="0"/>
          <w:marTop w:val="0"/>
          <w:marBottom w:val="0"/>
          <w:divBdr>
            <w:top w:val="none" w:sz="0" w:space="0" w:color="auto"/>
            <w:left w:val="none" w:sz="0" w:space="0" w:color="auto"/>
            <w:bottom w:val="none" w:sz="0" w:space="0" w:color="auto"/>
            <w:right w:val="none" w:sz="0" w:space="0" w:color="auto"/>
          </w:divBdr>
        </w:div>
        <w:div w:id="1238708261">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1943894">
      <w:bodyDiv w:val="1"/>
      <w:marLeft w:val="0"/>
      <w:marRight w:val="0"/>
      <w:marTop w:val="0"/>
      <w:marBottom w:val="0"/>
      <w:divBdr>
        <w:top w:val="none" w:sz="0" w:space="0" w:color="auto"/>
        <w:left w:val="none" w:sz="0" w:space="0" w:color="auto"/>
        <w:bottom w:val="none" w:sz="0" w:space="0" w:color="auto"/>
        <w:right w:val="none" w:sz="0" w:space="0" w:color="auto"/>
      </w:divBdr>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25604976">
      <w:bodyDiv w:val="1"/>
      <w:marLeft w:val="0"/>
      <w:marRight w:val="0"/>
      <w:marTop w:val="0"/>
      <w:marBottom w:val="0"/>
      <w:divBdr>
        <w:top w:val="none" w:sz="0" w:space="0" w:color="auto"/>
        <w:left w:val="none" w:sz="0" w:space="0" w:color="auto"/>
        <w:bottom w:val="none" w:sz="0" w:space="0" w:color="auto"/>
        <w:right w:val="none" w:sz="0" w:space="0" w:color="auto"/>
      </w:divBdr>
      <w:divsChild>
        <w:div w:id="468137343">
          <w:marLeft w:val="640"/>
          <w:marRight w:val="0"/>
          <w:marTop w:val="0"/>
          <w:marBottom w:val="0"/>
          <w:divBdr>
            <w:top w:val="none" w:sz="0" w:space="0" w:color="auto"/>
            <w:left w:val="none" w:sz="0" w:space="0" w:color="auto"/>
            <w:bottom w:val="none" w:sz="0" w:space="0" w:color="auto"/>
            <w:right w:val="none" w:sz="0" w:space="0" w:color="auto"/>
          </w:divBdr>
        </w:div>
        <w:div w:id="1438674527">
          <w:marLeft w:val="640"/>
          <w:marRight w:val="0"/>
          <w:marTop w:val="0"/>
          <w:marBottom w:val="0"/>
          <w:divBdr>
            <w:top w:val="none" w:sz="0" w:space="0" w:color="auto"/>
            <w:left w:val="none" w:sz="0" w:space="0" w:color="auto"/>
            <w:bottom w:val="none" w:sz="0" w:space="0" w:color="auto"/>
            <w:right w:val="none" w:sz="0" w:space="0" w:color="auto"/>
          </w:divBdr>
        </w:div>
        <w:div w:id="1549804062">
          <w:marLeft w:val="640"/>
          <w:marRight w:val="0"/>
          <w:marTop w:val="0"/>
          <w:marBottom w:val="0"/>
          <w:divBdr>
            <w:top w:val="none" w:sz="0" w:space="0" w:color="auto"/>
            <w:left w:val="none" w:sz="0" w:space="0" w:color="auto"/>
            <w:bottom w:val="none" w:sz="0" w:space="0" w:color="auto"/>
            <w:right w:val="none" w:sz="0" w:space="0" w:color="auto"/>
          </w:divBdr>
        </w:div>
        <w:div w:id="1533955396">
          <w:marLeft w:val="640"/>
          <w:marRight w:val="0"/>
          <w:marTop w:val="0"/>
          <w:marBottom w:val="0"/>
          <w:divBdr>
            <w:top w:val="none" w:sz="0" w:space="0" w:color="auto"/>
            <w:left w:val="none" w:sz="0" w:space="0" w:color="auto"/>
            <w:bottom w:val="none" w:sz="0" w:space="0" w:color="auto"/>
            <w:right w:val="none" w:sz="0" w:space="0" w:color="auto"/>
          </w:divBdr>
        </w:div>
        <w:div w:id="1342929509">
          <w:marLeft w:val="640"/>
          <w:marRight w:val="0"/>
          <w:marTop w:val="0"/>
          <w:marBottom w:val="0"/>
          <w:divBdr>
            <w:top w:val="none" w:sz="0" w:space="0" w:color="auto"/>
            <w:left w:val="none" w:sz="0" w:space="0" w:color="auto"/>
            <w:bottom w:val="none" w:sz="0" w:space="0" w:color="auto"/>
            <w:right w:val="none" w:sz="0" w:space="0" w:color="auto"/>
          </w:divBdr>
        </w:div>
        <w:div w:id="747461385">
          <w:marLeft w:val="640"/>
          <w:marRight w:val="0"/>
          <w:marTop w:val="0"/>
          <w:marBottom w:val="0"/>
          <w:divBdr>
            <w:top w:val="none" w:sz="0" w:space="0" w:color="auto"/>
            <w:left w:val="none" w:sz="0" w:space="0" w:color="auto"/>
            <w:bottom w:val="none" w:sz="0" w:space="0" w:color="auto"/>
            <w:right w:val="none" w:sz="0" w:space="0" w:color="auto"/>
          </w:divBdr>
        </w:div>
        <w:div w:id="511606758">
          <w:marLeft w:val="640"/>
          <w:marRight w:val="0"/>
          <w:marTop w:val="0"/>
          <w:marBottom w:val="0"/>
          <w:divBdr>
            <w:top w:val="none" w:sz="0" w:space="0" w:color="auto"/>
            <w:left w:val="none" w:sz="0" w:space="0" w:color="auto"/>
            <w:bottom w:val="none" w:sz="0" w:space="0" w:color="auto"/>
            <w:right w:val="none" w:sz="0" w:space="0" w:color="auto"/>
          </w:divBdr>
        </w:div>
        <w:div w:id="1482577877">
          <w:marLeft w:val="640"/>
          <w:marRight w:val="0"/>
          <w:marTop w:val="0"/>
          <w:marBottom w:val="0"/>
          <w:divBdr>
            <w:top w:val="none" w:sz="0" w:space="0" w:color="auto"/>
            <w:left w:val="none" w:sz="0" w:space="0" w:color="auto"/>
            <w:bottom w:val="none" w:sz="0" w:space="0" w:color="auto"/>
            <w:right w:val="none" w:sz="0" w:space="0" w:color="auto"/>
          </w:divBdr>
        </w:div>
        <w:div w:id="726533796">
          <w:marLeft w:val="640"/>
          <w:marRight w:val="0"/>
          <w:marTop w:val="0"/>
          <w:marBottom w:val="0"/>
          <w:divBdr>
            <w:top w:val="none" w:sz="0" w:space="0" w:color="auto"/>
            <w:left w:val="none" w:sz="0" w:space="0" w:color="auto"/>
            <w:bottom w:val="none" w:sz="0" w:space="0" w:color="auto"/>
            <w:right w:val="none" w:sz="0" w:space="0" w:color="auto"/>
          </w:divBdr>
        </w:div>
        <w:div w:id="1007369027">
          <w:marLeft w:val="640"/>
          <w:marRight w:val="0"/>
          <w:marTop w:val="0"/>
          <w:marBottom w:val="0"/>
          <w:divBdr>
            <w:top w:val="none" w:sz="0" w:space="0" w:color="auto"/>
            <w:left w:val="none" w:sz="0" w:space="0" w:color="auto"/>
            <w:bottom w:val="none" w:sz="0" w:space="0" w:color="auto"/>
            <w:right w:val="none" w:sz="0" w:space="0" w:color="auto"/>
          </w:divBdr>
        </w:div>
        <w:div w:id="124280867">
          <w:marLeft w:val="640"/>
          <w:marRight w:val="0"/>
          <w:marTop w:val="0"/>
          <w:marBottom w:val="0"/>
          <w:divBdr>
            <w:top w:val="none" w:sz="0" w:space="0" w:color="auto"/>
            <w:left w:val="none" w:sz="0" w:space="0" w:color="auto"/>
            <w:bottom w:val="none" w:sz="0" w:space="0" w:color="auto"/>
            <w:right w:val="none" w:sz="0" w:space="0" w:color="auto"/>
          </w:divBdr>
        </w:div>
        <w:div w:id="848720089">
          <w:marLeft w:val="640"/>
          <w:marRight w:val="0"/>
          <w:marTop w:val="0"/>
          <w:marBottom w:val="0"/>
          <w:divBdr>
            <w:top w:val="none" w:sz="0" w:space="0" w:color="auto"/>
            <w:left w:val="none" w:sz="0" w:space="0" w:color="auto"/>
            <w:bottom w:val="none" w:sz="0" w:space="0" w:color="auto"/>
            <w:right w:val="none" w:sz="0" w:space="0" w:color="auto"/>
          </w:divBdr>
        </w:div>
        <w:div w:id="1436055241">
          <w:marLeft w:val="640"/>
          <w:marRight w:val="0"/>
          <w:marTop w:val="0"/>
          <w:marBottom w:val="0"/>
          <w:divBdr>
            <w:top w:val="none" w:sz="0" w:space="0" w:color="auto"/>
            <w:left w:val="none" w:sz="0" w:space="0" w:color="auto"/>
            <w:bottom w:val="none" w:sz="0" w:space="0" w:color="auto"/>
            <w:right w:val="none" w:sz="0" w:space="0" w:color="auto"/>
          </w:divBdr>
        </w:div>
        <w:div w:id="413825356">
          <w:marLeft w:val="640"/>
          <w:marRight w:val="0"/>
          <w:marTop w:val="0"/>
          <w:marBottom w:val="0"/>
          <w:divBdr>
            <w:top w:val="none" w:sz="0" w:space="0" w:color="auto"/>
            <w:left w:val="none" w:sz="0" w:space="0" w:color="auto"/>
            <w:bottom w:val="none" w:sz="0" w:space="0" w:color="auto"/>
            <w:right w:val="none" w:sz="0" w:space="0" w:color="auto"/>
          </w:divBdr>
        </w:div>
        <w:div w:id="362898721">
          <w:marLeft w:val="640"/>
          <w:marRight w:val="0"/>
          <w:marTop w:val="0"/>
          <w:marBottom w:val="0"/>
          <w:divBdr>
            <w:top w:val="none" w:sz="0" w:space="0" w:color="auto"/>
            <w:left w:val="none" w:sz="0" w:space="0" w:color="auto"/>
            <w:bottom w:val="none" w:sz="0" w:space="0" w:color="auto"/>
            <w:right w:val="none" w:sz="0" w:space="0" w:color="auto"/>
          </w:divBdr>
        </w:div>
        <w:div w:id="1103068446">
          <w:marLeft w:val="640"/>
          <w:marRight w:val="0"/>
          <w:marTop w:val="0"/>
          <w:marBottom w:val="0"/>
          <w:divBdr>
            <w:top w:val="none" w:sz="0" w:space="0" w:color="auto"/>
            <w:left w:val="none" w:sz="0" w:space="0" w:color="auto"/>
            <w:bottom w:val="none" w:sz="0" w:space="0" w:color="auto"/>
            <w:right w:val="none" w:sz="0" w:space="0" w:color="auto"/>
          </w:divBdr>
        </w:div>
        <w:div w:id="418254270">
          <w:marLeft w:val="640"/>
          <w:marRight w:val="0"/>
          <w:marTop w:val="0"/>
          <w:marBottom w:val="0"/>
          <w:divBdr>
            <w:top w:val="none" w:sz="0" w:space="0" w:color="auto"/>
            <w:left w:val="none" w:sz="0" w:space="0" w:color="auto"/>
            <w:bottom w:val="none" w:sz="0" w:space="0" w:color="auto"/>
            <w:right w:val="none" w:sz="0" w:space="0" w:color="auto"/>
          </w:divBdr>
        </w:div>
        <w:div w:id="1345790227">
          <w:marLeft w:val="640"/>
          <w:marRight w:val="0"/>
          <w:marTop w:val="0"/>
          <w:marBottom w:val="0"/>
          <w:divBdr>
            <w:top w:val="none" w:sz="0" w:space="0" w:color="auto"/>
            <w:left w:val="none" w:sz="0" w:space="0" w:color="auto"/>
            <w:bottom w:val="none" w:sz="0" w:space="0" w:color="auto"/>
            <w:right w:val="none" w:sz="0" w:space="0" w:color="auto"/>
          </w:divBdr>
        </w:div>
        <w:div w:id="1583678485">
          <w:marLeft w:val="640"/>
          <w:marRight w:val="0"/>
          <w:marTop w:val="0"/>
          <w:marBottom w:val="0"/>
          <w:divBdr>
            <w:top w:val="none" w:sz="0" w:space="0" w:color="auto"/>
            <w:left w:val="none" w:sz="0" w:space="0" w:color="auto"/>
            <w:bottom w:val="none" w:sz="0" w:space="0" w:color="auto"/>
            <w:right w:val="none" w:sz="0" w:space="0" w:color="auto"/>
          </w:divBdr>
        </w:div>
        <w:div w:id="392580870">
          <w:marLeft w:val="640"/>
          <w:marRight w:val="0"/>
          <w:marTop w:val="0"/>
          <w:marBottom w:val="0"/>
          <w:divBdr>
            <w:top w:val="none" w:sz="0" w:space="0" w:color="auto"/>
            <w:left w:val="none" w:sz="0" w:space="0" w:color="auto"/>
            <w:bottom w:val="none" w:sz="0" w:space="0" w:color="auto"/>
            <w:right w:val="none" w:sz="0" w:space="0" w:color="auto"/>
          </w:divBdr>
        </w:div>
        <w:div w:id="1251158016">
          <w:marLeft w:val="640"/>
          <w:marRight w:val="0"/>
          <w:marTop w:val="0"/>
          <w:marBottom w:val="0"/>
          <w:divBdr>
            <w:top w:val="none" w:sz="0" w:space="0" w:color="auto"/>
            <w:left w:val="none" w:sz="0" w:space="0" w:color="auto"/>
            <w:bottom w:val="none" w:sz="0" w:space="0" w:color="auto"/>
            <w:right w:val="none" w:sz="0" w:space="0" w:color="auto"/>
          </w:divBdr>
        </w:div>
        <w:div w:id="391974736">
          <w:marLeft w:val="640"/>
          <w:marRight w:val="0"/>
          <w:marTop w:val="0"/>
          <w:marBottom w:val="0"/>
          <w:divBdr>
            <w:top w:val="none" w:sz="0" w:space="0" w:color="auto"/>
            <w:left w:val="none" w:sz="0" w:space="0" w:color="auto"/>
            <w:bottom w:val="none" w:sz="0" w:space="0" w:color="auto"/>
            <w:right w:val="none" w:sz="0" w:space="0" w:color="auto"/>
          </w:divBdr>
        </w:div>
        <w:div w:id="218513489">
          <w:marLeft w:val="640"/>
          <w:marRight w:val="0"/>
          <w:marTop w:val="0"/>
          <w:marBottom w:val="0"/>
          <w:divBdr>
            <w:top w:val="none" w:sz="0" w:space="0" w:color="auto"/>
            <w:left w:val="none" w:sz="0" w:space="0" w:color="auto"/>
            <w:bottom w:val="none" w:sz="0" w:space="0" w:color="auto"/>
            <w:right w:val="none" w:sz="0" w:space="0" w:color="auto"/>
          </w:divBdr>
        </w:div>
        <w:div w:id="104690550">
          <w:marLeft w:val="640"/>
          <w:marRight w:val="0"/>
          <w:marTop w:val="0"/>
          <w:marBottom w:val="0"/>
          <w:divBdr>
            <w:top w:val="none" w:sz="0" w:space="0" w:color="auto"/>
            <w:left w:val="none" w:sz="0" w:space="0" w:color="auto"/>
            <w:bottom w:val="none" w:sz="0" w:space="0" w:color="auto"/>
            <w:right w:val="none" w:sz="0" w:space="0" w:color="auto"/>
          </w:divBdr>
        </w:div>
        <w:div w:id="543760478">
          <w:marLeft w:val="640"/>
          <w:marRight w:val="0"/>
          <w:marTop w:val="0"/>
          <w:marBottom w:val="0"/>
          <w:divBdr>
            <w:top w:val="none" w:sz="0" w:space="0" w:color="auto"/>
            <w:left w:val="none" w:sz="0" w:space="0" w:color="auto"/>
            <w:bottom w:val="none" w:sz="0" w:space="0" w:color="auto"/>
            <w:right w:val="none" w:sz="0" w:space="0" w:color="auto"/>
          </w:divBdr>
        </w:div>
        <w:div w:id="1258059358">
          <w:marLeft w:val="640"/>
          <w:marRight w:val="0"/>
          <w:marTop w:val="0"/>
          <w:marBottom w:val="0"/>
          <w:divBdr>
            <w:top w:val="none" w:sz="0" w:space="0" w:color="auto"/>
            <w:left w:val="none" w:sz="0" w:space="0" w:color="auto"/>
            <w:bottom w:val="none" w:sz="0" w:space="0" w:color="auto"/>
            <w:right w:val="none" w:sz="0" w:space="0" w:color="auto"/>
          </w:divBdr>
        </w:div>
        <w:div w:id="497772076">
          <w:marLeft w:val="640"/>
          <w:marRight w:val="0"/>
          <w:marTop w:val="0"/>
          <w:marBottom w:val="0"/>
          <w:divBdr>
            <w:top w:val="none" w:sz="0" w:space="0" w:color="auto"/>
            <w:left w:val="none" w:sz="0" w:space="0" w:color="auto"/>
            <w:bottom w:val="none" w:sz="0" w:space="0" w:color="auto"/>
            <w:right w:val="none" w:sz="0" w:space="0" w:color="auto"/>
          </w:divBdr>
        </w:div>
        <w:div w:id="1008406643">
          <w:marLeft w:val="640"/>
          <w:marRight w:val="0"/>
          <w:marTop w:val="0"/>
          <w:marBottom w:val="0"/>
          <w:divBdr>
            <w:top w:val="none" w:sz="0" w:space="0" w:color="auto"/>
            <w:left w:val="none" w:sz="0" w:space="0" w:color="auto"/>
            <w:bottom w:val="none" w:sz="0" w:space="0" w:color="auto"/>
            <w:right w:val="none" w:sz="0" w:space="0" w:color="auto"/>
          </w:divBdr>
        </w:div>
        <w:div w:id="723912903">
          <w:marLeft w:val="640"/>
          <w:marRight w:val="0"/>
          <w:marTop w:val="0"/>
          <w:marBottom w:val="0"/>
          <w:divBdr>
            <w:top w:val="none" w:sz="0" w:space="0" w:color="auto"/>
            <w:left w:val="none" w:sz="0" w:space="0" w:color="auto"/>
            <w:bottom w:val="none" w:sz="0" w:space="0" w:color="auto"/>
            <w:right w:val="none" w:sz="0" w:space="0" w:color="auto"/>
          </w:divBdr>
        </w:div>
        <w:div w:id="1261796647">
          <w:marLeft w:val="640"/>
          <w:marRight w:val="0"/>
          <w:marTop w:val="0"/>
          <w:marBottom w:val="0"/>
          <w:divBdr>
            <w:top w:val="none" w:sz="0" w:space="0" w:color="auto"/>
            <w:left w:val="none" w:sz="0" w:space="0" w:color="auto"/>
            <w:bottom w:val="none" w:sz="0" w:space="0" w:color="auto"/>
            <w:right w:val="none" w:sz="0" w:space="0" w:color="auto"/>
          </w:divBdr>
        </w:div>
        <w:div w:id="1838617700">
          <w:marLeft w:val="640"/>
          <w:marRight w:val="0"/>
          <w:marTop w:val="0"/>
          <w:marBottom w:val="0"/>
          <w:divBdr>
            <w:top w:val="none" w:sz="0" w:space="0" w:color="auto"/>
            <w:left w:val="none" w:sz="0" w:space="0" w:color="auto"/>
            <w:bottom w:val="none" w:sz="0" w:space="0" w:color="auto"/>
            <w:right w:val="none" w:sz="0" w:space="0" w:color="auto"/>
          </w:divBdr>
        </w:div>
        <w:div w:id="1616985676">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483543386">
      <w:bodyDiv w:val="1"/>
      <w:marLeft w:val="0"/>
      <w:marRight w:val="0"/>
      <w:marTop w:val="0"/>
      <w:marBottom w:val="0"/>
      <w:divBdr>
        <w:top w:val="none" w:sz="0" w:space="0" w:color="auto"/>
        <w:left w:val="none" w:sz="0" w:space="0" w:color="auto"/>
        <w:bottom w:val="none" w:sz="0" w:space="0" w:color="auto"/>
        <w:right w:val="none" w:sz="0" w:space="0" w:color="auto"/>
      </w:divBdr>
      <w:divsChild>
        <w:div w:id="143275846">
          <w:marLeft w:val="640"/>
          <w:marRight w:val="0"/>
          <w:marTop w:val="0"/>
          <w:marBottom w:val="0"/>
          <w:divBdr>
            <w:top w:val="none" w:sz="0" w:space="0" w:color="auto"/>
            <w:left w:val="none" w:sz="0" w:space="0" w:color="auto"/>
            <w:bottom w:val="none" w:sz="0" w:space="0" w:color="auto"/>
            <w:right w:val="none" w:sz="0" w:space="0" w:color="auto"/>
          </w:divBdr>
        </w:div>
        <w:div w:id="337853130">
          <w:marLeft w:val="640"/>
          <w:marRight w:val="0"/>
          <w:marTop w:val="0"/>
          <w:marBottom w:val="0"/>
          <w:divBdr>
            <w:top w:val="none" w:sz="0" w:space="0" w:color="auto"/>
            <w:left w:val="none" w:sz="0" w:space="0" w:color="auto"/>
            <w:bottom w:val="none" w:sz="0" w:space="0" w:color="auto"/>
            <w:right w:val="none" w:sz="0" w:space="0" w:color="auto"/>
          </w:divBdr>
        </w:div>
        <w:div w:id="1897234103">
          <w:marLeft w:val="640"/>
          <w:marRight w:val="0"/>
          <w:marTop w:val="0"/>
          <w:marBottom w:val="0"/>
          <w:divBdr>
            <w:top w:val="none" w:sz="0" w:space="0" w:color="auto"/>
            <w:left w:val="none" w:sz="0" w:space="0" w:color="auto"/>
            <w:bottom w:val="none" w:sz="0" w:space="0" w:color="auto"/>
            <w:right w:val="none" w:sz="0" w:space="0" w:color="auto"/>
          </w:divBdr>
        </w:div>
        <w:div w:id="1928877535">
          <w:marLeft w:val="640"/>
          <w:marRight w:val="0"/>
          <w:marTop w:val="0"/>
          <w:marBottom w:val="0"/>
          <w:divBdr>
            <w:top w:val="none" w:sz="0" w:space="0" w:color="auto"/>
            <w:left w:val="none" w:sz="0" w:space="0" w:color="auto"/>
            <w:bottom w:val="none" w:sz="0" w:space="0" w:color="auto"/>
            <w:right w:val="none" w:sz="0" w:space="0" w:color="auto"/>
          </w:divBdr>
        </w:div>
        <w:div w:id="1685092728">
          <w:marLeft w:val="640"/>
          <w:marRight w:val="0"/>
          <w:marTop w:val="0"/>
          <w:marBottom w:val="0"/>
          <w:divBdr>
            <w:top w:val="none" w:sz="0" w:space="0" w:color="auto"/>
            <w:left w:val="none" w:sz="0" w:space="0" w:color="auto"/>
            <w:bottom w:val="none" w:sz="0" w:space="0" w:color="auto"/>
            <w:right w:val="none" w:sz="0" w:space="0" w:color="auto"/>
          </w:divBdr>
        </w:div>
        <w:div w:id="532813635">
          <w:marLeft w:val="640"/>
          <w:marRight w:val="0"/>
          <w:marTop w:val="0"/>
          <w:marBottom w:val="0"/>
          <w:divBdr>
            <w:top w:val="none" w:sz="0" w:space="0" w:color="auto"/>
            <w:left w:val="none" w:sz="0" w:space="0" w:color="auto"/>
            <w:bottom w:val="none" w:sz="0" w:space="0" w:color="auto"/>
            <w:right w:val="none" w:sz="0" w:space="0" w:color="auto"/>
          </w:divBdr>
        </w:div>
        <w:div w:id="1813257123">
          <w:marLeft w:val="640"/>
          <w:marRight w:val="0"/>
          <w:marTop w:val="0"/>
          <w:marBottom w:val="0"/>
          <w:divBdr>
            <w:top w:val="none" w:sz="0" w:space="0" w:color="auto"/>
            <w:left w:val="none" w:sz="0" w:space="0" w:color="auto"/>
            <w:bottom w:val="none" w:sz="0" w:space="0" w:color="auto"/>
            <w:right w:val="none" w:sz="0" w:space="0" w:color="auto"/>
          </w:divBdr>
        </w:div>
        <w:div w:id="1171064451">
          <w:marLeft w:val="640"/>
          <w:marRight w:val="0"/>
          <w:marTop w:val="0"/>
          <w:marBottom w:val="0"/>
          <w:divBdr>
            <w:top w:val="none" w:sz="0" w:space="0" w:color="auto"/>
            <w:left w:val="none" w:sz="0" w:space="0" w:color="auto"/>
            <w:bottom w:val="none" w:sz="0" w:space="0" w:color="auto"/>
            <w:right w:val="none" w:sz="0" w:space="0" w:color="auto"/>
          </w:divBdr>
        </w:div>
        <w:div w:id="1473012487">
          <w:marLeft w:val="640"/>
          <w:marRight w:val="0"/>
          <w:marTop w:val="0"/>
          <w:marBottom w:val="0"/>
          <w:divBdr>
            <w:top w:val="none" w:sz="0" w:space="0" w:color="auto"/>
            <w:left w:val="none" w:sz="0" w:space="0" w:color="auto"/>
            <w:bottom w:val="none" w:sz="0" w:space="0" w:color="auto"/>
            <w:right w:val="none" w:sz="0" w:space="0" w:color="auto"/>
          </w:divBdr>
        </w:div>
        <w:div w:id="420294623">
          <w:marLeft w:val="640"/>
          <w:marRight w:val="0"/>
          <w:marTop w:val="0"/>
          <w:marBottom w:val="0"/>
          <w:divBdr>
            <w:top w:val="none" w:sz="0" w:space="0" w:color="auto"/>
            <w:left w:val="none" w:sz="0" w:space="0" w:color="auto"/>
            <w:bottom w:val="none" w:sz="0" w:space="0" w:color="auto"/>
            <w:right w:val="none" w:sz="0" w:space="0" w:color="auto"/>
          </w:divBdr>
        </w:div>
        <w:div w:id="556205998">
          <w:marLeft w:val="640"/>
          <w:marRight w:val="0"/>
          <w:marTop w:val="0"/>
          <w:marBottom w:val="0"/>
          <w:divBdr>
            <w:top w:val="none" w:sz="0" w:space="0" w:color="auto"/>
            <w:left w:val="none" w:sz="0" w:space="0" w:color="auto"/>
            <w:bottom w:val="none" w:sz="0" w:space="0" w:color="auto"/>
            <w:right w:val="none" w:sz="0" w:space="0" w:color="auto"/>
          </w:divBdr>
        </w:div>
        <w:div w:id="813333465">
          <w:marLeft w:val="640"/>
          <w:marRight w:val="0"/>
          <w:marTop w:val="0"/>
          <w:marBottom w:val="0"/>
          <w:divBdr>
            <w:top w:val="none" w:sz="0" w:space="0" w:color="auto"/>
            <w:left w:val="none" w:sz="0" w:space="0" w:color="auto"/>
            <w:bottom w:val="none" w:sz="0" w:space="0" w:color="auto"/>
            <w:right w:val="none" w:sz="0" w:space="0" w:color="auto"/>
          </w:divBdr>
        </w:div>
        <w:div w:id="1358965190">
          <w:marLeft w:val="640"/>
          <w:marRight w:val="0"/>
          <w:marTop w:val="0"/>
          <w:marBottom w:val="0"/>
          <w:divBdr>
            <w:top w:val="none" w:sz="0" w:space="0" w:color="auto"/>
            <w:left w:val="none" w:sz="0" w:space="0" w:color="auto"/>
            <w:bottom w:val="none" w:sz="0" w:space="0" w:color="auto"/>
            <w:right w:val="none" w:sz="0" w:space="0" w:color="auto"/>
          </w:divBdr>
        </w:div>
        <w:div w:id="645477616">
          <w:marLeft w:val="640"/>
          <w:marRight w:val="0"/>
          <w:marTop w:val="0"/>
          <w:marBottom w:val="0"/>
          <w:divBdr>
            <w:top w:val="none" w:sz="0" w:space="0" w:color="auto"/>
            <w:left w:val="none" w:sz="0" w:space="0" w:color="auto"/>
            <w:bottom w:val="none" w:sz="0" w:space="0" w:color="auto"/>
            <w:right w:val="none" w:sz="0" w:space="0" w:color="auto"/>
          </w:divBdr>
        </w:div>
        <w:div w:id="1825856862">
          <w:marLeft w:val="640"/>
          <w:marRight w:val="0"/>
          <w:marTop w:val="0"/>
          <w:marBottom w:val="0"/>
          <w:divBdr>
            <w:top w:val="none" w:sz="0" w:space="0" w:color="auto"/>
            <w:left w:val="none" w:sz="0" w:space="0" w:color="auto"/>
            <w:bottom w:val="none" w:sz="0" w:space="0" w:color="auto"/>
            <w:right w:val="none" w:sz="0" w:space="0" w:color="auto"/>
          </w:divBdr>
        </w:div>
        <w:div w:id="367688004">
          <w:marLeft w:val="640"/>
          <w:marRight w:val="0"/>
          <w:marTop w:val="0"/>
          <w:marBottom w:val="0"/>
          <w:divBdr>
            <w:top w:val="none" w:sz="0" w:space="0" w:color="auto"/>
            <w:left w:val="none" w:sz="0" w:space="0" w:color="auto"/>
            <w:bottom w:val="none" w:sz="0" w:space="0" w:color="auto"/>
            <w:right w:val="none" w:sz="0" w:space="0" w:color="auto"/>
          </w:divBdr>
        </w:div>
        <w:div w:id="1367679557">
          <w:marLeft w:val="640"/>
          <w:marRight w:val="0"/>
          <w:marTop w:val="0"/>
          <w:marBottom w:val="0"/>
          <w:divBdr>
            <w:top w:val="none" w:sz="0" w:space="0" w:color="auto"/>
            <w:left w:val="none" w:sz="0" w:space="0" w:color="auto"/>
            <w:bottom w:val="none" w:sz="0" w:space="0" w:color="auto"/>
            <w:right w:val="none" w:sz="0" w:space="0" w:color="auto"/>
          </w:divBdr>
        </w:div>
        <w:div w:id="1383865160">
          <w:marLeft w:val="640"/>
          <w:marRight w:val="0"/>
          <w:marTop w:val="0"/>
          <w:marBottom w:val="0"/>
          <w:divBdr>
            <w:top w:val="none" w:sz="0" w:space="0" w:color="auto"/>
            <w:left w:val="none" w:sz="0" w:space="0" w:color="auto"/>
            <w:bottom w:val="none" w:sz="0" w:space="0" w:color="auto"/>
            <w:right w:val="none" w:sz="0" w:space="0" w:color="auto"/>
          </w:divBdr>
        </w:div>
        <w:div w:id="472068239">
          <w:marLeft w:val="640"/>
          <w:marRight w:val="0"/>
          <w:marTop w:val="0"/>
          <w:marBottom w:val="0"/>
          <w:divBdr>
            <w:top w:val="none" w:sz="0" w:space="0" w:color="auto"/>
            <w:left w:val="none" w:sz="0" w:space="0" w:color="auto"/>
            <w:bottom w:val="none" w:sz="0" w:space="0" w:color="auto"/>
            <w:right w:val="none" w:sz="0" w:space="0" w:color="auto"/>
          </w:divBdr>
        </w:div>
        <w:div w:id="1801996106">
          <w:marLeft w:val="640"/>
          <w:marRight w:val="0"/>
          <w:marTop w:val="0"/>
          <w:marBottom w:val="0"/>
          <w:divBdr>
            <w:top w:val="none" w:sz="0" w:space="0" w:color="auto"/>
            <w:left w:val="none" w:sz="0" w:space="0" w:color="auto"/>
            <w:bottom w:val="none" w:sz="0" w:space="0" w:color="auto"/>
            <w:right w:val="none" w:sz="0" w:space="0" w:color="auto"/>
          </w:divBdr>
        </w:div>
        <w:div w:id="1907107017">
          <w:marLeft w:val="640"/>
          <w:marRight w:val="0"/>
          <w:marTop w:val="0"/>
          <w:marBottom w:val="0"/>
          <w:divBdr>
            <w:top w:val="none" w:sz="0" w:space="0" w:color="auto"/>
            <w:left w:val="none" w:sz="0" w:space="0" w:color="auto"/>
            <w:bottom w:val="none" w:sz="0" w:space="0" w:color="auto"/>
            <w:right w:val="none" w:sz="0" w:space="0" w:color="auto"/>
          </w:divBdr>
        </w:div>
        <w:div w:id="1288244389">
          <w:marLeft w:val="640"/>
          <w:marRight w:val="0"/>
          <w:marTop w:val="0"/>
          <w:marBottom w:val="0"/>
          <w:divBdr>
            <w:top w:val="none" w:sz="0" w:space="0" w:color="auto"/>
            <w:left w:val="none" w:sz="0" w:space="0" w:color="auto"/>
            <w:bottom w:val="none" w:sz="0" w:space="0" w:color="auto"/>
            <w:right w:val="none" w:sz="0" w:space="0" w:color="auto"/>
          </w:divBdr>
        </w:div>
        <w:div w:id="506599982">
          <w:marLeft w:val="640"/>
          <w:marRight w:val="0"/>
          <w:marTop w:val="0"/>
          <w:marBottom w:val="0"/>
          <w:divBdr>
            <w:top w:val="none" w:sz="0" w:space="0" w:color="auto"/>
            <w:left w:val="none" w:sz="0" w:space="0" w:color="auto"/>
            <w:bottom w:val="none" w:sz="0" w:space="0" w:color="auto"/>
            <w:right w:val="none" w:sz="0" w:space="0" w:color="auto"/>
          </w:divBdr>
        </w:div>
        <w:div w:id="1998073873">
          <w:marLeft w:val="640"/>
          <w:marRight w:val="0"/>
          <w:marTop w:val="0"/>
          <w:marBottom w:val="0"/>
          <w:divBdr>
            <w:top w:val="none" w:sz="0" w:space="0" w:color="auto"/>
            <w:left w:val="none" w:sz="0" w:space="0" w:color="auto"/>
            <w:bottom w:val="none" w:sz="0" w:space="0" w:color="auto"/>
            <w:right w:val="none" w:sz="0" w:space="0" w:color="auto"/>
          </w:divBdr>
        </w:div>
        <w:div w:id="191118851">
          <w:marLeft w:val="640"/>
          <w:marRight w:val="0"/>
          <w:marTop w:val="0"/>
          <w:marBottom w:val="0"/>
          <w:divBdr>
            <w:top w:val="none" w:sz="0" w:space="0" w:color="auto"/>
            <w:left w:val="none" w:sz="0" w:space="0" w:color="auto"/>
            <w:bottom w:val="none" w:sz="0" w:space="0" w:color="auto"/>
            <w:right w:val="none" w:sz="0" w:space="0" w:color="auto"/>
          </w:divBdr>
        </w:div>
        <w:div w:id="399404247">
          <w:marLeft w:val="640"/>
          <w:marRight w:val="0"/>
          <w:marTop w:val="0"/>
          <w:marBottom w:val="0"/>
          <w:divBdr>
            <w:top w:val="none" w:sz="0" w:space="0" w:color="auto"/>
            <w:left w:val="none" w:sz="0" w:space="0" w:color="auto"/>
            <w:bottom w:val="none" w:sz="0" w:space="0" w:color="auto"/>
            <w:right w:val="none" w:sz="0" w:space="0" w:color="auto"/>
          </w:divBdr>
        </w:div>
        <w:div w:id="770055559">
          <w:marLeft w:val="640"/>
          <w:marRight w:val="0"/>
          <w:marTop w:val="0"/>
          <w:marBottom w:val="0"/>
          <w:divBdr>
            <w:top w:val="none" w:sz="0" w:space="0" w:color="auto"/>
            <w:left w:val="none" w:sz="0" w:space="0" w:color="auto"/>
            <w:bottom w:val="none" w:sz="0" w:space="0" w:color="auto"/>
            <w:right w:val="none" w:sz="0" w:space="0" w:color="auto"/>
          </w:divBdr>
        </w:div>
        <w:div w:id="1456367727">
          <w:marLeft w:val="640"/>
          <w:marRight w:val="0"/>
          <w:marTop w:val="0"/>
          <w:marBottom w:val="0"/>
          <w:divBdr>
            <w:top w:val="none" w:sz="0" w:space="0" w:color="auto"/>
            <w:left w:val="none" w:sz="0" w:space="0" w:color="auto"/>
            <w:bottom w:val="none" w:sz="0" w:space="0" w:color="auto"/>
            <w:right w:val="none" w:sz="0" w:space="0" w:color="auto"/>
          </w:divBdr>
        </w:div>
        <w:div w:id="164639160">
          <w:marLeft w:val="640"/>
          <w:marRight w:val="0"/>
          <w:marTop w:val="0"/>
          <w:marBottom w:val="0"/>
          <w:divBdr>
            <w:top w:val="none" w:sz="0" w:space="0" w:color="auto"/>
            <w:left w:val="none" w:sz="0" w:space="0" w:color="auto"/>
            <w:bottom w:val="none" w:sz="0" w:space="0" w:color="auto"/>
            <w:right w:val="none" w:sz="0" w:space="0" w:color="auto"/>
          </w:divBdr>
        </w:div>
        <w:div w:id="2089304132">
          <w:marLeft w:val="640"/>
          <w:marRight w:val="0"/>
          <w:marTop w:val="0"/>
          <w:marBottom w:val="0"/>
          <w:divBdr>
            <w:top w:val="none" w:sz="0" w:space="0" w:color="auto"/>
            <w:left w:val="none" w:sz="0" w:space="0" w:color="auto"/>
            <w:bottom w:val="none" w:sz="0" w:space="0" w:color="auto"/>
            <w:right w:val="none" w:sz="0" w:space="0" w:color="auto"/>
          </w:divBdr>
        </w:div>
        <w:div w:id="2045330037">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01307027">
      <w:bodyDiv w:val="1"/>
      <w:marLeft w:val="0"/>
      <w:marRight w:val="0"/>
      <w:marTop w:val="0"/>
      <w:marBottom w:val="0"/>
      <w:divBdr>
        <w:top w:val="none" w:sz="0" w:space="0" w:color="auto"/>
        <w:left w:val="none" w:sz="0" w:space="0" w:color="auto"/>
        <w:bottom w:val="none" w:sz="0" w:space="0" w:color="auto"/>
        <w:right w:val="none" w:sz="0" w:space="0" w:color="auto"/>
      </w:divBdr>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21303523">
      <w:bodyDiv w:val="1"/>
      <w:marLeft w:val="0"/>
      <w:marRight w:val="0"/>
      <w:marTop w:val="0"/>
      <w:marBottom w:val="0"/>
      <w:divBdr>
        <w:top w:val="none" w:sz="0" w:space="0" w:color="auto"/>
        <w:left w:val="none" w:sz="0" w:space="0" w:color="auto"/>
        <w:bottom w:val="none" w:sz="0" w:space="0" w:color="auto"/>
        <w:right w:val="none" w:sz="0" w:space="0" w:color="auto"/>
      </w:divBdr>
      <w:divsChild>
        <w:div w:id="1991253597">
          <w:marLeft w:val="640"/>
          <w:marRight w:val="0"/>
          <w:marTop w:val="0"/>
          <w:marBottom w:val="0"/>
          <w:divBdr>
            <w:top w:val="none" w:sz="0" w:space="0" w:color="auto"/>
            <w:left w:val="none" w:sz="0" w:space="0" w:color="auto"/>
            <w:bottom w:val="none" w:sz="0" w:space="0" w:color="auto"/>
            <w:right w:val="none" w:sz="0" w:space="0" w:color="auto"/>
          </w:divBdr>
        </w:div>
        <w:div w:id="1885559010">
          <w:marLeft w:val="640"/>
          <w:marRight w:val="0"/>
          <w:marTop w:val="0"/>
          <w:marBottom w:val="0"/>
          <w:divBdr>
            <w:top w:val="none" w:sz="0" w:space="0" w:color="auto"/>
            <w:left w:val="none" w:sz="0" w:space="0" w:color="auto"/>
            <w:bottom w:val="none" w:sz="0" w:space="0" w:color="auto"/>
            <w:right w:val="none" w:sz="0" w:space="0" w:color="auto"/>
          </w:divBdr>
        </w:div>
        <w:div w:id="129792548">
          <w:marLeft w:val="640"/>
          <w:marRight w:val="0"/>
          <w:marTop w:val="0"/>
          <w:marBottom w:val="0"/>
          <w:divBdr>
            <w:top w:val="none" w:sz="0" w:space="0" w:color="auto"/>
            <w:left w:val="none" w:sz="0" w:space="0" w:color="auto"/>
            <w:bottom w:val="none" w:sz="0" w:space="0" w:color="auto"/>
            <w:right w:val="none" w:sz="0" w:space="0" w:color="auto"/>
          </w:divBdr>
        </w:div>
        <w:div w:id="1598948677">
          <w:marLeft w:val="640"/>
          <w:marRight w:val="0"/>
          <w:marTop w:val="0"/>
          <w:marBottom w:val="0"/>
          <w:divBdr>
            <w:top w:val="none" w:sz="0" w:space="0" w:color="auto"/>
            <w:left w:val="none" w:sz="0" w:space="0" w:color="auto"/>
            <w:bottom w:val="none" w:sz="0" w:space="0" w:color="auto"/>
            <w:right w:val="none" w:sz="0" w:space="0" w:color="auto"/>
          </w:divBdr>
        </w:div>
        <w:div w:id="876161126">
          <w:marLeft w:val="640"/>
          <w:marRight w:val="0"/>
          <w:marTop w:val="0"/>
          <w:marBottom w:val="0"/>
          <w:divBdr>
            <w:top w:val="none" w:sz="0" w:space="0" w:color="auto"/>
            <w:left w:val="none" w:sz="0" w:space="0" w:color="auto"/>
            <w:bottom w:val="none" w:sz="0" w:space="0" w:color="auto"/>
            <w:right w:val="none" w:sz="0" w:space="0" w:color="auto"/>
          </w:divBdr>
        </w:div>
        <w:div w:id="1703902006">
          <w:marLeft w:val="640"/>
          <w:marRight w:val="0"/>
          <w:marTop w:val="0"/>
          <w:marBottom w:val="0"/>
          <w:divBdr>
            <w:top w:val="none" w:sz="0" w:space="0" w:color="auto"/>
            <w:left w:val="none" w:sz="0" w:space="0" w:color="auto"/>
            <w:bottom w:val="none" w:sz="0" w:space="0" w:color="auto"/>
            <w:right w:val="none" w:sz="0" w:space="0" w:color="auto"/>
          </w:divBdr>
        </w:div>
        <w:div w:id="2006737227">
          <w:marLeft w:val="640"/>
          <w:marRight w:val="0"/>
          <w:marTop w:val="0"/>
          <w:marBottom w:val="0"/>
          <w:divBdr>
            <w:top w:val="none" w:sz="0" w:space="0" w:color="auto"/>
            <w:left w:val="none" w:sz="0" w:space="0" w:color="auto"/>
            <w:bottom w:val="none" w:sz="0" w:space="0" w:color="auto"/>
            <w:right w:val="none" w:sz="0" w:space="0" w:color="auto"/>
          </w:divBdr>
        </w:div>
        <w:div w:id="780028204">
          <w:marLeft w:val="640"/>
          <w:marRight w:val="0"/>
          <w:marTop w:val="0"/>
          <w:marBottom w:val="0"/>
          <w:divBdr>
            <w:top w:val="none" w:sz="0" w:space="0" w:color="auto"/>
            <w:left w:val="none" w:sz="0" w:space="0" w:color="auto"/>
            <w:bottom w:val="none" w:sz="0" w:space="0" w:color="auto"/>
            <w:right w:val="none" w:sz="0" w:space="0" w:color="auto"/>
          </w:divBdr>
        </w:div>
        <w:div w:id="1221677300">
          <w:marLeft w:val="640"/>
          <w:marRight w:val="0"/>
          <w:marTop w:val="0"/>
          <w:marBottom w:val="0"/>
          <w:divBdr>
            <w:top w:val="none" w:sz="0" w:space="0" w:color="auto"/>
            <w:left w:val="none" w:sz="0" w:space="0" w:color="auto"/>
            <w:bottom w:val="none" w:sz="0" w:space="0" w:color="auto"/>
            <w:right w:val="none" w:sz="0" w:space="0" w:color="auto"/>
          </w:divBdr>
        </w:div>
        <w:div w:id="1187136539">
          <w:marLeft w:val="640"/>
          <w:marRight w:val="0"/>
          <w:marTop w:val="0"/>
          <w:marBottom w:val="0"/>
          <w:divBdr>
            <w:top w:val="none" w:sz="0" w:space="0" w:color="auto"/>
            <w:left w:val="none" w:sz="0" w:space="0" w:color="auto"/>
            <w:bottom w:val="none" w:sz="0" w:space="0" w:color="auto"/>
            <w:right w:val="none" w:sz="0" w:space="0" w:color="auto"/>
          </w:divBdr>
        </w:div>
        <w:div w:id="1551652508">
          <w:marLeft w:val="640"/>
          <w:marRight w:val="0"/>
          <w:marTop w:val="0"/>
          <w:marBottom w:val="0"/>
          <w:divBdr>
            <w:top w:val="none" w:sz="0" w:space="0" w:color="auto"/>
            <w:left w:val="none" w:sz="0" w:space="0" w:color="auto"/>
            <w:bottom w:val="none" w:sz="0" w:space="0" w:color="auto"/>
            <w:right w:val="none" w:sz="0" w:space="0" w:color="auto"/>
          </w:divBdr>
        </w:div>
        <w:div w:id="785852314">
          <w:marLeft w:val="640"/>
          <w:marRight w:val="0"/>
          <w:marTop w:val="0"/>
          <w:marBottom w:val="0"/>
          <w:divBdr>
            <w:top w:val="none" w:sz="0" w:space="0" w:color="auto"/>
            <w:left w:val="none" w:sz="0" w:space="0" w:color="auto"/>
            <w:bottom w:val="none" w:sz="0" w:space="0" w:color="auto"/>
            <w:right w:val="none" w:sz="0" w:space="0" w:color="auto"/>
          </w:divBdr>
        </w:div>
        <w:div w:id="1101880202">
          <w:marLeft w:val="640"/>
          <w:marRight w:val="0"/>
          <w:marTop w:val="0"/>
          <w:marBottom w:val="0"/>
          <w:divBdr>
            <w:top w:val="none" w:sz="0" w:space="0" w:color="auto"/>
            <w:left w:val="none" w:sz="0" w:space="0" w:color="auto"/>
            <w:bottom w:val="none" w:sz="0" w:space="0" w:color="auto"/>
            <w:right w:val="none" w:sz="0" w:space="0" w:color="auto"/>
          </w:divBdr>
        </w:div>
        <w:div w:id="1769888473">
          <w:marLeft w:val="640"/>
          <w:marRight w:val="0"/>
          <w:marTop w:val="0"/>
          <w:marBottom w:val="0"/>
          <w:divBdr>
            <w:top w:val="none" w:sz="0" w:space="0" w:color="auto"/>
            <w:left w:val="none" w:sz="0" w:space="0" w:color="auto"/>
            <w:bottom w:val="none" w:sz="0" w:space="0" w:color="auto"/>
            <w:right w:val="none" w:sz="0" w:space="0" w:color="auto"/>
          </w:divBdr>
        </w:div>
        <w:div w:id="1478063061">
          <w:marLeft w:val="640"/>
          <w:marRight w:val="0"/>
          <w:marTop w:val="0"/>
          <w:marBottom w:val="0"/>
          <w:divBdr>
            <w:top w:val="none" w:sz="0" w:space="0" w:color="auto"/>
            <w:left w:val="none" w:sz="0" w:space="0" w:color="auto"/>
            <w:bottom w:val="none" w:sz="0" w:space="0" w:color="auto"/>
            <w:right w:val="none" w:sz="0" w:space="0" w:color="auto"/>
          </w:divBdr>
        </w:div>
        <w:div w:id="1806196564">
          <w:marLeft w:val="640"/>
          <w:marRight w:val="0"/>
          <w:marTop w:val="0"/>
          <w:marBottom w:val="0"/>
          <w:divBdr>
            <w:top w:val="none" w:sz="0" w:space="0" w:color="auto"/>
            <w:left w:val="none" w:sz="0" w:space="0" w:color="auto"/>
            <w:bottom w:val="none" w:sz="0" w:space="0" w:color="auto"/>
            <w:right w:val="none" w:sz="0" w:space="0" w:color="auto"/>
          </w:divBdr>
        </w:div>
        <w:div w:id="773020612">
          <w:marLeft w:val="640"/>
          <w:marRight w:val="0"/>
          <w:marTop w:val="0"/>
          <w:marBottom w:val="0"/>
          <w:divBdr>
            <w:top w:val="none" w:sz="0" w:space="0" w:color="auto"/>
            <w:left w:val="none" w:sz="0" w:space="0" w:color="auto"/>
            <w:bottom w:val="none" w:sz="0" w:space="0" w:color="auto"/>
            <w:right w:val="none" w:sz="0" w:space="0" w:color="auto"/>
          </w:divBdr>
        </w:div>
        <w:div w:id="461507730">
          <w:marLeft w:val="640"/>
          <w:marRight w:val="0"/>
          <w:marTop w:val="0"/>
          <w:marBottom w:val="0"/>
          <w:divBdr>
            <w:top w:val="none" w:sz="0" w:space="0" w:color="auto"/>
            <w:left w:val="none" w:sz="0" w:space="0" w:color="auto"/>
            <w:bottom w:val="none" w:sz="0" w:space="0" w:color="auto"/>
            <w:right w:val="none" w:sz="0" w:space="0" w:color="auto"/>
          </w:divBdr>
        </w:div>
        <w:div w:id="1168256420">
          <w:marLeft w:val="640"/>
          <w:marRight w:val="0"/>
          <w:marTop w:val="0"/>
          <w:marBottom w:val="0"/>
          <w:divBdr>
            <w:top w:val="none" w:sz="0" w:space="0" w:color="auto"/>
            <w:left w:val="none" w:sz="0" w:space="0" w:color="auto"/>
            <w:bottom w:val="none" w:sz="0" w:space="0" w:color="auto"/>
            <w:right w:val="none" w:sz="0" w:space="0" w:color="auto"/>
          </w:divBdr>
        </w:div>
        <w:div w:id="319776064">
          <w:marLeft w:val="640"/>
          <w:marRight w:val="0"/>
          <w:marTop w:val="0"/>
          <w:marBottom w:val="0"/>
          <w:divBdr>
            <w:top w:val="none" w:sz="0" w:space="0" w:color="auto"/>
            <w:left w:val="none" w:sz="0" w:space="0" w:color="auto"/>
            <w:bottom w:val="none" w:sz="0" w:space="0" w:color="auto"/>
            <w:right w:val="none" w:sz="0" w:space="0" w:color="auto"/>
          </w:divBdr>
        </w:div>
        <w:div w:id="1982617399">
          <w:marLeft w:val="640"/>
          <w:marRight w:val="0"/>
          <w:marTop w:val="0"/>
          <w:marBottom w:val="0"/>
          <w:divBdr>
            <w:top w:val="none" w:sz="0" w:space="0" w:color="auto"/>
            <w:left w:val="none" w:sz="0" w:space="0" w:color="auto"/>
            <w:bottom w:val="none" w:sz="0" w:space="0" w:color="auto"/>
            <w:right w:val="none" w:sz="0" w:space="0" w:color="auto"/>
          </w:divBdr>
        </w:div>
        <w:div w:id="231696014">
          <w:marLeft w:val="640"/>
          <w:marRight w:val="0"/>
          <w:marTop w:val="0"/>
          <w:marBottom w:val="0"/>
          <w:divBdr>
            <w:top w:val="none" w:sz="0" w:space="0" w:color="auto"/>
            <w:left w:val="none" w:sz="0" w:space="0" w:color="auto"/>
            <w:bottom w:val="none" w:sz="0" w:space="0" w:color="auto"/>
            <w:right w:val="none" w:sz="0" w:space="0" w:color="auto"/>
          </w:divBdr>
        </w:div>
        <w:div w:id="1999841461">
          <w:marLeft w:val="640"/>
          <w:marRight w:val="0"/>
          <w:marTop w:val="0"/>
          <w:marBottom w:val="0"/>
          <w:divBdr>
            <w:top w:val="none" w:sz="0" w:space="0" w:color="auto"/>
            <w:left w:val="none" w:sz="0" w:space="0" w:color="auto"/>
            <w:bottom w:val="none" w:sz="0" w:space="0" w:color="auto"/>
            <w:right w:val="none" w:sz="0" w:space="0" w:color="auto"/>
          </w:divBdr>
        </w:div>
        <w:div w:id="873201685">
          <w:marLeft w:val="640"/>
          <w:marRight w:val="0"/>
          <w:marTop w:val="0"/>
          <w:marBottom w:val="0"/>
          <w:divBdr>
            <w:top w:val="none" w:sz="0" w:space="0" w:color="auto"/>
            <w:left w:val="none" w:sz="0" w:space="0" w:color="auto"/>
            <w:bottom w:val="none" w:sz="0" w:space="0" w:color="auto"/>
            <w:right w:val="none" w:sz="0" w:space="0" w:color="auto"/>
          </w:divBdr>
        </w:div>
        <w:div w:id="797726329">
          <w:marLeft w:val="640"/>
          <w:marRight w:val="0"/>
          <w:marTop w:val="0"/>
          <w:marBottom w:val="0"/>
          <w:divBdr>
            <w:top w:val="none" w:sz="0" w:space="0" w:color="auto"/>
            <w:left w:val="none" w:sz="0" w:space="0" w:color="auto"/>
            <w:bottom w:val="none" w:sz="0" w:space="0" w:color="auto"/>
            <w:right w:val="none" w:sz="0" w:space="0" w:color="auto"/>
          </w:divBdr>
        </w:div>
        <w:div w:id="2081978534">
          <w:marLeft w:val="640"/>
          <w:marRight w:val="0"/>
          <w:marTop w:val="0"/>
          <w:marBottom w:val="0"/>
          <w:divBdr>
            <w:top w:val="none" w:sz="0" w:space="0" w:color="auto"/>
            <w:left w:val="none" w:sz="0" w:space="0" w:color="auto"/>
            <w:bottom w:val="none" w:sz="0" w:space="0" w:color="auto"/>
            <w:right w:val="none" w:sz="0" w:space="0" w:color="auto"/>
          </w:divBdr>
        </w:div>
        <w:div w:id="631786039">
          <w:marLeft w:val="640"/>
          <w:marRight w:val="0"/>
          <w:marTop w:val="0"/>
          <w:marBottom w:val="0"/>
          <w:divBdr>
            <w:top w:val="none" w:sz="0" w:space="0" w:color="auto"/>
            <w:left w:val="none" w:sz="0" w:space="0" w:color="auto"/>
            <w:bottom w:val="none" w:sz="0" w:space="0" w:color="auto"/>
            <w:right w:val="none" w:sz="0" w:space="0" w:color="auto"/>
          </w:divBdr>
        </w:div>
        <w:div w:id="1347053063">
          <w:marLeft w:val="640"/>
          <w:marRight w:val="0"/>
          <w:marTop w:val="0"/>
          <w:marBottom w:val="0"/>
          <w:divBdr>
            <w:top w:val="none" w:sz="0" w:space="0" w:color="auto"/>
            <w:left w:val="none" w:sz="0" w:space="0" w:color="auto"/>
            <w:bottom w:val="none" w:sz="0" w:space="0" w:color="auto"/>
            <w:right w:val="none" w:sz="0" w:space="0" w:color="auto"/>
          </w:divBdr>
        </w:div>
        <w:div w:id="1058362167">
          <w:marLeft w:val="640"/>
          <w:marRight w:val="0"/>
          <w:marTop w:val="0"/>
          <w:marBottom w:val="0"/>
          <w:divBdr>
            <w:top w:val="none" w:sz="0" w:space="0" w:color="auto"/>
            <w:left w:val="none" w:sz="0" w:space="0" w:color="auto"/>
            <w:bottom w:val="none" w:sz="0" w:space="0" w:color="auto"/>
            <w:right w:val="none" w:sz="0" w:space="0" w:color="auto"/>
          </w:divBdr>
        </w:div>
        <w:div w:id="208787253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688994494">
      <w:bodyDiv w:val="1"/>
      <w:marLeft w:val="0"/>
      <w:marRight w:val="0"/>
      <w:marTop w:val="0"/>
      <w:marBottom w:val="0"/>
      <w:divBdr>
        <w:top w:val="none" w:sz="0" w:space="0" w:color="auto"/>
        <w:left w:val="none" w:sz="0" w:space="0" w:color="auto"/>
        <w:bottom w:val="none" w:sz="0" w:space="0" w:color="auto"/>
        <w:right w:val="none" w:sz="0" w:space="0" w:color="auto"/>
      </w:divBdr>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30738925">
      <w:bodyDiv w:val="1"/>
      <w:marLeft w:val="0"/>
      <w:marRight w:val="0"/>
      <w:marTop w:val="0"/>
      <w:marBottom w:val="0"/>
      <w:divBdr>
        <w:top w:val="none" w:sz="0" w:space="0" w:color="auto"/>
        <w:left w:val="none" w:sz="0" w:space="0" w:color="auto"/>
        <w:bottom w:val="none" w:sz="0" w:space="0" w:color="auto"/>
        <w:right w:val="none" w:sz="0" w:space="0" w:color="auto"/>
      </w:divBdr>
      <w:divsChild>
        <w:div w:id="2136630987">
          <w:marLeft w:val="640"/>
          <w:marRight w:val="0"/>
          <w:marTop w:val="0"/>
          <w:marBottom w:val="0"/>
          <w:divBdr>
            <w:top w:val="none" w:sz="0" w:space="0" w:color="auto"/>
            <w:left w:val="none" w:sz="0" w:space="0" w:color="auto"/>
            <w:bottom w:val="none" w:sz="0" w:space="0" w:color="auto"/>
            <w:right w:val="none" w:sz="0" w:space="0" w:color="auto"/>
          </w:divBdr>
        </w:div>
        <w:div w:id="649016637">
          <w:marLeft w:val="640"/>
          <w:marRight w:val="0"/>
          <w:marTop w:val="0"/>
          <w:marBottom w:val="0"/>
          <w:divBdr>
            <w:top w:val="none" w:sz="0" w:space="0" w:color="auto"/>
            <w:left w:val="none" w:sz="0" w:space="0" w:color="auto"/>
            <w:bottom w:val="none" w:sz="0" w:space="0" w:color="auto"/>
            <w:right w:val="none" w:sz="0" w:space="0" w:color="auto"/>
          </w:divBdr>
        </w:div>
        <w:div w:id="2114204377">
          <w:marLeft w:val="640"/>
          <w:marRight w:val="0"/>
          <w:marTop w:val="0"/>
          <w:marBottom w:val="0"/>
          <w:divBdr>
            <w:top w:val="none" w:sz="0" w:space="0" w:color="auto"/>
            <w:left w:val="none" w:sz="0" w:space="0" w:color="auto"/>
            <w:bottom w:val="none" w:sz="0" w:space="0" w:color="auto"/>
            <w:right w:val="none" w:sz="0" w:space="0" w:color="auto"/>
          </w:divBdr>
        </w:div>
        <w:div w:id="1456559890">
          <w:marLeft w:val="640"/>
          <w:marRight w:val="0"/>
          <w:marTop w:val="0"/>
          <w:marBottom w:val="0"/>
          <w:divBdr>
            <w:top w:val="none" w:sz="0" w:space="0" w:color="auto"/>
            <w:left w:val="none" w:sz="0" w:space="0" w:color="auto"/>
            <w:bottom w:val="none" w:sz="0" w:space="0" w:color="auto"/>
            <w:right w:val="none" w:sz="0" w:space="0" w:color="auto"/>
          </w:divBdr>
        </w:div>
        <w:div w:id="1663659635">
          <w:marLeft w:val="640"/>
          <w:marRight w:val="0"/>
          <w:marTop w:val="0"/>
          <w:marBottom w:val="0"/>
          <w:divBdr>
            <w:top w:val="none" w:sz="0" w:space="0" w:color="auto"/>
            <w:left w:val="none" w:sz="0" w:space="0" w:color="auto"/>
            <w:bottom w:val="none" w:sz="0" w:space="0" w:color="auto"/>
            <w:right w:val="none" w:sz="0" w:space="0" w:color="auto"/>
          </w:divBdr>
        </w:div>
        <w:div w:id="1288394113">
          <w:marLeft w:val="640"/>
          <w:marRight w:val="0"/>
          <w:marTop w:val="0"/>
          <w:marBottom w:val="0"/>
          <w:divBdr>
            <w:top w:val="none" w:sz="0" w:space="0" w:color="auto"/>
            <w:left w:val="none" w:sz="0" w:space="0" w:color="auto"/>
            <w:bottom w:val="none" w:sz="0" w:space="0" w:color="auto"/>
            <w:right w:val="none" w:sz="0" w:space="0" w:color="auto"/>
          </w:divBdr>
        </w:div>
        <w:div w:id="1592884912">
          <w:marLeft w:val="640"/>
          <w:marRight w:val="0"/>
          <w:marTop w:val="0"/>
          <w:marBottom w:val="0"/>
          <w:divBdr>
            <w:top w:val="none" w:sz="0" w:space="0" w:color="auto"/>
            <w:left w:val="none" w:sz="0" w:space="0" w:color="auto"/>
            <w:bottom w:val="none" w:sz="0" w:space="0" w:color="auto"/>
            <w:right w:val="none" w:sz="0" w:space="0" w:color="auto"/>
          </w:divBdr>
        </w:div>
        <w:div w:id="1569799054">
          <w:marLeft w:val="640"/>
          <w:marRight w:val="0"/>
          <w:marTop w:val="0"/>
          <w:marBottom w:val="0"/>
          <w:divBdr>
            <w:top w:val="none" w:sz="0" w:space="0" w:color="auto"/>
            <w:left w:val="none" w:sz="0" w:space="0" w:color="auto"/>
            <w:bottom w:val="none" w:sz="0" w:space="0" w:color="auto"/>
            <w:right w:val="none" w:sz="0" w:space="0" w:color="auto"/>
          </w:divBdr>
        </w:div>
        <w:div w:id="1568563707">
          <w:marLeft w:val="640"/>
          <w:marRight w:val="0"/>
          <w:marTop w:val="0"/>
          <w:marBottom w:val="0"/>
          <w:divBdr>
            <w:top w:val="none" w:sz="0" w:space="0" w:color="auto"/>
            <w:left w:val="none" w:sz="0" w:space="0" w:color="auto"/>
            <w:bottom w:val="none" w:sz="0" w:space="0" w:color="auto"/>
            <w:right w:val="none" w:sz="0" w:space="0" w:color="auto"/>
          </w:divBdr>
        </w:div>
        <w:div w:id="2015262058">
          <w:marLeft w:val="640"/>
          <w:marRight w:val="0"/>
          <w:marTop w:val="0"/>
          <w:marBottom w:val="0"/>
          <w:divBdr>
            <w:top w:val="none" w:sz="0" w:space="0" w:color="auto"/>
            <w:left w:val="none" w:sz="0" w:space="0" w:color="auto"/>
            <w:bottom w:val="none" w:sz="0" w:space="0" w:color="auto"/>
            <w:right w:val="none" w:sz="0" w:space="0" w:color="auto"/>
          </w:divBdr>
        </w:div>
        <w:div w:id="405689925">
          <w:marLeft w:val="640"/>
          <w:marRight w:val="0"/>
          <w:marTop w:val="0"/>
          <w:marBottom w:val="0"/>
          <w:divBdr>
            <w:top w:val="none" w:sz="0" w:space="0" w:color="auto"/>
            <w:left w:val="none" w:sz="0" w:space="0" w:color="auto"/>
            <w:bottom w:val="none" w:sz="0" w:space="0" w:color="auto"/>
            <w:right w:val="none" w:sz="0" w:space="0" w:color="auto"/>
          </w:divBdr>
        </w:div>
        <w:div w:id="766924014">
          <w:marLeft w:val="640"/>
          <w:marRight w:val="0"/>
          <w:marTop w:val="0"/>
          <w:marBottom w:val="0"/>
          <w:divBdr>
            <w:top w:val="none" w:sz="0" w:space="0" w:color="auto"/>
            <w:left w:val="none" w:sz="0" w:space="0" w:color="auto"/>
            <w:bottom w:val="none" w:sz="0" w:space="0" w:color="auto"/>
            <w:right w:val="none" w:sz="0" w:space="0" w:color="auto"/>
          </w:divBdr>
        </w:div>
        <w:div w:id="1392193043">
          <w:marLeft w:val="640"/>
          <w:marRight w:val="0"/>
          <w:marTop w:val="0"/>
          <w:marBottom w:val="0"/>
          <w:divBdr>
            <w:top w:val="none" w:sz="0" w:space="0" w:color="auto"/>
            <w:left w:val="none" w:sz="0" w:space="0" w:color="auto"/>
            <w:bottom w:val="none" w:sz="0" w:space="0" w:color="auto"/>
            <w:right w:val="none" w:sz="0" w:space="0" w:color="auto"/>
          </w:divBdr>
        </w:div>
        <w:div w:id="834343214">
          <w:marLeft w:val="640"/>
          <w:marRight w:val="0"/>
          <w:marTop w:val="0"/>
          <w:marBottom w:val="0"/>
          <w:divBdr>
            <w:top w:val="none" w:sz="0" w:space="0" w:color="auto"/>
            <w:left w:val="none" w:sz="0" w:space="0" w:color="auto"/>
            <w:bottom w:val="none" w:sz="0" w:space="0" w:color="auto"/>
            <w:right w:val="none" w:sz="0" w:space="0" w:color="auto"/>
          </w:divBdr>
        </w:div>
        <w:div w:id="556404753">
          <w:marLeft w:val="640"/>
          <w:marRight w:val="0"/>
          <w:marTop w:val="0"/>
          <w:marBottom w:val="0"/>
          <w:divBdr>
            <w:top w:val="none" w:sz="0" w:space="0" w:color="auto"/>
            <w:left w:val="none" w:sz="0" w:space="0" w:color="auto"/>
            <w:bottom w:val="none" w:sz="0" w:space="0" w:color="auto"/>
            <w:right w:val="none" w:sz="0" w:space="0" w:color="auto"/>
          </w:divBdr>
        </w:div>
        <w:div w:id="1970816798">
          <w:marLeft w:val="640"/>
          <w:marRight w:val="0"/>
          <w:marTop w:val="0"/>
          <w:marBottom w:val="0"/>
          <w:divBdr>
            <w:top w:val="none" w:sz="0" w:space="0" w:color="auto"/>
            <w:left w:val="none" w:sz="0" w:space="0" w:color="auto"/>
            <w:bottom w:val="none" w:sz="0" w:space="0" w:color="auto"/>
            <w:right w:val="none" w:sz="0" w:space="0" w:color="auto"/>
          </w:divBdr>
        </w:div>
        <w:div w:id="1564834777">
          <w:marLeft w:val="640"/>
          <w:marRight w:val="0"/>
          <w:marTop w:val="0"/>
          <w:marBottom w:val="0"/>
          <w:divBdr>
            <w:top w:val="none" w:sz="0" w:space="0" w:color="auto"/>
            <w:left w:val="none" w:sz="0" w:space="0" w:color="auto"/>
            <w:bottom w:val="none" w:sz="0" w:space="0" w:color="auto"/>
            <w:right w:val="none" w:sz="0" w:space="0" w:color="auto"/>
          </w:divBdr>
        </w:div>
        <w:div w:id="1488983356">
          <w:marLeft w:val="640"/>
          <w:marRight w:val="0"/>
          <w:marTop w:val="0"/>
          <w:marBottom w:val="0"/>
          <w:divBdr>
            <w:top w:val="none" w:sz="0" w:space="0" w:color="auto"/>
            <w:left w:val="none" w:sz="0" w:space="0" w:color="auto"/>
            <w:bottom w:val="none" w:sz="0" w:space="0" w:color="auto"/>
            <w:right w:val="none" w:sz="0" w:space="0" w:color="auto"/>
          </w:divBdr>
        </w:div>
        <w:div w:id="989794623">
          <w:marLeft w:val="640"/>
          <w:marRight w:val="0"/>
          <w:marTop w:val="0"/>
          <w:marBottom w:val="0"/>
          <w:divBdr>
            <w:top w:val="none" w:sz="0" w:space="0" w:color="auto"/>
            <w:left w:val="none" w:sz="0" w:space="0" w:color="auto"/>
            <w:bottom w:val="none" w:sz="0" w:space="0" w:color="auto"/>
            <w:right w:val="none" w:sz="0" w:space="0" w:color="auto"/>
          </w:divBdr>
        </w:div>
        <w:div w:id="469713537">
          <w:marLeft w:val="640"/>
          <w:marRight w:val="0"/>
          <w:marTop w:val="0"/>
          <w:marBottom w:val="0"/>
          <w:divBdr>
            <w:top w:val="none" w:sz="0" w:space="0" w:color="auto"/>
            <w:left w:val="none" w:sz="0" w:space="0" w:color="auto"/>
            <w:bottom w:val="none" w:sz="0" w:space="0" w:color="auto"/>
            <w:right w:val="none" w:sz="0" w:space="0" w:color="auto"/>
          </w:divBdr>
        </w:div>
        <w:div w:id="1690520201">
          <w:marLeft w:val="640"/>
          <w:marRight w:val="0"/>
          <w:marTop w:val="0"/>
          <w:marBottom w:val="0"/>
          <w:divBdr>
            <w:top w:val="none" w:sz="0" w:space="0" w:color="auto"/>
            <w:left w:val="none" w:sz="0" w:space="0" w:color="auto"/>
            <w:bottom w:val="none" w:sz="0" w:space="0" w:color="auto"/>
            <w:right w:val="none" w:sz="0" w:space="0" w:color="auto"/>
          </w:divBdr>
        </w:div>
        <w:div w:id="252671428">
          <w:marLeft w:val="640"/>
          <w:marRight w:val="0"/>
          <w:marTop w:val="0"/>
          <w:marBottom w:val="0"/>
          <w:divBdr>
            <w:top w:val="none" w:sz="0" w:space="0" w:color="auto"/>
            <w:left w:val="none" w:sz="0" w:space="0" w:color="auto"/>
            <w:bottom w:val="none" w:sz="0" w:space="0" w:color="auto"/>
            <w:right w:val="none" w:sz="0" w:space="0" w:color="auto"/>
          </w:divBdr>
        </w:div>
        <w:div w:id="140780617">
          <w:marLeft w:val="640"/>
          <w:marRight w:val="0"/>
          <w:marTop w:val="0"/>
          <w:marBottom w:val="0"/>
          <w:divBdr>
            <w:top w:val="none" w:sz="0" w:space="0" w:color="auto"/>
            <w:left w:val="none" w:sz="0" w:space="0" w:color="auto"/>
            <w:bottom w:val="none" w:sz="0" w:space="0" w:color="auto"/>
            <w:right w:val="none" w:sz="0" w:space="0" w:color="auto"/>
          </w:divBdr>
        </w:div>
        <w:div w:id="243800371">
          <w:marLeft w:val="640"/>
          <w:marRight w:val="0"/>
          <w:marTop w:val="0"/>
          <w:marBottom w:val="0"/>
          <w:divBdr>
            <w:top w:val="none" w:sz="0" w:space="0" w:color="auto"/>
            <w:left w:val="none" w:sz="0" w:space="0" w:color="auto"/>
            <w:bottom w:val="none" w:sz="0" w:space="0" w:color="auto"/>
            <w:right w:val="none" w:sz="0" w:space="0" w:color="auto"/>
          </w:divBdr>
        </w:div>
        <w:div w:id="1242713353">
          <w:marLeft w:val="640"/>
          <w:marRight w:val="0"/>
          <w:marTop w:val="0"/>
          <w:marBottom w:val="0"/>
          <w:divBdr>
            <w:top w:val="none" w:sz="0" w:space="0" w:color="auto"/>
            <w:left w:val="none" w:sz="0" w:space="0" w:color="auto"/>
            <w:bottom w:val="none" w:sz="0" w:space="0" w:color="auto"/>
            <w:right w:val="none" w:sz="0" w:space="0" w:color="auto"/>
          </w:divBdr>
        </w:div>
        <w:div w:id="66613479">
          <w:marLeft w:val="640"/>
          <w:marRight w:val="0"/>
          <w:marTop w:val="0"/>
          <w:marBottom w:val="0"/>
          <w:divBdr>
            <w:top w:val="none" w:sz="0" w:space="0" w:color="auto"/>
            <w:left w:val="none" w:sz="0" w:space="0" w:color="auto"/>
            <w:bottom w:val="none" w:sz="0" w:space="0" w:color="auto"/>
            <w:right w:val="none" w:sz="0" w:space="0" w:color="auto"/>
          </w:divBdr>
        </w:div>
        <w:div w:id="2071952385">
          <w:marLeft w:val="640"/>
          <w:marRight w:val="0"/>
          <w:marTop w:val="0"/>
          <w:marBottom w:val="0"/>
          <w:divBdr>
            <w:top w:val="none" w:sz="0" w:space="0" w:color="auto"/>
            <w:left w:val="none" w:sz="0" w:space="0" w:color="auto"/>
            <w:bottom w:val="none" w:sz="0" w:space="0" w:color="auto"/>
            <w:right w:val="none" w:sz="0" w:space="0" w:color="auto"/>
          </w:divBdr>
        </w:div>
        <w:div w:id="1434326581">
          <w:marLeft w:val="640"/>
          <w:marRight w:val="0"/>
          <w:marTop w:val="0"/>
          <w:marBottom w:val="0"/>
          <w:divBdr>
            <w:top w:val="none" w:sz="0" w:space="0" w:color="auto"/>
            <w:left w:val="none" w:sz="0" w:space="0" w:color="auto"/>
            <w:bottom w:val="none" w:sz="0" w:space="0" w:color="auto"/>
            <w:right w:val="none" w:sz="0" w:space="0" w:color="auto"/>
          </w:divBdr>
        </w:div>
        <w:div w:id="1817213028">
          <w:marLeft w:val="640"/>
          <w:marRight w:val="0"/>
          <w:marTop w:val="0"/>
          <w:marBottom w:val="0"/>
          <w:divBdr>
            <w:top w:val="none" w:sz="0" w:space="0" w:color="auto"/>
            <w:left w:val="none" w:sz="0" w:space="0" w:color="auto"/>
            <w:bottom w:val="none" w:sz="0" w:space="0" w:color="auto"/>
            <w:right w:val="none" w:sz="0" w:space="0" w:color="auto"/>
          </w:divBdr>
        </w:div>
        <w:div w:id="1308238975">
          <w:marLeft w:val="640"/>
          <w:marRight w:val="0"/>
          <w:marTop w:val="0"/>
          <w:marBottom w:val="0"/>
          <w:divBdr>
            <w:top w:val="none" w:sz="0" w:space="0" w:color="auto"/>
            <w:left w:val="none" w:sz="0" w:space="0" w:color="auto"/>
            <w:bottom w:val="none" w:sz="0" w:space="0" w:color="auto"/>
            <w:right w:val="none" w:sz="0" w:space="0" w:color="auto"/>
          </w:divBdr>
        </w:div>
        <w:div w:id="918753946">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36656983">
      <w:bodyDiv w:val="1"/>
      <w:marLeft w:val="0"/>
      <w:marRight w:val="0"/>
      <w:marTop w:val="0"/>
      <w:marBottom w:val="0"/>
      <w:divBdr>
        <w:top w:val="none" w:sz="0" w:space="0" w:color="auto"/>
        <w:left w:val="none" w:sz="0" w:space="0" w:color="auto"/>
        <w:bottom w:val="none" w:sz="0" w:space="0" w:color="auto"/>
        <w:right w:val="none" w:sz="0" w:space="0" w:color="auto"/>
      </w:divBdr>
      <w:divsChild>
        <w:div w:id="955451574">
          <w:marLeft w:val="640"/>
          <w:marRight w:val="0"/>
          <w:marTop w:val="0"/>
          <w:marBottom w:val="0"/>
          <w:divBdr>
            <w:top w:val="none" w:sz="0" w:space="0" w:color="auto"/>
            <w:left w:val="none" w:sz="0" w:space="0" w:color="auto"/>
            <w:bottom w:val="none" w:sz="0" w:space="0" w:color="auto"/>
            <w:right w:val="none" w:sz="0" w:space="0" w:color="auto"/>
          </w:divBdr>
        </w:div>
        <w:div w:id="819535950">
          <w:marLeft w:val="640"/>
          <w:marRight w:val="0"/>
          <w:marTop w:val="0"/>
          <w:marBottom w:val="0"/>
          <w:divBdr>
            <w:top w:val="none" w:sz="0" w:space="0" w:color="auto"/>
            <w:left w:val="none" w:sz="0" w:space="0" w:color="auto"/>
            <w:bottom w:val="none" w:sz="0" w:space="0" w:color="auto"/>
            <w:right w:val="none" w:sz="0" w:space="0" w:color="auto"/>
          </w:divBdr>
        </w:div>
        <w:div w:id="1589775355">
          <w:marLeft w:val="640"/>
          <w:marRight w:val="0"/>
          <w:marTop w:val="0"/>
          <w:marBottom w:val="0"/>
          <w:divBdr>
            <w:top w:val="none" w:sz="0" w:space="0" w:color="auto"/>
            <w:left w:val="none" w:sz="0" w:space="0" w:color="auto"/>
            <w:bottom w:val="none" w:sz="0" w:space="0" w:color="auto"/>
            <w:right w:val="none" w:sz="0" w:space="0" w:color="auto"/>
          </w:divBdr>
        </w:div>
        <w:div w:id="743800784">
          <w:marLeft w:val="640"/>
          <w:marRight w:val="0"/>
          <w:marTop w:val="0"/>
          <w:marBottom w:val="0"/>
          <w:divBdr>
            <w:top w:val="none" w:sz="0" w:space="0" w:color="auto"/>
            <w:left w:val="none" w:sz="0" w:space="0" w:color="auto"/>
            <w:bottom w:val="none" w:sz="0" w:space="0" w:color="auto"/>
            <w:right w:val="none" w:sz="0" w:space="0" w:color="auto"/>
          </w:divBdr>
        </w:div>
        <w:div w:id="1862892928">
          <w:marLeft w:val="640"/>
          <w:marRight w:val="0"/>
          <w:marTop w:val="0"/>
          <w:marBottom w:val="0"/>
          <w:divBdr>
            <w:top w:val="none" w:sz="0" w:space="0" w:color="auto"/>
            <w:left w:val="none" w:sz="0" w:space="0" w:color="auto"/>
            <w:bottom w:val="none" w:sz="0" w:space="0" w:color="auto"/>
            <w:right w:val="none" w:sz="0" w:space="0" w:color="auto"/>
          </w:divBdr>
        </w:div>
        <w:div w:id="1166046621">
          <w:marLeft w:val="640"/>
          <w:marRight w:val="0"/>
          <w:marTop w:val="0"/>
          <w:marBottom w:val="0"/>
          <w:divBdr>
            <w:top w:val="none" w:sz="0" w:space="0" w:color="auto"/>
            <w:left w:val="none" w:sz="0" w:space="0" w:color="auto"/>
            <w:bottom w:val="none" w:sz="0" w:space="0" w:color="auto"/>
            <w:right w:val="none" w:sz="0" w:space="0" w:color="auto"/>
          </w:divBdr>
        </w:div>
        <w:div w:id="969752076">
          <w:marLeft w:val="640"/>
          <w:marRight w:val="0"/>
          <w:marTop w:val="0"/>
          <w:marBottom w:val="0"/>
          <w:divBdr>
            <w:top w:val="none" w:sz="0" w:space="0" w:color="auto"/>
            <w:left w:val="none" w:sz="0" w:space="0" w:color="auto"/>
            <w:bottom w:val="none" w:sz="0" w:space="0" w:color="auto"/>
            <w:right w:val="none" w:sz="0" w:space="0" w:color="auto"/>
          </w:divBdr>
        </w:div>
        <w:div w:id="1621648745">
          <w:marLeft w:val="640"/>
          <w:marRight w:val="0"/>
          <w:marTop w:val="0"/>
          <w:marBottom w:val="0"/>
          <w:divBdr>
            <w:top w:val="none" w:sz="0" w:space="0" w:color="auto"/>
            <w:left w:val="none" w:sz="0" w:space="0" w:color="auto"/>
            <w:bottom w:val="none" w:sz="0" w:space="0" w:color="auto"/>
            <w:right w:val="none" w:sz="0" w:space="0" w:color="auto"/>
          </w:divBdr>
        </w:div>
        <w:div w:id="43141342">
          <w:marLeft w:val="640"/>
          <w:marRight w:val="0"/>
          <w:marTop w:val="0"/>
          <w:marBottom w:val="0"/>
          <w:divBdr>
            <w:top w:val="none" w:sz="0" w:space="0" w:color="auto"/>
            <w:left w:val="none" w:sz="0" w:space="0" w:color="auto"/>
            <w:bottom w:val="none" w:sz="0" w:space="0" w:color="auto"/>
            <w:right w:val="none" w:sz="0" w:space="0" w:color="auto"/>
          </w:divBdr>
        </w:div>
        <w:div w:id="2003964220">
          <w:marLeft w:val="640"/>
          <w:marRight w:val="0"/>
          <w:marTop w:val="0"/>
          <w:marBottom w:val="0"/>
          <w:divBdr>
            <w:top w:val="none" w:sz="0" w:space="0" w:color="auto"/>
            <w:left w:val="none" w:sz="0" w:space="0" w:color="auto"/>
            <w:bottom w:val="none" w:sz="0" w:space="0" w:color="auto"/>
            <w:right w:val="none" w:sz="0" w:space="0" w:color="auto"/>
          </w:divBdr>
        </w:div>
        <w:div w:id="1168593726">
          <w:marLeft w:val="640"/>
          <w:marRight w:val="0"/>
          <w:marTop w:val="0"/>
          <w:marBottom w:val="0"/>
          <w:divBdr>
            <w:top w:val="none" w:sz="0" w:space="0" w:color="auto"/>
            <w:left w:val="none" w:sz="0" w:space="0" w:color="auto"/>
            <w:bottom w:val="none" w:sz="0" w:space="0" w:color="auto"/>
            <w:right w:val="none" w:sz="0" w:space="0" w:color="auto"/>
          </w:divBdr>
        </w:div>
        <w:div w:id="500123882">
          <w:marLeft w:val="640"/>
          <w:marRight w:val="0"/>
          <w:marTop w:val="0"/>
          <w:marBottom w:val="0"/>
          <w:divBdr>
            <w:top w:val="none" w:sz="0" w:space="0" w:color="auto"/>
            <w:left w:val="none" w:sz="0" w:space="0" w:color="auto"/>
            <w:bottom w:val="none" w:sz="0" w:space="0" w:color="auto"/>
            <w:right w:val="none" w:sz="0" w:space="0" w:color="auto"/>
          </w:divBdr>
        </w:div>
        <w:div w:id="1311715149">
          <w:marLeft w:val="640"/>
          <w:marRight w:val="0"/>
          <w:marTop w:val="0"/>
          <w:marBottom w:val="0"/>
          <w:divBdr>
            <w:top w:val="none" w:sz="0" w:space="0" w:color="auto"/>
            <w:left w:val="none" w:sz="0" w:space="0" w:color="auto"/>
            <w:bottom w:val="none" w:sz="0" w:space="0" w:color="auto"/>
            <w:right w:val="none" w:sz="0" w:space="0" w:color="auto"/>
          </w:divBdr>
        </w:div>
        <w:div w:id="751586992">
          <w:marLeft w:val="640"/>
          <w:marRight w:val="0"/>
          <w:marTop w:val="0"/>
          <w:marBottom w:val="0"/>
          <w:divBdr>
            <w:top w:val="none" w:sz="0" w:space="0" w:color="auto"/>
            <w:left w:val="none" w:sz="0" w:space="0" w:color="auto"/>
            <w:bottom w:val="none" w:sz="0" w:space="0" w:color="auto"/>
            <w:right w:val="none" w:sz="0" w:space="0" w:color="auto"/>
          </w:divBdr>
        </w:div>
        <w:div w:id="1155998327">
          <w:marLeft w:val="640"/>
          <w:marRight w:val="0"/>
          <w:marTop w:val="0"/>
          <w:marBottom w:val="0"/>
          <w:divBdr>
            <w:top w:val="none" w:sz="0" w:space="0" w:color="auto"/>
            <w:left w:val="none" w:sz="0" w:space="0" w:color="auto"/>
            <w:bottom w:val="none" w:sz="0" w:space="0" w:color="auto"/>
            <w:right w:val="none" w:sz="0" w:space="0" w:color="auto"/>
          </w:divBdr>
        </w:div>
        <w:div w:id="882981536">
          <w:marLeft w:val="640"/>
          <w:marRight w:val="0"/>
          <w:marTop w:val="0"/>
          <w:marBottom w:val="0"/>
          <w:divBdr>
            <w:top w:val="none" w:sz="0" w:space="0" w:color="auto"/>
            <w:left w:val="none" w:sz="0" w:space="0" w:color="auto"/>
            <w:bottom w:val="none" w:sz="0" w:space="0" w:color="auto"/>
            <w:right w:val="none" w:sz="0" w:space="0" w:color="auto"/>
          </w:divBdr>
        </w:div>
        <w:div w:id="873620892">
          <w:marLeft w:val="640"/>
          <w:marRight w:val="0"/>
          <w:marTop w:val="0"/>
          <w:marBottom w:val="0"/>
          <w:divBdr>
            <w:top w:val="none" w:sz="0" w:space="0" w:color="auto"/>
            <w:left w:val="none" w:sz="0" w:space="0" w:color="auto"/>
            <w:bottom w:val="none" w:sz="0" w:space="0" w:color="auto"/>
            <w:right w:val="none" w:sz="0" w:space="0" w:color="auto"/>
          </w:divBdr>
        </w:div>
        <w:div w:id="918832775">
          <w:marLeft w:val="640"/>
          <w:marRight w:val="0"/>
          <w:marTop w:val="0"/>
          <w:marBottom w:val="0"/>
          <w:divBdr>
            <w:top w:val="none" w:sz="0" w:space="0" w:color="auto"/>
            <w:left w:val="none" w:sz="0" w:space="0" w:color="auto"/>
            <w:bottom w:val="none" w:sz="0" w:space="0" w:color="auto"/>
            <w:right w:val="none" w:sz="0" w:space="0" w:color="auto"/>
          </w:divBdr>
        </w:div>
        <w:div w:id="1301377551">
          <w:marLeft w:val="640"/>
          <w:marRight w:val="0"/>
          <w:marTop w:val="0"/>
          <w:marBottom w:val="0"/>
          <w:divBdr>
            <w:top w:val="none" w:sz="0" w:space="0" w:color="auto"/>
            <w:left w:val="none" w:sz="0" w:space="0" w:color="auto"/>
            <w:bottom w:val="none" w:sz="0" w:space="0" w:color="auto"/>
            <w:right w:val="none" w:sz="0" w:space="0" w:color="auto"/>
          </w:divBdr>
        </w:div>
        <w:div w:id="1461067708">
          <w:marLeft w:val="640"/>
          <w:marRight w:val="0"/>
          <w:marTop w:val="0"/>
          <w:marBottom w:val="0"/>
          <w:divBdr>
            <w:top w:val="none" w:sz="0" w:space="0" w:color="auto"/>
            <w:left w:val="none" w:sz="0" w:space="0" w:color="auto"/>
            <w:bottom w:val="none" w:sz="0" w:space="0" w:color="auto"/>
            <w:right w:val="none" w:sz="0" w:space="0" w:color="auto"/>
          </w:divBdr>
        </w:div>
        <w:div w:id="7365745">
          <w:marLeft w:val="640"/>
          <w:marRight w:val="0"/>
          <w:marTop w:val="0"/>
          <w:marBottom w:val="0"/>
          <w:divBdr>
            <w:top w:val="none" w:sz="0" w:space="0" w:color="auto"/>
            <w:left w:val="none" w:sz="0" w:space="0" w:color="auto"/>
            <w:bottom w:val="none" w:sz="0" w:space="0" w:color="auto"/>
            <w:right w:val="none" w:sz="0" w:space="0" w:color="auto"/>
          </w:divBdr>
        </w:div>
        <w:div w:id="1775860424">
          <w:marLeft w:val="640"/>
          <w:marRight w:val="0"/>
          <w:marTop w:val="0"/>
          <w:marBottom w:val="0"/>
          <w:divBdr>
            <w:top w:val="none" w:sz="0" w:space="0" w:color="auto"/>
            <w:left w:val="none" w:sz="0" w:space="0" w:color="auto"/>
            <w:bottom w:val="none" w:sz="0" w:space="0" w:color="auto"/>
            <w:right w:val="none" w:sz="0" w:space="0" w:color="auto"/>
          </w:divBdr>
        </w:div>
        <w:div w:id="67118526">
          <w:marLeft w:val="640"/>
          <w:marRight w:val="0"/>
          <w:marTop w:val="0"/>
          <w:marBottom w:val="0"/>
          <w:divBdr>
            <w:top w:val="none" w:sz="0" w:space="0" w:color="auto"/>
            <w:left w:val="none" w:sz="0" w:space="0" w:color="auto"/>
            <w:bottom w:val="none" w:sz="0" w:space="0" w:color="auto"/>
            <w:right w:val="none" w:sz="0" w:space="0" w:color="auto"/>
          </w:divBdr>
        </w:div>
        <w:div w:id="245110425">
          <w:marLeft w:val="640"/>
          <w:marRight w:val="0"/>
          <w:marTop w:val="0"/>
          <w:marBottom w:val="0"/>
          <w:divBdr>
            <w:top w:val="none" w:sz="0" w:space="0" w:color="auto"/>
            <w:left w:val="none" w:sz="0" w:space="0" w:color="auto"/>
            <w:bottom w:val="none" w:sz="0" w:space="0" w:color="auto"/>
            <w:right w:val="none" w:sz="0" w:space="0" w:color="auto"/>
          </w:divBdr>
        </w:div>
        <w:div w:id="184635075">
          <w:marLeft w:val="640"/>
          <w:marRight w:val="0"/>
          <w:marTop w:val="0"/>
          <w:marBottom w:val="0"/>
          <w:divBdr>
            <w:top w:val="none" w:sz="0" w:space="0" w:color="auto"/>
            <w:left w:val="none" w:sz="0" w:space="0" w:color="auto"/>
            <w:bottom w:val="none" w:sz="0" w:space="0" w:color="auto"/>
            <w:right w:val="none" w:sz="0" w:space="0" w:color="auto"/>
          </w:divBdr>
        </w:div>
        <w:div w:id="833833882">
          <w:marLeft w:val="640"/>
          <w:marRight w:val="0"/>
          <w:marTop w:val="0"/>
          <w:marBottom w:val="0"/>
          <w:divBdr>
            <w:top w:val="none" w:sz="0" w:space="0" w:color="auto"/>
            <w:left w:val="none" w:sz="0" w:space="0" w:color="auto"/>
            <w:bottom w:val="none" w:sz="0" w:space="0" w:color="auto"/>
            <w:right w:val="none" w:sz="0" w:space="0" w:color="auto"/>
          </w:divBdr>
        </w:div>
        <w:div w:id="1832404467">
          <w:marLeft w:val="640"/>
          <w:marRight w:val="0"/>
          <w:marTop w:val="0"/>
          <w:marBottom w:val="0"/>
          <w:divBdr>
            <w:top w:val="none" w:sz="0" w:space="0" w:color="auto"/>
            <w:left w:val="none" w:sz="0" w:space="0" w:color="auto"/>
            <w:bottom w:val="none" w:sz="0" w:space="0" w:color="auto"/>
            <w:right w:val="none" w:sz="0" w:space="0" w:color="auto"/>
          </w:divBdr>
        </w:div>
        <w:div w:id="478426730">
          <w:marLeft w:val="640"/>
          <w:marRight w:val="0"/>
          <w:marTop w:val="0"/>
          <w:marBottom w:val="0"/>
          <w:divBdr>
            <w:top w:val="none" w:sz="0" w:space="0" w:color="auto"/>
            <w:left w:val="none" w:sz="0" w:space="0" w:color="auto"/>
            <w:bottom w:val="none" w:sz="0" w:space="0" w:color="auto"/>
            <w:right w:val="none" w:sz="0" w:space="0" w:color="auto"/>
          </w:divBdr>
        </w:div>
        <w:div w:id="213398440">
          <w:marLeft w:val="640"/>
          <w:marRight w:val="0"/>
          <w:marTop w:val="0"/>
          <w:marBottom w:val="0"/>
          <w:divBdr>
            <w:top w:val="none" w:sz="0" w:space="0" w:color="auto"/>
            <w:left w:val="none" w:sz="0" w:space="0" w:color="auto"/>
            <w:bottom w:val="none" w:sz="0" w:space="0" w:color="auto"/>
            <w:right w:val="none" w:sz="0" w:space="0" w:color="auto"/>
          </w:divBdr>
        </w:div>
        <w:div w:id="1513454719">
          <w:marLeft w:val="640"/>
          <w:marRight w:val="0"/>
          <w:marTop w:val="0"/>
          <w:marBottom w:val="0"/>
          <w:divBdr>
            <w:top w:val="none" w:sz="0" w:space="0" w:color="auto"/>
            <w:left w:val="none" w:sz="0" w:space="0" w:color="auto"/>
            <w:bottom w:val="none" w:sz="0" w:space="0" w:color="auto"/>
            <w:right w:val="none" w:sz="0" w:space="0" w:color="auto"/>
          </w:divBdr>
        </w:div>
        <w:div w:id="1068459178">
          <w:marLeft w:val="640"/>
          <w:marRight w:val="0"/>
          <w:marTop w:val="0"/>
          <w:marBottom w:val="0"/>
          <w:divBdr>
            <w:top w:val="none" w:sz="0" w:space="0" w:color="auto"/>
            <w:left w:val="none" w:sz="0" w:space="0" w:color="auto"/>
            <w:bottom w:val="none" w:sz="0" w:space="0" w:color="auto"/>
            <w:right w:val="none" w:sz="0" w:space="0" w:color="auto"/>
          </w:divBdr>
        </w:div>
        <w:div w:id="66921025">
          <w:marLeft w:val="640"/>
          <w:marRight w:val="0"/>
          <w:marTop w:val="0"/>
          <w:marBottom w:val="0"/>
          <w:divBdr>
            <w:top w:val="none" w:sz="0" w:space="0" w:color="auto"/>
            <w:left w:val="none" w:sz="0" w:space="0" w:color="auto"/>
            <w:bottom w:val="none" w:sz="0" w:space="0" w:color="auto"/>
            <w:right w:val="none" w:sz="0" w:space="0" w:color="auto"/>
          </w:divBdr>
        </w:div>
      </w:divsChild>
    </w:div>
    <w:div w:id="843669782">
      <w:bodyDiv w:val="1"/>
      <w:marLeft w:val="0"/>
      <w:marRight w:val="0"/>
      <w:marTop w:val="0"/>
      <w:marBottom w:val="0"/>
      <w:divBdr>
        <w:top w:val="none" w:sz="0" w:space="0" w:color="auto"/>
        <w:left w:val="none" w:sz="0" w:space="0" w:color="auto"/>
        <w:bottom w:val="none" w:sz="0" w:space="0" w:color="auto"/>
        <w:right w:val="none" w:sz="0" w:space="0" w:color="auto"/>
      </w:divBdr>
      <w:divsChild>
        <w:div w:id="1207765915">
          <w:marLeft w:val="640"/>
          <w:marRight w:val="0"/>
          <w:marTop w:val="0"/>
          <w:marBottom w:val="0"/>
          <w:divBdr>
            <w:top w:val="none" w:sz="0" w:space="0" w:color="auto"/>
            <w:left w:val="none" w:sz="0" w:space="0" w:color="auto"/>
            <w:bottom w:val="none" w:sz="0" w:space="0" w:color="auto"/>
            <w:right w:val="none" w:sz="0" w:space="0" w:color="auto"/>
          </w:divBdr>
        </w:div>
        <w:div w:id="1399595889">
          <w:marLeft w:val="640"/>
          <w:marRight w:val="0"/>
          <w:marTop w:val="0"/>
          <w:marBottom w:val="0"/>
          <w:divBdr>
            <w:top w:val="none" w:sz="0" w:space="0" w:color="auto"/>
            <w:left w:val="none" w:sz="0" w:space="0" w:color="auto"/>
            <w:bottom w:val="none" w:sz="0" w:space="0" w:color="auto"/>
            <w:right w:val="none" w:sz="0" w:space="0" w:color="auto"/>
          </w:divBdr>
        </w:div>
        <w:div w:id="831681910">
          <w:marLeft w:val="640"/>
          <w:marRight w:val="0"/>
          <w:marTop w:val="0"/>
          <w:marBottom w:val="0"/>
          <w:divBdr>
            <w:top w:val="none" w:sz="0" w:space="0" w:color="auto"/>
            <w:left w:val="none" w:sz="0" w:space="0" w:color="auto"/>
            <w:bottom w:val="none" w:sz="0" w:space="0" w:color="auto"/>
            <w:right w:val="none" w:sz="0" w:space="0" w:color="auto"/>
          </w:divBdr>
        </w:div>
        <w:div w:id="1207916467">
          <w:marLeft w:val="640"/>
          <w:marRight w:val="0"/>
          <w:marTop w:val="0"/>
          <w:marBottom w:val="0"/>
          <w:divBdr>
            <w:top w:val="none" w:sz="0" w:space="0" w:color="auto"/>
            <w:left w:val="none" w:sz="0" w:space="0" w:color="auto"/>
            <w:bottom w:val="none" w:sz="0" w:space="0" w:color="auto"/>
            <w:right w:val="none" w:sz="0" w:space="0" w:color="auto"/>
          </w:divBdr>
        </w:div>
        <w:div w:id="475731359">
          <w:marLeft w:val="640"/>
          <w:marRight w:val="0"/>
          <w:marTop w:val="0"/>
          <w:marBottom w:val="0"/>
          <w:divBdr>
            <w:top w:val="none" w:sz="0" w:space="0" w:color="auto"/>
            <w:left w:val="none" w:sz="0" w:space="0" w:color="auto"/>
            <w:bottom w:val="none" w:sz="0" w:space="0" w:color="auto"/>
            <w:right w:val="none" w:sz="0" w:space="0" w:color="auto"/>
          </w:divBdr>
        </w:div>
        <w:div w:id="2086682288">
          <w:marLeft w:val="640"/>
          <w:marRight w:val="0"/>
          <w:marTop w:val="0"/>
          <w:marBottom w:val="0"/>
          <w:divBdr>
            <w:top w:val="none" w:sz="0" w:space="0" w:color="auto"/>
            <w:left w:val="none" w:sz="0" w:space="0" w:color="auto"/>
            <w:bottom w:val="none" w:sz="0" w:space="0" w:color="auto"/>
            <w:right w:val="none" w:sz="0" w:space="0" w:color="auto"/>
          </w:divBdr>
        </w:div>
        <w:div w:id="123892888">
          <w:marLeft w:val="640"/>
          <w:marRight w:val="0"/>
          <w:marTop w:val="0"/>
          <w:marBottom w:val="0"/>
          <w:divBdr>
            <w:top w:val="none" w:sz="0" w:space="0" w:color="auto"/>
            <w:left w:val="none" w:sz="0" w:space="0" w:color="auto"/>
            <w:bottom w:val="none" w:sz="0" w:space="0" w:color="auto"/>
            <w:right w:val="none" w:sz="0" w:space="0" w:color="auto"/>
          </w:divBdr>
        </w:div>
        <w:div w:id="598441452">
          <w:marLeft w:val="640"/>
          <w:marRight w:val="0"/>
          <w:marTop w:val="0"/>
          <w:marBottom w:val="0"/>
          <w:divBdr>
            <w:top w:val="none" w:sz="0" w:space="0" w:color="auto"/>
            <w:left w:val="none" w:sz="0" w:space="0" w:color="auto"/>
            <w:bottom w:val="none" w:sz="0" w:space="0" w:color="auto"/>
            <w:right w:val="none" w:sz="0" w:space="0" w:color="auto"/>
          </w:divBdr>
        </w:div>
        <w:div w:id="1636521463">
          <w:marLeft w:val="640"/>
          <w:marRight w:val="0"/>
          <w:marTop w:val="0"/>
          <w:marBottom w:val="0"/>
          <w:divBdr>
            <w:top w:val="none" w:sz="0" w:space="0" w:color="auto"/>
            <w:left w:val="none" w:sz="0" w:space="0" w:color="auto"/>
            <w:bottom w:val="none" w:sz="0" w:space="0" w:color="auto"/>
            <w:right w:val="none" w:sz="0" w:space="0" w:color="auto"/>
          </w:divBdr>
        </w:div>
        <w:div w:id="405689841">
          <w:marLeft w:val="640"/>
          <w:marRight w:val="0"/>
          <w:marTop w:val="0"/>
          <w:marBottom w:val="0"/>
          <w:divBdr>
            <w:top w:val="none" w:sz="0" w:space="0" w:color="auto"/>
            <w:left w:val="none" w:sz="0" w:space="0" w:color="auto"/>
            <w:bottom w:val="none" w:sz="0" w:space="0" w:color="auto"/>
            <w:right w:val="none" w:sz="0" w:space="0" w:color="auto"/>
          </w:divBdr>
        </w:div>
        <w:div w:id="631134070">
          <w:marLeft w:val="640"/>
          <w:marRight w:val="0"/>
          <w:marTop w:val="0"/>
          <w:marBottom w:val="0"/>
          <w:divBdr>
            <w:top w:val="none" w:sz="0" w:space="0" w:color="auto"/>
            <w:left w:val="none" w:sz="0" w:space="0" w:color="auto"/>
            <w:bottom w:val="none" w:sz="0" w:space="0" w:color="auto"/>
            <w:right w:val="none" w:sz="0" w:space="0" w:color="auto"/>
          </w:divBdr>
        </w:div>
        <w:div w:id="1999382120">
          <w:marLeft w:val="640"/>
          <w:marRight w:val="0"/>
          <w:marTop w:val="0"/>
          <w:marBottom w:val="0"/>
          <w:divBdr>
            <w:top w:val="none" w:sz="0" w:space="0" w:color="auto"/>
            <w:left w:val="none" w:sz="0" w:space="0" w:color="auto"/>
            <w:bottom w:val="none" w:sz="0" w:space="0" w:color="auto"/>
            <w:right w:val="none" w:sz="0" w:space="0" w:color="auto"/>
          </w:divBdr>
        </w:div>
        <w:div w:id="1886871649">
          <w:marLeft w:val="640"/>
          <w:marRight w:val="0"/>
          <w:marTop w:val="0"/>
          <w:marBottom w:val="0"/>
          <w:divBdr>
            <w:top w:val="none" w:sz="0" w:space="0" w:color="auto"/>
            <w:left w:val="none" w:sz="0" w:space="0" w:color="auto"/>
            <w:bottom w:val="none" w:sz="0" w:space="0" w:color="auto"/>
            <w:right w:val="none" w:sz="0" w:space="0" w:color="auto"/>
          </w:divBdr>
        </w:div>
        <w:div w:id="515851394">
          <w:marLeft w:val="640"/>
          <w:marRight w:val="0"/>
          <w:marTop w:val="0"/>
          <w:marBottom w:val="0"/>
          <w:divBdr>
            <w:top w:val="none" w:sz="0" w:space="0" w:color="auto"/>
            <w:left w:val="none" w:sz="0" w:space="0" w:color="auto"/>
            <w:bottom w:val="none" w:sz="0" w:space="0" w:color="auto"/>
            <w:right w:val="none" w:sz="0" w:space="0" w:color="auto"/>
          </w:divBdr>
        </w:div>
        <w:div w:id="1454445235">
          <w:marLeft w:val="640"/>
          <w:marRight w:val="0"/>
          <w:marTop w:val="0"/>
          <w:marBottom w:val="0"/>
          <w:divBdr>
            <w:top w:val="none" w:sz="0" w:space="0" w:color="auto"/>
            <w:left w:val="none" w:sz="0" w:space="0" w:color="auto"/>
            <w:bottom w:val="none" w:sz="0" w:space="0" w:color="auto"/>
            <w:right w:val="none" w:sz="0" w:space="0" w:color="auto"/>
          </w:divBdr>
        </w:div>
        <w:div w:id="1589538948">
          <w:marLeft w:val="640"/>
          <w:marRight w:val="0"/>
          <w:marTop w:val="0"/>
          <w:marBottom w:val="0"/>
          <w:divBdr>
            <w:top w:val="none" w:sz="0" w:space="0" w:color="auto"/>
            <w:left w:val="none" w:sz="0" w:space="0" w:color="auto"/>
            <w:bottom w:val="none" w:sz="0" w:space="0" w:color="auto"/>
            <w:right w:val="none" w:sz="0" w:space="0" w:color="auto"/>
          </w:divBdr>
        </w:div>
        <w:div w:id="298927094">
          <w:marLeft w:val="640"/>
          <w:marRight w:val="0"/>
          <w:marTop w:val="0"/>
          <w:marBottom w:val="0"/>
          <w:divBdr>
            <w:top w:val="none" w:sz="0" w:space="0" w:color="auto"/>
            <w:left w:val="none" w:sz="0" w:space="0" w:color="auto"/>
            <w:bottom w:val="none" w:sz="0" w:space="0" w:color="auto"/>
            <w:right w:val="none" w:sz="0" w:space="0" w:color="auto"/>
          </w:divBdr>
        </w:div>
        <w:div w:id="1446122257">
          <w:marLeft w:val="640"/>
          <w:marRight w:val="0"/>
          <w:marTop w:val="0"/>
          <w:marBottom w:val="0"/>
          <w:divBdr>
            <w:top w:val="none" w:sz="0" w:space="0" w:color="auto"/>
            <w:left w:val="none" w:sz="0" w:space="0" w:color="auto"/>
            <w:bottom w:val="none" w:sz="0" w:space="0" w:color="auto"/>
            <w:right w:val="none" w:sz="0" w:space="0" w:color="auto"/>
          </w:divBdr>
        </w:div>
        <w:div w:id="1866941415">
          <w:marLeft w:val="640"/>
          <w:marRight w:val="0"/>
          <w:marTop w:val="0"/>
          <w:marBottom w:val="0"/>
          <w:divBdr>
            <w:top w:val="none" w:sz="0" w:space="0" w:color="auto"/>
            <w:left w:val="none" w:sz="0" w:space="0" w:color="auto"/>
            <w:bottom w:val="none" w:sz="0" w:space="0" w:color="auto"/>
            <w:right w:val="none" w:sz="0" w:space="0" w:color="auto"/>
          </w:divBdr>
        </w:div>
        <w:div w:id="297880885">
          <w:marLeft w:val="640"/>
          <w:marRight w:val="0"/>
          <w:marTop w:val="0"/>
          <w:marBottom w:val="0"/>
          <w:divBdr>
            <w:top w:val="none" w:sz="0" w:space="0" w:color="auto"/>
            <w:left w:val="none" w:sz="0" w:space="0" w:color="auto"/>
            <w:bottom w:val="none" w:sz="0" w:space="0" w:color="auto"/>
            <w:right w:val="none" w:sz="0" w:space="0" w:color="auto"/>
          </w:divBdr>
        </w:div>
        <w:div w:id="60906110">
          <w:marLeft w:val="640"/>
          <w:marRight w:val="0"/>
          <w:marTop w:val="0"/>
          <w:marBottom w:val="0"/>
          <w:divBdr>
            <w:top w:val="none" w:sz="0" w:space="0" w:color="auto"/>
            <w:left w:val="none" w:sz="0" w:space="0" w:color="auto"/>
            <w:bottom w:val="none" w:sz="0" w:space="0" w:color="auto"/>
            <w:right w:val="none" w:sz="0" w:space="0" w:color="auto"/>
          </w:divBdr>
        </w:div>
        <w:div w:id="597058614">
          <w:marLeft w:val="640"/>
          <w:marRight w:val="0"/>
          <w:marTop w:val="0"/>
          <w:marBottom w:val="0"/>
          <w:divBdr>
            <w:top w:val="none" w:sz="0" w:space="0" w:color="auto"/>
            <w:left w:val="none" w:sz="0" w:space="0" w:color="auto"/>
            <w:bottom w:val="none" w:sz="0" w:space="0" w:color="auto"/>
            <w:right w:val="none" w:sz="0" w:space="0" w:color="auto"/>
          </w:divBdr>
        </w:div>
        <w:div w:id="103229722">
          <w:marLeft w:val="640"/>
          <w:marRight w:val="0"/>
          <w:marTop w:val="0"/>
          <w:marBottom w:val="0"/>
          <w:divBdr>
            <w:top w:val="none" w:sz="0" w:space="0" w:color="auto"/>
            <w:left w:val="none" w:sz="0" w:space="0" w:color="auto"/>
            <w:bottom w:val="none" w:sz="0" w:space="0" w:color="auto"/>
            <w:right w:val="none" w:sz="0" w:space="0" w:color="auto"/>
          </w:divBdr>
        </w:div>
        <w:div w:id="1438676744">
          <w:marLeft w:val="640"/>
          <w:marRight w:val="0"/>
          <w:marTop w:val="0"/>
          <w:marBottom w:val="0"/>
          <w:divBdr>
            <w:top w:val="none" w:sz="0" w:space="0" w:color="auto"/>
            <w:left w:val="none" w:sz="0" w:space="0" w:color="auto"/>
            <w:bottom w:val="none" w:sz="0" w:space="0" w:color="auto"/>
            <w:right w:val="none" w:sz="0" w:space="0" w:color="auto"/>
          </w:divBdr>
        </w:div>
        <w:div w:id="121386044">
          <w:marLeft w:val="640"/>
          <w:marRight w:val="0"/>
          <w:marTop w:val="0"/>
          <w:marBottom w:val="0"/>
          <w:divBdr>
            <w:top w:val="none" w:sz="0" w:space="0" w:color="auto"/>
            <w:left w:val="none" w:sz="0" w:space="0" w:color="auto"/>
            <w:bottom w:val="none" w:sz="0" w:space="0" w:color="auto"/>
            <w:right w:val="none" w:sz="0" w:space="0" w:color="auto"/>
          </w:divBdr>
        </w:div>
        <w:div w:id="2120177374">
          <w:marLeft w:val="640"/>
          <w:marRight w:val="0"/>
          <w:marTop w:val="0"/>
          <w:marBottom w:val="0"/>
          <w:divBdr>
            <w:top w:val="none" w:sz="0" w:space="0" w:color="auto"/>
            <w:left w:val="none" w:sz="0" w:space="0" w:color="auto"/>
            <w:bottom w:val="none" w:sz="0" w:space="0" w:color="auto"/>
            <w:right w:val="none" w:sz="0" w:space="0" w:color="auto"/>
          </w:divBdr>
        </w:div>
        <w:div w:id="512108530">
          <w:marLeft w:val="640"/>
          <w:marRight w:val="0"/>
          <w:marTop w:val="0"/>
          <w:marBottom w:val="0"/>
          <w:divBdr>
            <w:top w:val="none" w:sz="0" w:space="0" w:color="auto"/>
            <w:left w:val="none" w:sz="0" w:space="0" w:color="auto"/>
            <w:bottom w:val="none" w:sz="0" w:space="0" w:color="auto"/>
            <w:right w:val="none" w:sz="0" w:space="0" w:color="auto"/>
          </w:divBdr>
        </w:div>
        <w:div w:id="1901675169">
          <w:marLeft w:val="640"/>
          <w:marRight w:val="0"/>
          <w:marTop w:val="0"/>
          <w:marBottom w:val="0"/>
          <w:divBdr>
            <w:top w:val="none" w:sz="0" w:space="0" w:color="auto"/>
            <w:left w:val="none" w:sz="0" w:space="0" w:color="auto"/>
            <w:bottom w:val="none" w:sz="0" w:space="0" w:color="auto"/>
            <w:right w:val="none" w:sz="0" w:space="0" w:color="auto"/>
          </w:divBdr>
        </w:div>
        <w:div w:id="1068654868">
          <w:marLeft w:val="640"/>
          <w:marRight w:val="0"/>
          <w:marTop w:val="0"/>
          <w:marBottom w:val="0"/>
          <w:divBdr>
            <w:top w:val="none" w:sz="0" w:space="0" w:color="auto"/>
            <w:left w:val="none" w:sz="0" w:space="0" w:color="auto"/>
            <w:bottom w:val="none" w:sz="0" w:space="0" w:color="auto"/>
            <w:right w:val="none" w:sz="0" w:space="0" w:color="auto"/>
          </w:divBdr>
        </w:div>
        <w:div w:id="1837574912">
          <w:marLeft w:val="640"/>
          <w:marRight w:val="0"/>
          <w:marTop w:val="0"/>
          <w:marBottom w:val="0"/>
          <w:divBdr>
            <w:top w:val="none" w:sz="0" w:space="0" w:color="auto"/>
            <w:left w:val="none" w:sz="0" w:space="0" w:color="auto"/>
            <w:bottom w:val="none" w:sz="0" w:space="0" w:color="auto"/>
            <w:right w:val="none" w:sz="0" w:space="0" w:color="auto"/>
          </w:divBdr>
        </w:div>
        <w:div w:id="754012152">
          <w:marLeft w:val="640"/>
          <w:marRight w:val="0"/>
          <w:marTop w:val="0"/>
          <w:marBottom w:val="0"/>
          <w:divBdr>
            <w:top w:val="none" w:sz="0" w:space="0" w:color="auto"/>
            <w:left w:val="none" w:sz="0" w:space="0" w:color="auto"/>
            <w:bottom w:val="none" w:sz="0" w:space="0" w:color="auto"/>
            <w:right w:val="none" w:sz="0" w:space="0" w:color="auto"/>
          </w:divBdr>
        </w:div>
        <w:div w:id="75328364">
          <w:marLeft w:val="640"/>
          <w:marRight w:val="0"/>
          <w:marTop w:val="0"/>
          <w:marBottom w:val="0"/>
          <w:divBdr>
            <w:top w:val="none" w:sz="0" w:space="0" w:color="auto"/>
            <w:left w:val="none" w:sz="0" w:space="0" w:color="auto"/>
            <w:bottom w:val="none" w:sz="0" w:space="0" w:color="auto"/>
            <w:right w:val="none" w:sz="0" w:space="0" w:color="auto"/>
          </w:divBdr>
        </w:div>
      </w:divsChild>
    </w:div>
    <w:div w:id="846478045">
      <w:bodyDiv w:val="1"/>
      <w:marLeft w:val="0"/>
      <w:marRight w:val="0"/>
      <w:marTop w:val="0"/>
      <w:marBottom w:val="0"/>
      <w:divBdr>
        <w:top w:val="none" w:sz="0" w:space="0" w:color="auto"/>
        <w:left w:val="none" w:sz="0" w:space="0" w:color="auto"/>
        <w:bottom w:val="none" w:sz="0" w:space="0" w:color="auto"/>
        <w:right w:val="none" w:sz="0" w:space="0" w:color="auto"/>
      </w:divBdr>
    </w:div>
    <w:div w:id="849954737">
      <w:bodyDiv w:val="1"/>
      <w:marLeft w:val="0"/>
      <w:marRight w:val="0"/>
      <w:marTop w:val="0"/>
      <w:marBottom w:val="0"/>
      <w:divBdr>
        <w:top w:val="none" w:sz="0" w:space="0" w:color="auto"/>
        <w:left w:val="none" w:sz="0" w:space="0" w:color="auto"/>
        <w:bottom w:val="none" w:sz="0" w:space="0" w:color="auto"/>
        <w:right w:val="none" w:sz="0" w:space="0" w:color="auto"/>
      </w:divBdr>
      <w:divsChild>
        <w:div w:id="1445152627">
          <w:marLeft w:val="640"/>
          <w:marRight w:val="0"/>
          <w:marTop w:val="0"/>
          <w:marBottom w:val="0"/>
          <w:divBdr>
            <w:top w:val="none" w:sz="0" w:space="0" w:color="auto"/>
            <w:left w:val="none" w:sz="0" w:space="0" w:color="auto"/>
            <w:bottom w:val="none" w:sz="0" w:space="0" w:color="auto"/>
            <w:right w:val="none" w:sz="0" w:space="0" w:color="auto"/>
          </w:divBdr>
        </w:div>
        <w:div w:id="821309962">
          <w:marLeft w:val="640"/>
          <w:marRight w:val="0"/>
          <w:marTop w:val="0"/>
          <w:marBottom w:val="0"/>
          <w:divBdr>
            <w:top w:val="none" w:sz="0" w:space="0" w:color="auto"/>
            <w:left w:val="none" w:sz="0" w:space="0" w:color="auto"/>
            <w:bottom w:val="none" w:sz="0" w:space="0" w:color="auto"/>
            <w:right w:val="none" w:sz="0" w:space="0" w:color="auto"/>
          </w:divBdr>
        </w:div>
        <w:div w:id="865019545">
          <w:marLeft w:val="640"/>
          <w:marRight w:val="0"/>
          <w:marTop w:val="0"/>
          <w:marBottom w:val="0"/>
          <w:divBdr>
            <w:top w:val="none" w:sz="0" w:space="0" w:color="auto"/>
            <w:left w:val="none" w:sz="0" w:space="0" w:color="auto"/>
            <w:bottom w:val="none" w:sz="0" w:space="0" w:color="auto"/>
            <w:right w:val="none" w:sz="0" w:space="0" w:color="auto"/>
          </w:divBdr>
        </w:div>
        <w:div w:id="1523974637">
          <w:marLeft w:val="640"/>
          <w:marRight w:val="0"/>
          <w:marTop w:val="0"/>
          <w:marBottom w:val="0"/>
          <w:divBdr>
            <w:top w:val="none" w:sz="0" w:space="0" w:color="auto"/>
            <w:left w:val="none" w:sz="0" w:space="0" w:color="auto"/>
            <w:bottom w:val="none" w:sz="0" w:space="0" w:color="auto"/>
            <w:right w:val="none" w:sz="0" w:space="0" w:color="auto"/>
          </w:divBdr>
        </w:div>
        <w:div w:id="1671789438">
          <w:marLeft w:val="640"/>
          <w:marRight w:val="0"/>
          <w:marTop w:val="0"/>
          <w:marBottom w:val="0"/>
          <w:divBdr>
            <w:top w:val="none" w:sz="0" w:space="0" w:color="auto"/>
            <w:left w:val="none" w:sz="0" w:space="0" w:color="auto"/>
            <w:bottom w:val="none" w:sz="0" w:space="0" w:color="auto"/>
            <w:right w:val="none" w:sz="0" w:space="0" w:color="auto"/>
          </w:divBdr>
        </w:div>
        <w:div w:id="1310787267">
          <w:marLeft w:val="640"/>
          <w:marRight w:val="0"/>
          <w:marTop w:val="0"/>
          <w:marBottom w:val="0"/>
          <w:divBdr>
            <w:top w:val="none" w:sz="0" w:space="0" w:color="auto"/>
            <w:left w:val="none" w:sz="0" w:space="0" w:color="auto"/>
            <w:bottom w:val="none" w:sz="0" w:space="0" w:color="auto"/>
            <w:right w:val="none" w:sz="0" w:space="0" w:color="auto"/>
          </w:divBdr>
        </w:div>
        <w:div w:id="2140764139">
          <w:marLeft w:val="640"/>
          <w:marRight w:val="0"/>
          <w:marTop w:val="0"/>
          <w:marBottom w:val="0"/>
          <w:divBdr>
            <w:top w:val="none" w:sz="0" w:space="0" w:color="auto"/>
            <w:left w:val="none" w:sz="0" w:space="0" w:color="auto"/>
            <w:bottom w:val="none" w:sz="0" w:space="0" w:color="auto"/>
            <w:right w:val="none" w:sz="0" w:space="0" w:color="auto"/>
          </w:divBdr>
        </w:div>
        <w:div w:id="524371403">
          <w:marLeft w:val="640"/>
          <w:marRight w:val="0"/>
          <w:marTop w:val="0"/>
          <w:marBottom w:val="0"/>
          <w:divBdr>
            <w:top w:val="none" w:sz="0" w:space="0" w:color="auto"/>
            <w:left w:val="none" w:sz="0" w:space="0" w:color="auto"/>
            <w:bottom w:val="none" w:sz="0" w:space="0" w:color="auto"/>
            <w:right w:val="none" w:sz="0" w:space="0" w:color="auto"/>
          </w:divBdr>
        </w:div>
        <w:div w:id="591739854">
          <w:marLeft w:val="640"/>
          <w:marRight w:val="0"/>
          <w:marTop w:val="0"/>
          <w:marBottom w:val="0"/>
          <w:divBdr>
            <w:top w:val="none" w:sz="0" w:space="0" w:color="auto"/>
            <w:left w:val="none" w:sz="0" w:space="0" w:color="auto"/>
            <w:bottom w:val="none" w:sz="0" w:space="0" w:color="auto"/>
            <w:right w:val="none" w:sz="0" w:space="0" w:color="auto"/>
          </w:divBdr>
        </w:div>
        <w:div w:id="2016303973">
          <w:marLeft w:val="640"/>
          <w:marRight w:val="0"/>
          <w:marTop w:val="0"/>
          <w:marBottom w:val="0"/>
          <w:divBdr>
            <w:top w:val="none" w:sz="0" w:space="0" w:color="auto"/>
            <w:left w:val="none" w:sz="0" w:space="0" w:color="auto"/>
            <w:bottom w:val="none" w:sz="0" w:space="0" w:color="auto"/>
            <w:right w:val="none" w:sz="0" w:space="0" w:color="auto"/>
          </w:divBdr>
        </w:div>
        <w:div w:id="1238200325">
          <w:marLeft w:val="640"/>
          <w:marRight w:val="0"/>
          <w:marTop w:val="0"/>
          <w:marBottom w:val="0"/>
          <w:divBdr>
            <w:top w:val="none" w:sz="0" w:space="0" w:color="auto"/>
            <w:left w:val="none" w:sz="0" w:space="0" w:color="auto"/>
            <w:bottom w:val="none" w:sz="0" w:space="0" w:color="auto"/>
            <w:right w:val="none" w:sz="0" w:space="0" w:color="auto"/>
          </w:divBdr>
        </w:div>
        <w:div w:id="491336488">
          <w:marLeft w:val="640"/>
          <w:marRight w:val="0"/>
          <w:marTop w:val="0"/>
          <w:marBottom w:val="0"/>
          <w:divBdr>
            <w:top w:val="none" w:sz="0" w:space="0" w:color="auto"/>
            <w:left w:val="none" w:sz="0" w:space="0" w:color="auto"/>
            <w:bottom w:val="none" w:sz="0" w:space="0" w:color="auto"/>
            <w:right w:val="none" w:sz="0" w:space="0" w:color="auto"/>
          </w:divBdr>
        </w:div>
        <w:div w:id="655426366">
          <w:marLeft w:val="640"/>
          <w:marRight w:val="0"/>
          <w:marTop w:val="0"/>
          <w:marBottom w:val="0"/>
          <w:divBdr>
            <w:top w:val="none" w:sz="0" w:space="0" w:color="auto"/>
            <w:left w:val="none" w:sz="0" w:space="0" w:color="auto"/>
            <w:bottom w:val="none" w:sz="0" w:space="0" w:color="auto"/>
            <w:right w:val="none" w:sz="0" w:space="0" w:color="auto"/>
          </w:divBdr>
        </w:div>
        <w:div w:id="1691253179">
          <w:marLeft w:val="640"/>
          <w:marRight w:val="0"/>
          <w:marTop w:val="0"/>
          <w:marBottom w:val="0"/>
          <w:divBdr>
            <w:top w:val="none" w:sz="0" w:space="0" w:color="auto"/>
            <w:left w:val="none" w:sz="0" w:space="0" w:color="auto"/>
            <w:bottom w:val="none" w:sz="0" w:space="0" w:color="auto"/>
            <w:right w:val="none" w:sz="0" w:space="0" w:color="auto"/>
          </w:divBdr>
        </w:div>
        <w:div w:id="495461332">
          <w:marLeft w:val="640"/>
          <w:marRight w:val="0"/>
          <w:marTop w:val="0"/>
          <w:marBottom w:val="0"/>
          <w:divBdr>
            <w:top w:val="none" w:sz="0" w:space="0" w:color="auto"/>
            <w:left w:val="none" w:sz="0" w:space="0" w:color="auto"/>
            <w:bottom w:val="none" w:sz="0" w:space="0" w:color="auto"/>
            <w:right w:val="none" w:sz="0" w:space="0" w:color="auto"/>
          </w:divBdr>
        </w:div>
        <w:div w:id="305747163">
          <w:marLeft w:val="640"/>
          <w:marRight w:val="0"/>
          <w:marTop w:val="0"/>
          <w:marBottom w:val="0"/>
          <w:divBdr>
            <w:top w:val="none" w:sz="0" w:space="0" w:color="auto"/>
            <w:left w:val="none" w:sz="0" w:space="0" w:color="auto"/>
            <w:bottom w:val="none" w:sz="0" w:space="0" w:color="auto"/>
            <w:right w:val="none" w:sz="0" w:space="0" w:color="auto"/>
          </w:divBdr>
        </w:div>
        <w:div w:id="97678069">
          <w:marLeft w:val="640"/>
          <w:marRight w:val="0"/>
          <w:marTop w:val="0"/>
          <w:marBottom w:val="0"/>
          <w:divBdr>
            <w:top w:val="none" w:sz="0" w:space="0" w:color="auto"/>
            <w:left w:val="none" w:sz="0" w:space="0" w:color="auto"/>
            <w:bottom w:val="none" w:sz="0" w:space="0" w:color="auto"/>
            <w:right w:val="none" w:sz="0" w:space="0" w:color="auto"/>
          </w:divBdr>
        </w:div>
        <w:div w:id="959653655">
          <w:marLeft w:val="640"/>
          <w:marRight w:val="0"/>
          <w:marTop w:val="0"/>
          <w:marBottom w:val="0"/>
          <w:divBdr>
            <w:top w:val="none" w:sz="0" w:space="0" w:color="auto"/>
            <w:left w:val="none" w:sz="0" w:space="0" w:color="auto"/>
            <w:bottom w:val="none" w:sz="0" w:space="0" w:color="auto"/>
            <w:right w:val="none" w:sz="0" w:space="0" w:color="auto"/>
          </w:divBdr>
        </w:div>
        <w:div w:id="893467787">
          <w:marLeft w:val="640"/>
          <w:marRight w:val="0"/>
          <w:marTop w:val="0"/>
          <w:marBottom w:val="0"/>
          <w:divBdr>
            <w:top w:val="none" w:sz="0" w:space="0" w:color="auto"/>
            <w:left w:val="none" w:sz="0" w:space="0" w:color="auto"/>
            <w:bottom w:val="none" w:sz="0" w:space="0" w:color="auto"/>
            <w:right w:val="none" w:sz="0" w:space="0" w:color="auto"/>
          </w:divBdr>
        </w:div>
        <w:div w:id="707413098">
          <w:marLeft w:val="640"/>
          <w:marRight w:val="0"/>
          <w:marTop w:val="0"/>
          <w:marBottom w:val="0"/>
          <w:divBdr>
            <w:top w:val="none" w:sz="0" w:space="0" w:color="auto"/>
            <w:left w:val="none" w:sz="0" w:space="0" w:color="auto"/>
            <w:bottom w:val="none" w:sz="0" w:space="0" w:color="auto"/>
            <w:right w:val="none" w:sz="0" w:space="0" w:color="auto"/>
          </w:divBdr>
        </w:div>
        <w:div w:id="1090466693">
          <w:marLeft w:val="640"/>
          <w:marRight w:val="0"/>
          <w:marTop w:val="0"/>
          <w:marBottom w:val="0"/>
          <w:divBdr>
            <w:top w:val="none" w:sz="0" w:space="0" w:color="auto"/>
            <w:left w:val="none" w:sz="0" w:space="0" w:color="auto"/>
            <w:bottom w:val="none" w:sz="0" w:space="0" w:color="auto"/>
            <w:right w:val="none" w:sz="0" w:space="0" w:color="auto"/>
          </w:divBdr>
        </w:div>
        <w:div w:id="327487988">
          <w:marLeft w:val="640"/>
          <w:marRight w:val="0"/>
          <w:marTop w:val="0"/>
          <w:marBottom w:val="0"/>
          <w:divBdr>
            <w:top w:val="none" w:sz="0" w:space="0" w:color="auto"/>
            <w:left w:val="none" w:sz="0" w:space="0" w:color="auto"/>
            <w:bottom w:val="none" w:sz="0" w:space="0" w:color="auto"/>
            <w:right w:val="none" w:sz="0" w:space="0" w:color="auto"/>
          </w:divBdr>
        </w:div>
        <w:div w:id="1551381980">
          <w:marLeft w:val="640"/>
          <w:marRight w:val="0"/>
          <w:marTop w:val="0"/>
          <w:marBottom w:val="0"/>
          <w:divBdr>
            <w:top w:val="none" w:sz="0" w:space="0" w:color="auto"/>
            <w:left w:val="none" w:sz="0" w:space="0" w:color="auto"/>
            <w:bottom w:val="none" w:sz="0" w:space="0" w:color="auto"/>
            <w:right w:val="none" w:sz="0" w:space="0" w:color="auto"/>
          </w:divBdr>
        </w:div>
        <w:div w:id="1342004990">
          <w:marLeft w:val="640"/>
          <w:marRight w:val="0"/>
          <w:marTop w:val="0"/>
          <w:marBottom w:val="0"/>
          <w:divBdr>
            <w:top w:val="none" w:sz="0" w:space="0" w:color="auto"/>
            <w:left w:val="none" w:sz="0" w:space="0" w:color="auto"/>
            <w:bottom w:val="none" w:sz="0" w:space="0" w:color="auto"/>
            <w:right w:val="none" w:sz="0" w:space="0" w:color="auto"/>
          </w:divBdr>
        </w:div>
        <w:div w:id="1201555793">
          <w:marLeft w:val="640"/>
          <w:marRight w:val="0"/>
          <w:marTop w:val="0"/>
          <w:marBottom w:val="0"/>
          <w:divBdr>
            <w:top w:val="none" w:sz="0" w:space="0" w:color="auto"/>
            <w:left w:val="none" w:sz="0" w:space="0" w:color="auto"/>
            <w:bottom w:val="none" w:sz="0" w:space="0" w:color="auto"/>
            <w:right w:val="none" w:sz="0" w:space="0" w:color="auto"/>
          </w:divBdr>
        </w:div>
        <w:div w:id="1397623883">
          <w:marLeft w:val="640"/>
          <w:marRight w:val="0"/>
          <w:marTop w:val="0"/>
          <w:marBottom w:val="0"/>
          <w:divBdr>
            <w:top w:val="none" w:sz="0" w:space="0" w:color="auto"/>
            <w:left w:val="none" w:sz="0" w:space="0" w:color="auto"/>
            <w:bottom w:val="none" w:sz="0" w:space="0" w:color="auto"/>
            <w:right w:val="none" w:sz="0" w:space="0" w:color="auto"/>
          </w:divBdr>
        </w:div>
        <w:div w:id="613095302">
          <w:marLeft w:val="640"/>
          <w:marRight w:val="0"/>
          <w:marTop w:val="0"/>
          <w:marBottom w:val="0"/>
          <w:divBdr>
            <w:top w:val="none" w:sz="0" w:space="0" w:color="auto"/>
            <w:left w:val="none" w:sz="0" w:space="0" w:color="auto"/>
            <w:bottom w:val="none" w:sz="0" w:space="0" w:color="auto"/>
            <w:right w:val="none" w:sz="0" w:space="0" w:color="auto"/>
          </w:divBdr>
        </w:div>
        <w:div w:id="1863005532">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041589261">
      <w:bodyDiv w:val="1"/>
      <w:marLeft w:val="0"/>
      <w:marRight w:val="0"/>
      <w:marTop w:val="0"/>
      <w:marBottom w:val="0"/>
      <w:divBdr>
        <w:top w:val="none" w:sz="0" w:space="0" w:color="auto"/>
        <w:left w:val="none" w:sz="0" w:space="0" w:color="auto"/>
        <w:bottom w:val="none" w:sz="0" w:space="0" w:color="auto"/>
        <w:right w:val="none" w:sz="0" w:space="0" w:color="auto"/>
      </w:divBdr>
      <w:divsChild>
        <w:div w:id="618993021">
          <w:marLeft w:val="640"/>
          <w:marRight w:val="0"/>
          <w:marTop w:val="0"/>
          <w:marBottom w:val="0"/>
          <w:divBdr>
            <w:top w:val="none" w:sz="0" w:space="0" w:color="auto"/>
            <w:left w:val="none" w:sz="0" w:space="0" w:color="auto"/>
            <w:bottom w:val="none" w:sz="0" w:space="0" w:color="auto"/>
            <w:right w:val="none" w:sz="0" w:space="0" w:color="auto"/>
          </w:divBdr>
        </w:div>
        <w:div w:id="2041734631">
          <w:marLeft w:val="640"/>
          <w:marRight w:val="0"/>
          <w:marTop w:val="0"/>
          <w:marBottom w:val="0"/>
          <w:divBdr>
            <w:top w:val="none" w:sz="0" w:space="0" w:color="auto"/>
            <w:left w:val="none" w:sz="0" w:space="0" w:color="auto"/>
            <w:bottom w:val="none" w:sz="0" w:space="0" w:color="auto"/>
            <w:right w:val="none" w:sz="0" w:space="0" w:color="auto"/>
          </w:divBdr>
        </w:div>
        <w:div w:id="2013021012">
          <w:marLeft w:val="640"/>
          <w:marRight w:val="0"/>
          <w:marTop w:val="0"/>
          <w:marBottom w:val="0"/>
          <w:divBdr>
            <w:top w:val="none" w:sz="0" w:space="0" w:color="auto"/>
            <w:left w:val="none" w:sz="0" w:space="0" w:color="auto"/>
            <w:bottom w:val="none" w:sz="0" w:space="0" w:color="auto"/>
            <w:right w:val="none" w:sz="0" w:space="0" w:color="auto"/>
          </w:divBdr>
        </w:div>
        <w:div w:id="378088552">
          <w:marLeft w:val="640"/>
          <w:marRight w:val="0"/>
          <w:marTop w:val="0"/>
          <w:marBottom w:val="0"/>
          <w:divBdr>
            <w:top w:val="none" w:sz="0" w:space="0" w:color="auto"/>
            <w:left w:val="none" w:sz="0" w:space="0" w:color="auto"/>
            <w:bottom w:val="none" w:sz="0" w:space="0" w:color="auto"/>
            <w:right w:val="none" w:sz="0" w:space="0" w:color="auto"/>
          </w:divBdr>
        </w:div>
        <w:div w:id="708576058">
          <w:marLeft w:val="640"/>
          <w:marRight w:val="0"/>
          <w:marTop w:val="0"/>
          <w:marBottom w:val="0"/>
          <w:divBdr>
            <w:top w:val="none" w:sz="0" w:space="0" w:color="auto"/>
            <w:left w:val="none" w:sz="0" w:space="0" w:color="auto"/>
            <w:bottom w:val="none" w:sz="0" w:space="0" w:color="auto"/>
            <w:right w:val="none" w:sz="0" w:space="0" w:color="auto"/>
          </w:divBdr>
        </w:div>
        <w:div w:id="1233740372">
          <w:marLeft w:val="640"/>
          <w:marRight w:val="0"/>
          <w:marTop w:val="0"/>
          <w:marBottom w:val="0"/>
          <w:divBdr>
            <w:top w:val="none" w:sz="0" w:space="0" w:color="auto"/>
            <w:left w:val="none" w:sz="0" w:space="0" w:color="auto"/>
            <w:bottom w:val="none" w:sz="0" w:space="0" w:color="auto"/>
            <w:right w:val="none" w:sz="0" w:space="0" w:color="auto"/>
          </w:divBdr>
        </w:div>
        <w:div w:id="1750273960">
          <w:marLeft w:val="640"/>
          <w:marRight w:val="0"/>
          <w:marTop w:val="0"/>
          <w:marBottom w:val="0"/>
          <w:divBdr>
            <w:top w:val="none" w:sz="0" w:space="0" w:color="auto"/>
            <w:left w:val="none" w:sz="0" w:space="0" w:color="auto"/>
            <w:bottom w:val="none" w:sz="0" w:space="0" w:color="auto"/>
            <w:right w:val="none" w:sz="0" w:space="0" w:color="auto"/>
          </w:divBdr>
        </w:div>
        <w:div w:id="985089208">
          <w:marLeft w:val="640"/>
          <w:marRight w:val="0"/>
          <w:marTop w:val="0"/>
          <w:marBottom w:val="0"/>
          <w:divBdr>
            <w:top w:val="none" w:sz="0" w:space="0" w:color="auto"/>
            <w:left w:val="none" w:sz="0" w:space="0" w:color="auto"/>
            <w:bottom w:val="none" w:sz="0" w:space="0" w:color="auto"/>
            <w:right w:val="none" w:sz="0" w:space="0" w:color="auto"/>
          </w:divBdr>
        </w:div>
        <w:div w:id="1345286602">
          <w:marLeft w:val="640"/>
          <w:marRight w:val="0"/>
          <w:marTop w:val="0"/>
          <w:marBottom w:val="0"/>
          <w:divBdr>
            <w:top w:val="none" w:sz="0" w:space="0" w:color="auto"/>
            <w:left w:val="none" w:sz="0" w:space="0" w:color="auto"/>
            <w:bottom w:val="none" w:sz="0" w:space="0" w:color="auto"/>
            <w:right w:val="none" w:sz="0" w:space="0" w:color="auto"/>
          </w:divBdr>
        </w:div>
        <w:div w:id="1814251609">
          <w:marLeft w:val="640"/>
          <w:marRight w:val="0"/>
          <w:marTop w:val="0"/>
          <w:marBottom w:val="0"/>
          <w:divBdr>
            <w:top w:val="none" w:sz="0" w:space="0" w:color="auto"/>
            <w:left w:val="none" w:sz="0" w:space="0" w:color="auto"/>
            <w:bottom w:val="none" w:sz="0" w:space="0" w:color="auto"/>
            <w:right w:val="none" w:sz="0" w:space="0" w:color="auto"/>
          </w:divBdr>
        </w:div>
        <w:div w:id="743185209">
          <w:marLeft w:val="640"/>
          <w:marRight w:val="0"/>
          <w:marTop w:val="0"/>
          <w:marBottom w:val="0"/>
          <w:divBdr>
            <w:top w:val="none" w:sz="0" w:space="0" w:color="auto"/>
            <w:left w:val="none" w:sz="0" w:space="0" w:color="auto"/>
            <w:bottom w:val="none" w:sz="0" w:space="0" w:color="auto"/>
            <w:right w:val="none" w:sz="0" w:space="0" w:color="auto"/>
          </w:divBdr>
        </w:div>
        <w:div w:id="1558929782">
          <w:marLeft w:val="640"/>
          <w:marRight w:val="0"/>
          <w:marTop w:val="0"/>
          <w:marBottom w:val="0"/>
          <w:divBdr>
            <w:top w:val="none" w:sz="0" w:space="0" w:color="auto"/>
            <w:left w:val="none" w:sz="0" w:space="0" w:color="auto"/>
            <w:bottom w:val="none" w:sz="0" w:space="0" w:color="auto"/>
            <w:right w:val="none" w:sz="0" w:space="0" w:color="auto"/>
          </w:divBdr>
        </w:div>
        <w:div w:id="139151824">
          <w:marLeft w:val="640"/>
          <w:marRight w:val="0"/>
          <w:marTop w:val="0"/>
          <w:marBottom w:val="0"/>
          <w:divBdr>
            <w:top w:val="none" w:sz="0" w:space="0" w:color="auto"/>
            <w:left w:val="none" w:sz="0" w:space="0" w:color="auto"/>
            <w:bottom w:val="none" w:sz="0" w:space="0" w:color="auto"/>
            <w:right w:val="none" w:sz="0" w:space="0" w:color="auto"/>
          </w:divBdr>
        </w:div>
        <w:div w:id="1033269788">
          <w:marLeft w:val="640"/>
          <w:marRight w:val="0"/>
          <w:marTop w:val="0"/>
          <w:marBottom w:val="0"/>
          <w:divBdr>
            <w:top w:val="none" w:sz="0" w:space="0" w:color="auto"/>
            <w:left w:val="none" w:sz="0" w:space="0" w:color="auto"/>
            <w:bottom w:val="none" w:sz="0" w:space="0" w:color="auto"/>
            <w:right w:val="none" w:sz="0" w:space="0" w:color="auto"/>
          </w:divBdr>
        </w:div>
        <w:div w:id="985667537">
          <w:marLeft w:val="640"/>
          <w:marRight w:val="0"/>
          <w:marTop w:val="0"/>
          <w:marBottom w:val="0"/>
          <w:divBdr>
            <w:top w:val="none" w:sz="0" w:space="0" w:color="auto"/>
            <w:left w:val="none" w:sz="0" w:space="0" w:color="auto"/>
            <w:bottom w:val="none" w:sz="0" w:space="0" w:color="auto"/>
            <w:right w:val="none" w:sz="0" w:space="0" w:color="auto"/>
          </w:divBdr>
        </w:div>
        <w:div w:id="1126435059">
          <w:marLeft w:val="640"/>
          <w:marRight w:val="0"/>
          <w:marTop w:val="0"/>
          <w:marBottom w:val="0"/>
          <w:divBdr>
            <w:top w:val="none" w:sz="0" w:space="0" w:color="auto"/>
            <w:left w:val="none" w:sz="0" w:space="0" w:color="auto"/>
            <w:bottom w:val="none" w:sz="0" w:space="0" w:color="auto"/>
            <w:right w:val="none" w:sz="0" w:space="0" w:color="auto"/>
          </w:divBdr>
        </w:div>
        <w:div w:id="1691684906">
          <w:marLeft w:val="640"/>
          <w:marRight w:val="0"/>
          <w:marTop w:val="0"/>
          <w:marBottom w:val="0"/>
          <w:divBdr>
            <w:top w:val="none" w:sz="0" w:space="0" w:color="auto"/>
            <w:left w:val="none" w:sz="0" w:space="0" w:color="auto"/>
            <w:bottom w:val="none" w:sz="0" w:space="0" w:color="auto"/>
            <w:right w:val="none" w:sz="0" w:space="0" w:color="auto"/>
          </w:divBdr>
        </w:div>
        <w:div w:id="660236514">
          <w:marLeft w:val="640"/>
          <w:marRight w:val="0"/>
          <w:marTop w:val="0"/>
          <w:marBottom w:val="0"/>
          <w:divBdr>
            <w:top w:val="none" w:sz="0" w:space="0" w:color="auto"/>
            <w:left w:val="none" w:sz="0" w:space="0" w:color="auto"/>
            <w:bottom w:val="none" w:sz="0" w:space="0" w:color="auto"/>
            <w:right w:val="none" w:sz="0" w:space="0" w:color="auto"/>
          </w:divBdr>
        </w:div>
        <w:div w:id="1001740398">
          <w:marLeft w:val="640"/>
          <w:marRight w:val="0"/>
          <w:marTop w:val="0"/>
          <w:marBottom w:val="0"/>
          <w:divBdr>
            <w:top w:val="none" w:sz="0" w:space="0" w:color="auto"/>
            <w:left w:val="none" w:sz="0" w:space="0" w:color="auto"/>
            <w:bottom w:val="none" w:sz="0" w:space="0" w:color="auto"/>
            <w:right w:val="none" w:sz="0" w:space="0" w:color="auto"/>
          </w:divBdr>
        </w:div>
        <w:div w:id="527060916">
          <w:marLeft w:val="640"/>
          <w:marRight w:val="0"/>
          <w:marTop w:val="0"/>
          <w:marBottom w:val="0"/>
          <w:divBdr>
            <w:top w:val="none" w:sz="0" w:space="0" w:color="auto"/>
            <w:left w:val="none" w:sz="0" w:space="0" w:color="auto"/>
            <w:bottom w:val="none" w:sz="0" w:space="0" w:color="auto"/>
            <w:right w:val="none" w:sz="0" w:space="0" w:color="auto"/>
          </w:divBdr>
        </w:div>
        <w:div w:id="1264268994">
          <w:marLeft w:val="640"/>
          <w:marRight w:val="0"/>
          <w:marTop w:val="0"/>
          <w:marBottom w:val="0"/>
          <w:divBdr>
            <w:top w:val="none" w:sz="0" w:space="0" w:color="auto"/>
            <w:left w:val="none" w:sz="0" w:space="0" w:color="auto"/>
            <w:bottom w:val="none" w:sz="0" w:space="0" w:color="auto"/>
            <w:right w:val="none" w:sz="0" w:space="0" w:color="auto"/>
          </w:divBdr>
        </w:div>
        <w:div w:id="1232928898">
          <w:marLeft w:val="640"/>
          <w:marRight w:val="0"/>
          <w:marTop w:val="0"/>
          <w:marBottom w:val="0"/>
          <w:divBdr>
            <w:top w:val="none" w:sz="0" w:space="0" w:color="auto"/>
            <w:left w:val="none" w:sz="0" w:space="0" w:color="auto"/>
            <w:bottom w:val="none" w:sz="0" w:space="0" w:color="auto"/>
            <w:right w:val="none" w:sz="0" w:space="0" w:color="auto"/>
          </w:divBdr>
        </w:div>
        <w:div w:id="1903828376">
          <w:marLeft w:val="640"/>
          <w:marRight w:val="0"/>
          <w:marTop w:val="0"/>
          <w:marBottom w:val="0"/>
          <w:divBdr>
            <w:top w:val="none" w:sz="0" w:space="0" w:color="auto"/>
            <w:left w:val="none" w:sz="0" w:space="0" w:color="auto"/>
            <w:bottom w:val="none" w:sz="0" w:space="0" w:color="auto"/>
            <w:right w:val="none" w:sz="0" w:space="0" w:color="auto"/>
          </w:divBdr>
        </w:div>
        <w:div w:id="1835106071">
          <w:marLeft w:val="640"/>
          <w:marRight w:val="0"/>
          <w:marTop w:val="0"/>
          <w:marBottom w:val="0"/>
          <w:divBdr>
            <w:top w:val="none" w:sz="0" w:space="0" w:color="auto"/>
            <w:left w:val="none" w:sz="0" w:space="0" w:color="auto"/>
            <w:bottom w:val="none" w:sz="0" w:space="0" w:color="auto"/>
            <w:right w:val="none" w:sz="0" w:space="0" w:color="auto"/>
          </w:divBdr>
        </w:div>
        <w:div w:id="1368683354">
          <w:marLeft w:val="640"/>
          <w:marRight w:val="0"/>
          <w:marTop w:val="0"/>
          <w:marBottom w:val="0"/>
          <w:divBdr>
            <w:top w:val="none" w:sz="0" w:space="0" w:color="auto"/>
            <w:left w:val="none" w:sz="0" w:space="0" w:color="auto"/>
            <w:bottom w:val="none" w:sz="0" w:space="0" w:color="auto"/>
            <w:right w:val="none" w:sz="0" w:space="0" w:color="auto"/>
          </w:divBdr>
        </w:div>
        <w:div w:id="2035108972">
          <w:marLeft w:val="640"/>
          <w:marRight w:val="0"/>
          <w:marTop w:val="0"/>
          <w:marBottom w:val="0"/>
          <w:divBdr>
            <w:top w:val="none" w:sz="0" w:space="0" w:color="auto"/>
            <w:left w:val="none" w:sz="0" w:space="0" w:color="auto"/>
            <w:bottom w:val="none" w:sz="0" w:space="0" w:color="auto"/>
            <w:right w:val="none" w:sz="0" w:space="0" w:color="auto"/>
          </w:divBdr>
        </w:div>
        <w:div w:id="1815639814">
          <w:marLeft w:val="640"/>
          <w:marRight w:val="0"/>
          <w:marTop w:val="0"/>
          <w:marBottom w:val="0"/>
          <w:divBdr>
            <w:top w:val="none" w:sz="0" w:space="0" w:color="auto"/>
            <w:left w:val="none" w:sz="0" w:space="0" w:color="auto"/>
            <w:bottom w:val="none" w:sz="0" w:space="0" w:color="auto"/>
            <w:right w:val="none" w:sz="0" w:space="0" w:color="auto"/>
          </w:divBdr>
        </w:div>
        <w:div w:id="1424378076">
          <w:marLeft w:val="640"/>
          <w:marRight w:val="0"/>
          <w:marTop w:val="0"/>
          <w:marBottom w:val="0"/>
          <w:divBdr>
            <w:top w:val="none" w:sz="0" w:space="0" w:color="auto"/>
            <w:left w:val="none" w:sz="0" w:space="0" w:color="auto"/>
            <w:bottom w:val="none" w:sz="0" w:space="0" w:color="auto"/>
            <w:right w:val="none" w:sz="0" w:space="0" w:color="auto"/>
          </w:divBdr>
        </w:div>
        <w:div w:id="791051081">
          <w:marLeft w:val="640"/>
          <w:marRight w:val="0"/>
          <w:marTop w:val="0"/>
          <w:marBottom w:val="0"/>
          <w:divBdr>
            <w:top w:val="none" w:sz="0" w:space="0" w:color="auto"/>
            <w:left w:val="none" w:sz="0" w:space="0" w:color="auto"/>
            <w:bottom w:val="none" w:sz="0" w:space="0" w:color="auto"/>
            <w:right w:val="none" w:sz="0" w:space="0" w:color="auto"/>
          </w:divBdr>
        </w:div>
      </w:divsChild>
    </w:div>
    <w:div w:id="1127312283">
      <w:bodyDiv w:val="1"/>
      <w:marLeft w:val="0"/>
      <w:marRight w:val="0"/>
      <w:marTop w:val="0"/>
      <w:marBottom w:val="0"/>
      <w:divBdr>
        <w:top w:val="none" w:sz="0" w:space="0" w:color="auto"/>
        <w:left w:val="none" w:sz="0" w:space="0" w:color="auto"/>
        <w:bottom w:val="none" w:sz="0" w:space="0" w:color="auto"/>
        <w:right w:val="none" w:sz="0" w:space="0" w:color="auto"/>
      </w:divBdr>
      <w:divsChild>
        <w:div w:id="1492410543">
          <w:marLeft w:val="640"/>
          <w:marRight w:val="0"/>
          <w:marTop w:val="0"/>
          <w:marBottom w:val="0"/>
          <w:divBdr>
            <w:top w:val="none" w:sz="0" w:space="0" w:color="auto"/>
            <w:left w:val="none" w:sz="0" w:space="0" w:color="auto"/>
            <w:bottom w:val="none" w:sz="0" w:space="0" w:color="auto"/>
            <w:right w:val="none" w:sz="0" w:space="0" w:color="auto"/>
          </w:divBdr>
        </w:div>
        <w:div w:id="879053389">
          <w:marLeft w:val="640"/>
          <w:marRight w:val="0"/>
          <w:marTop w:val="0"/>
          <w:marBottom w:val="0"/>
          <w:divBdr>
            <w:top w:val="none" w:sz="0" w:space="0" w:color="auto"/>
            <w:left w:val="none" w:sz="0" w:space="0" w:color="auto"/>
            <w:bottom w:val="none" w:sz="0" w:space="0" w:color="auto"/>
            <w:right w:val="none" w:sz="0" w:space="0" w:color="auto"/>
          </w:divBdr>
        </w:div>
        <w:div w:id="35355571">
          <w:marLeft w:val="640"/>
          <w:marRight w:val="0"/>
          <w:marTop w:val="0"/>
          <w:marBottom w:val="0"/>
          <w:divBdr>
            <w:top w:val="none" w:sz="0" w:space="0" w:color="auto"/>
            <w:left w:val="none" w:sz="0" w:space="0" w:color="auto"/>
            <w:bottom w:val="none" w:sz="0" w:space="0" w:color="auto"/>
            <w:right w:val="none" w:sz="0" w:space="0" w:color="auto"/>
          </w:divBdr>
        </w:div>
        <w:div w:id="766735410">
          <w:marLeft w:val="640"/>
          <w:marRight w:val="0"/>
          <w:marTop w:val="0"/>
          <w:marBottom w:val="0"/>
          <w:divBdr>
            <w:top w:val="none" w:sz="0" w:space="0" w:color="auto"/>
            <w:left w:val="none" w:sz="0" w:space="0" w:color="auto"/>
            <w:bottom w:val="none" w:sz="0" w:space="0" w:color="auto"/>
            <w:right w:val="none" w:sz="0" w:space="0" w:color="auto"/>
          </w:divBdr>
        </w:div>
        <w:div w:id="1228298086">
          <w:marLeft w:val="640"/>
          <w:marRight w:val="0"/>
          <w:marTop w:val="0"/>
          <w:marBottom w:val="0"/>
          <w:divBdr>
            <w:top w:val="none" w:sz="0" w:space="0" w:color="auto"/>
            <w:left w:val="none" w:sz="0" w:space="0" w:color="auto"/>
            <w:bottom w:val="none" w:sz="0" w:space="0" w:color="auto"/>
            <w:right w:val="none" w:sz="0" w:space="0" w:color="auto"/>
          </w:divBdr>
        </w:div>
        <w:div w:id="164708405">
          <w:marLeft w:val="640"/>
          <w:marRight w:val="0"/>
          <w:marTop w:val="0"/>
          <w:marBottom w:val="0"/>
          <w:divBdr>
            <w:top w:val="none" w:sz="0" w:space="0" w:color="auto"/>
            <w:left w:val="none" w:sz="0" w:space="0" w:color="auto"/>
            <w:bottom w:val="none" w:sz="0" w:space="0" w:color="auto"/>
            <w:right w:val="none" w:sz="0" w:space="0" w:color="auto"/>
          </w:divBdr>
        </w:div>
        <w:div w:id="1549416229">
          <w:marLeft w:val="640"/>
          <w:marRight w:val="0"/>
          <w:marTop w:val="0"/>
          <w:marBottom w:val="0"/>
          <w:divBdr>
            <w:top w:val="none" w:sz="0" w:space="0" w:color="auto"/>
            <w:left w:val="none" w:sz="0" w:space="0" w:color="auto"/>
            <w:bottom w:val="none" w:sz="0" w:space="0" w:color="auto"/>
            <w:right w:val="none" w:sz="0" w:space="0" w:color="auto"/>
          </w:divBdr>
        </w:div>
        <w:div w:id="424612759">
          <w:marLeft w:val="640"/>
          <w:marRight w:val="0"/>
          <w:marTop w:val="0"/>
          <w:marBottom w:val="0"/>
          <w:divBdr>
            <w:top w:val="none" w:sz="0" w:space="0" w:color="auto"/>
            <w:left w:val="none" w:sz="0" w:space="0" w:color="auto"/>
            <w:bottom w:val="none" w:sz="0" w:space="0" w:color="auto"/>
            <w:right w:val="none" w:sz="0" w:space="0" w:color="auto"/>
          </w:divBdr>
        </w:div>
        <w:div w:id="341321927">
          <w:marLeft w:val="640"/>
          <w:marRight w:val="0"/>
          <w:marTop w:val="0"/>
          <w:marBottom w:val="0"/>
          <w:divBdr>
            <w:top w:val="none" w:sz="0" w:space="0" w:color="auto"/>
            <w:left w:val="none" w:sz="0" w:space="0" w:color="auto"/>
            <w:bottom w:val="none" w:sz="0" w:space="0" w:color="auto"/>
            <w:right w:val="none" w:sz="0" w:space="0" w:color="auto"/>
          </w:divBdr>
        </w:div>
        <w:div w:id="1543666599">
          <w:marLeft w:val="640"/>
          <w:marRight w:val="0"/>
          <w:marTop w:val="0"/>
          <w:marBottom w:val="0"/>
          <w:divBdr>
            <w:top w:val="none" w:sz="0" w:space="0" w:color="auto"/>
            <w:left w:val="none" w:sz="0" w:space="0" w:color="auto"/>
            <w:bottom w:val="none" w:sz="0" w:space="0" w:color="auto"/>
            <w:right w:val="none" w:sz="0" w:space="0" w:color="auto"/>
          </w:divBdr>
        </w:div>
        <w:div w:id="1836458152">
          <w:marLeft w:val="640"/>
          <w:marRight w:val="0"/>
          <w:marTop w:val="0"/>
          <w:marBottom w:val="0"/>
          <w:divBdr>
            <w:top w:val="none" w:sz="0" w:space="0" w:color="auto"/>
            <w:left w:val="none" w:sz="0" w:space="0" w:color="auto"/>
            <w:bottom w:val="none" w:sz="0" w:space="0" w:color="auto"/>
            <w:right w:val="none" w:sz="0" w:space="0" w:color="auto"/>
          </w:divBdr>
        </w:div>
        <w:div w:id="1641037480">
          <w:marLeft w:val="640"/>
          <w:marRight w:val="0"/>
          <w:marTop w:val="0"/>
          <w:marBottom w:val="0"/>
          <w:divBdr>
            <w:top w:val="none" w:sz="0" w:space="0" w:color="auto"/>
            <w:left w:val="none" w:sz="0" w:space="0" w:color="auto"/>
            <w:bottom w:val="none" w:sz="0" w:space="0" w:color="auto"/>
            <w:right w:val="none" w:sz="0" w:space="0" w:color="auto"/>
          </w:divBdr>
        </w:div>
        <w:div w:id="1103378619">
          <w:marLeft w:val="640"/>
          <w:marRight w:val="0"/>
          <w:marTop w:val="0"/>
          <w:marBottom w:val="0"/>
          <w:divBdr>
            <w:top w:val="none" w:sz="0" w:space="0" w:color="auto"/>
            <w:left w:val="none" w:sz="0" w:space="0" w:color="auto"/>
            <w:bottom w:val="none" w:sz="0" w:space="0" w:color="auto"/>
            <w:right w:val="none" w:sz="0" w:space="0" w:color="auto"/>
          </w:divBdr>
        </w:div>
        <w:div w:id="152533024">
          <w:marLeft w:val="640"/>
          <w:marRight w:val="0"/>
          <w:marTop w:val="0"/>
          <w:marBottom w:val="0"/>
          <w:divBdr>
            <w:top w:val="none" w:sz="0" w:space="0" w:color="auto"/>
            <w:left w:val="none" w:sz="0" w:space="0" w:color="auto"/>
            <w:bottom w:val="none" w:sz="0" w:space="0" w:color="auto"/>
            <w:right w:val="none" w:sz="0" w:space="0" w:color="auto"/>
          </w:divBdr>
        </w:div>
        <w:div w:id="387805739">
          <w:marLeft w:val="640"/>
          <w:marRight w:val="0"/>
          <w:marTop w:val="0"/>
          <w:marBottom w:val="0"/>
          <w:divBdr>
            <w:top w:val="none" w:sz="0" w:space="0" w:color="auto"/>
            <w:left w:val="none" w:sz="0" w:space="0" w:color="auto"/>
            <w:bottom w:val="none" w:sz="0" w:space="0" w:color="auto"/>
            <w:right w:val="none" w:sz="0" w:space="0" w:color="auto"/>
          </w:divBdr>
        </w:div>
        <w:div w:id="1949435249">
          <w:marLeft w:val="640"/>
          <w:marRight w:val="0"/>
          <w:marTop w:val="0"/>
          <w:marBottom w:val="0"/>
          <w:divBdr>
            <w:top w:val="none" w:sz="0" w:space="0" w:color="auto"/>
            <w:left w:val="none" w:sz="0" w:space="0" w:color="auto"/>
            <w:bottom w:val="none" w:sz="0" w:space="0" w:color="auto"/>
            <w:right w:val="none" w:sz="0" w:space="0" w:color="auto"/>
          </w:divBdr>
        </w:div>
        <w:div w:id="1219123989">
          <w:marLeft w:val="640"/>
          <w:marRight w:val="0"/>
          <w:marTop w:val="0"/>
          <w:marBottom w:val="0"/>
          <w:divBdr>
            <w:top w:val="none" w:sz="0" w:space="0" w:color="auto"/>
            <w:left w:val="none" w:sz="0" w:space="0" w:color="auto"/>
            <w:bottom w:val="none" w:sz="0" w:space="0" w:color="auto"/>
            <w:right w:val="none" w:sz="0" w:space="0" w:color="auto"/>
          </w:divBdr>
        </w:div>
        <w:div w:id="1625504013">
          <w:marLeft w:val="640"/>
          <w:marRight w:val="0"/>
          <w:marTop w:val="0"/>
          <w:marBottom w:val="0"/>
          <w:divBdr>
            <w:top w:val="none" w:sz="0" w:space="0" w:color="auto"/>
            <w:left w:val="none" w:sz="0" w:space="0" w:color="auto"/>
            <w:bottom w:val="none" w:sz="0" w:space="0" w:color="auto"/>
            <w:right w:val="none" w:sz="0" w:space="0" w:color="auto"/>
          </w:divBdr>
        </w:div>
        <w:div w:id="1290741841">
          <w:marLeft w:val="640"/>
          <w:marRight w:val="0"/>
          <w:marTop w:val="0"/>
          <w:marBottom w:val="0"/>
          <w:divBdr>
            <w:top w:val="none" w:sz="0" w:space="0" w:color="auto"/>
            <w:left w:val="none" w:sz="0" w:space="0" w:color="auto"/>
            <w:bottom w:val="none" w:sz="0" w:space="0" w:color="auto"/>
            <w:right w:val="none" w:sz="0" w:space="0" w:color="auto"/>
          </w:divBdr>
        </w:div>
        <w:div w:id="1079060886">
          <w:marLeft w:val="640"/>
          <w:marRight w:val="0"/>
          <w:marTop w:val="0"/>
          <w:marBottom w:val="0"/>
          <w:divBdr>
            <w:top w:val="none" w:sz="0" w:space="0" w:color="auto"/>
            <w:left w:val="none" w:sz="0" w:space="0" w:color="auto"/>
            <w:bottom w:val="none" w:sz="0" w:space="0" w:color="auto"/>
            <w:right w:val="none" w:sz="0" w:space="0" w:color="auto"/>
          </w:divBdr>
        </w:div>
        <w:div w:id="113060179">
          <w:marLeft w:val="640"/>
          <w:marRight w:val="0"/>
          <w:marTop w:val="0"/>
          <w:marBottom w:val="0"/>
          <w:divBdr>
            <w:top w:val="none" w:sz="0" w:space="0" w:color="auto"/>
            <w:left w:val="none" w:sz="0" w:space="0" w:color="auto"/>
            <w:bottom w:val="none" w:sz="0" w:space="0" w:color="auto"/>
            <w:right w:val="none" w:sz="0" w:space="0" w:color="auto"/>
          </w:divBdr>
        </w:div>
        <w:div w:id="1845708541">
          <w:marLeft w:val="640"/>
          <w:marRight w:val="0"/>
          <w:marTop w:val="0"/>
          <w:marBottom w:val="0"/>
          <w:divBdr>
            <w:top w:val="none" w:sz="0" w:space="0" w:color="auto"/>
            <w:left w:val="none" w:sz="0" w:space="0" w:color="auto"/>
            <w:bottom w:val="none" w:sz="0" w:space="0" w:color="auto"/>
            <w:right w:val="none" w:sz="0" w:space="0" w:color="auto"/>
          </w:divBdr>
        </w:div>
        <w:div w:id="2017921116">
          <w:marLeft w:val="640"/>
          <w:marRight w:val="0"/>
          <w:marTop w:val="0"/>
          <w:marBottom w:val="0"/>
          <w:divBdr>
            <w:top w:val="none" w:sz="0" w:space="0" w:color="auto"/>
            <w:left w:val="none" w:sz="0" w:space="0" w:color="auto"/>
            <w:bottom w:val="none" w:sz="0" w:space="0" w:color="auto"/>
            <w:right w:val="none" w:sz="0" w:space="0" w:color="auto"/>
          </w:divBdr>
        </w:div>
        <w:div w:id="836071184">
          <w:marLeft w:val="640"/>
          <w:marRight w:val="0"/>
          <w:marTop w:val="0"/>
          <w:marBottom w:val="0"/>
          <w:divBdr>
            <w:top w:val="none" w:sz="0" w:space="0" w:color="auto"/>
            <w:left w:val="none" w:sz="0" w:space="0" w:color="auto"/>
            <w:bottom w:val="none" w:sz="0" w:space="0" w:color="auto"/>
            <w:right w:val="none" w:sz="0" w:space="0" w:color="auto"/>
          </w:divBdr>
        </w:div>
        <w:div w:id="1508472939">
          <w:marLeft w:val="640"/>
          <w:marRight w:val="0"/>
          <w:marTop w:val="0"/>
          <w:marBottom w:val="0"/>
          <w:divBdr>
            <w:top w:val="none" w:sz="0" w:space="0" w:color="auto"/>
            <w:left w:val="none" w:sz="0" w:space="0" w:color="auto"/>
            <w:bottom w:val="none" w:sz="0" w:space="0" w:color="auto"/>
            <w:right w:val="none" w:sz="0" w:space="0" w:color="auto"/>
          </w:divBdr>
        </w:div>
        <w:div w:id="1446192920">
          <w:marLeft w:val="640"/>
          <w:marRight w:val="0"/>
          <w:marTop w:val="0"/>
          <w:marBottom w:val="0"/>
          <w:divBdr>
            <w:top w:val="none" w:sz="0" w:space="0" w:color="auto"/>
            <w:left w:val="none" w:sz="0" w:space="0" w:color="auto"/>
            <w:bottom w:val="none" w:sz="0" w:space="0" w:color="auto"/>
            <w:right w:val="none" w:sz="0" w:space="0" w:color="auto"/>
          </w:divBdr>
        </w:div>
        <w:div w:id="1171337738">
          <w:marLeft w:val="640"/>
          <w:marRight w:val="0"/>
          <w:marTop w:val="0"/>
          <w:marBottom w:val="0"/>
          <w:divBdr>
            <w:top w:val="none" w:sz="0" w:space="0" w:color="auto"/>
            <w:left w:val="none" w:sz="0" w:space="0" w:color="auto"/>
            <w:bottom w:val="none" w:sz="0" w:space="0" w:color="auto"/>
            <w:right w:val="none" w:sz="0" w:space="0" w:color="auto"/>
          </w:divBdr>
        </w:div>
        <w:div w:id="1186821823">
          <w:marLeft w:val="640"/>
          <w:marRight w:val="0"/>
          <w:marTop w:val="0"/>
          <w:marBottom w:val="0"/>
          <w:divBdr>
            <w:top w:val="none" w:sz="0" w:space="0" w:color="auto"/>
            <w:left w:val="none" w:sz="0" w:space="0" w:color="auto"/>
            <w:bottom w:val="none" w:sz="0" w:space="0" w:color="auto"/>
            <w:right w:val="none" w:sz="0" w:space="0" w:color="auto"/>
          </w:divBdr>
        </w:div>
        <w:div w:id="666127213">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55170725">
      <w:bodyDiv w:val="1"/>
      <w:marLeft w:val="0"/>
      <w:marRight w:val="0"/>
      <w:marTop w:val="0"/>
      <w:marBottom w:val="0"/>
      <w:divBdr>
        <w:top w:val="none" w:sz="0" w:space="0" w:color="auto"/>
        <w:left w:val="none" w:sz="0" w:space="0" w:color="auto"/>
        <w:bottom w:val="none" w:sz="0" w:space="0" w:color="auto"/>
        <w:right w:val="none" w:sz="0" w:space="0" w:color="auto"/>
      </w:divBdr>
      <w:divsChild>
        <w:div w:id="1646545819">
          <w:marLeft w:val="640"/>
          <w:marRight w:val="0"/>
          <w:marTop w:val="0"/>
          <w:marBottom w:val="0"/>
          <w:divBdr>
            <w:top w:val="none" w:sz="0" w:space="0" w:color="auto"/>
            <w:left w:val="none" w:sz="0" w:space="0" w:color="auto"/>
            <w:bottom w:val="none" w:sz="0" w:space="0" w:color="auto"/>
            <w:right w:val="none" w:sz="0" w:space="0" w:color="auto"/>
          </w:divBdr>
        </w:div>
        <w:div w:id="356322059">
          <w:marLeft w:val="640"/>
          <w:marRight w:val="0"/>
          <w:marTop w:val="0"/>
          <w:marBottom w:val="0"/>
          <w:divBdr>
            <w:top w:val="none" w:sz="0" w:space="0" w:color="auto"/>
            <w:left w:val="none" w:sz="0" w:space="0" w:color="auto"/>
            <w:bottom w:val="none" w:sz="0" w:space="0" w:color="auto"/>
            <w:right w:val="none" w:sz="0" w:space="0" w:color="auto"/>
          </w:divBdr>
        </w:div>
        <w:div w:id="1049958227">
          <w:marLeft w:val="640"/>
          <w:marRight w:val="0"/>
          <w:marTop w:val="0"/>
          <w:marBottom w:val="0"/>
          <w:divBdr>
            <w:top w:val="none" w:sz="0" w:space="0" w:color="auto"/>
            <w:left w:val="none" w:sz="0" w:space="0" w:color="auto"/>
            <w:bottom w:val="none" w:sz="0" w:space="0" w:color="auto"/>
            <w:right w:val="none" w:sz="0" w:space="0" w:color="auto"/>
          </w:divBdr>
        </w:div>
        <w:div w:id="1521512044">
          <w:marLeft w:val="640"/>
          <w:marRight w:val="0"/>
          <w:marTop w:val="0"/>
          <w:marBottom w:val="0"/>
          <w:divBdr>
            <w:top w:val="none" w:sz="0" w:space="0" w:color="auto"/>
            <w:left w:val="none" w:sz="0" w:space="0" w:color="auto"/>
            <w:bottom w:val="none" w:sz="0" w:space="0" w:color="auto"/>
            <w:right w:val="none" w:sz="0" w:space="0" w:color="auto"/>
          </w:divBdr>
        </w:div>
        <w:div w:id="1096630634">
          <w:marLeft w:val="640"/>
          <w:marRight w:val="0"/>
          <w:marTop w:val="0"/>
          <w:marBottom w:val="0"/>
          <w:divBdr>
            <w:top w:val="none" w:sz="0" w:space="0" w:color="auto"/>
            <w:left w:val="none" w:sz="0" w:space="0" w:color="auto"/>
            <w:bottom w:val="none" w:sz="0" w:space="0" w:color="auto"/>
            <w:right w:val="none" w:sz="0" w:space="0" w:color="auto"/>
          </w:divBdr>
        </w:div>
        <w:div w:id="421341593">
          <w:marLeft w:val="640"/>
          <w:marRight w:val="0"/>
          <w:marTop w:val="0"/>
          <w:marBottom w:val="0"/>
          <w:divBdr>
            <w:top w:val="none" w:sz="0" w:space="0" w:color="auto"/>
            <w:left w:val="none" w:sz="0" w:space="0" w:color="auto"/>
            <w:bottom w:val="none" w:sz="0" w:space="0" w:color="auto"/>
            <w:right w:val="none" w:sz="0" w:space="0" w:color="auto"/>
          </w:divBdr>
        </w:div>
        <w:div w:id="1434473291">
          <w:marLeft w:val="640"/>
          <w:marRight w:val="0"/>
          <w:marTop w:val="0"/>
          <w:marBottom w:val="0"/>
          <w:divBdr>
            <w:top w:val="none" w:sz="0" w:space="0" w:color="auto"/>
            <w:left w:val="none" w:sz="0" w:space="0" w:color="auto"/>
            <w:bottom w:val="none" w:sz="0" w:space="0" w:color="auto"/>
            <w:right w:val="none" w:sz="0" w:space="0" w:color="auto"/>
          </w:divBdr>
        </w:div>
        <w:div w:id="215969867">
          <w:marLeft w:val="640"/>
          <w:marRight w:val="0"/>
          <w:marTop w:val="0"/>
          <w:marBottom w:val="0"/>
          <w:divBdr>
            <w:top w:val="none" w:sz="0" w:space="0" w:color="auto"/>
            <w:left w:val="none" w:sz="0" w:space="0" w:color="auto"/>
            <w:bottom w:val="none" w:sz="0" w:space="0" w:color="auto"/>
            <w:right w:val="none" w:sz="0" w:space="0" w:color="auto"/>
          </w:divBdr>
        </w:div>
        <w:div w:id="309019952">
          <w:marLeft w:val="640"/>
          <w:marRight w:val="0"/>
          <w:marTop w:val="0"/>
          <w:marBottom w:val="0"/>
          <w:divBdr>
            <w:top w:val="none" w:sz="0" w:space="0" w:color="auto"/>
            <w:left w:val="none" w:sz="0" w:space="0" w:color="auto"/>
            <w:bottom w:val="none" w:sz="0" w:space="0" w:color="auto"/>
            <w:right w:val="none" w:sz="0" w:space="0" w:color="auto"/>
          </w:divBdr>
        </w:div>
        <w:div w:id="1817641937">
          <w:marLeft w:val="640"/>
          <w:marRight w:val="0"/>
          <w:marTop w:val="0"/>
          <w:marBottom w:val="0"/>
          <w:divBdr>
            <w:top w:val="none" w:sz="0" w:space="0" w:color="auto"/>
            <w:left w:val="none" w:sz="0" w:space="0" w:color="auto"/>
            <w:bottom w:val="none" w:sz="0" w:space="0" w:color="auto"/>
            <w:right w:val="none" w:sz="0" w:space="0" w:color="auto"/>
          </w:divBdr>
        </w:div>
        <w:div w:id="1842044963">
          <w:marLeft w:val="640"/>
          <w:marRight w:val="0"/>
          <w:marTop w:val="0"/>
          <w:marBottom w:val="0"/>
          <w:divBdr>
            <w:top w:val="none" w:sz="0" w:space="0" w:color="auto"/>
            <w:left w:val="none" w:sz="0" w:space="0" w:color="auto"/>
            <w:bottom w:val="none" w:sz="0" w:space="0" w:color="auto"/>
            <w:right w:val="none" w:sz="0" w:space="0" w:color="auto"/>
          </w:divBdr>
        </w:div>
        <w:div w:id="901909809">
          <w:marLeft w:val="640"/>
          <w:marRight w:val="0"/>
          <w:marTop w:val="0"/>
          <w:marBottom w:val="0"/>
          <w:divBdr>
            <w:top w:val="none" w:sz="0" w:space="0" w:color="auto"/>
            <w:left w:val="none" w:sz="0" w:space="0" w:color="auto"/>
            <w:bottom w:val="none" w:sz="0" w:space="0" w:color="auto"/>
            <w:right w:val="none" w:sz="0" w:space="0" w:color="auto"/>
          </w:divBdr>
        </w:div>
        <w:div w:id="159394349">
          <w:marLeft w:val="640"/>
          <w:marRight w:val="0"/>
          <w:marTop w:val="0"/>
          <w:marBottom w:val="0"/>
          <w:divBdr>
            <w:top w:val="none" w:sz="0" w:space="0" w:color="auto"/>
            <w:left w:val="none" w:sz="0" w:space="0" w:color="auto"/>
            <w:bottom w:val="none" w:sz="0" w:space="0" w:color="auto"/>
            <w:right w:val="none" w:sz="0" w:space="0" w:color="auto"/>
          </w:divBdr>
        </w:div>
        <w:div w:id="152571580">
          <w:marLeft w:val="640"/>
          <w:marRight w:val="0"/>
          <w:marTop w:val="0"/>
          <w:marBottom w:val="0"/>
          <w:divBdr>
            <w:top w:val="none" w:sz="0" w:space="0" w:color="auto"/>
            <w:left w:val="none" w:sz="0" w:space="0" w:color="auto"/>
            <w:bottom w:val="none" w:sz="0" w:space="0" w:color="auto"/>
            <w:right w:val="none" w:sz="0" w:space="0" w:color="auto"/>
          </w:divBdr>
        </w:div>
        <w:div w:id="1011835466">
          <w:marLeft w:val="640"/>
          <w:marRight w:val="0"/>
          <w:marTop w:val="0"/>
          <w:marBottom w:val="0"/>
          <w:divBdr>
            <w:top w:val="none" w:sz="0" w:space="0" w:color="auto"/>
            <w:left w:val="none" w:sz="0" w:space="0" w:color="auto"/>
            <w:bottom w:val="none" w:sz="0" w:space="0" w:color="auto"/>
            <w:right w:val="none" w:sz="0" w:space="0" w:color="auto"/>
          </w:divBdr>
        </w:div>
        <w:div w:id="1716197828">
          <w:marLeft w:val="640"/>
          <w:marRight w:val="0"/>
          <w:marTop w:val="0"/>
          <w:marBottom w:val="0"/>
          <w:divBdr>
            <w:top w:val="none" w:sz="0" w:space="0" w:color="auto"/>
            <w:left w:val="none" w:sz="0" w:space="0" w:color="auto"/>
            <w:bottom w:val="none" w:sz="0" w:space="0" w:color="auto"/>
            <w:right w:val="none" w:sz="0" w:space="0" w:color="auto"/>
          </w:divBdr>
        </w:div>
        <w:div w:id="1940529025">
          <w:marLeft w:val="640"/>
          <w:marRight w:val="0"/>
          <w:marTop w:val="0"/>
          <w:marBottom w:val="0"/>
          <w:divBdr>
            <w:top w:val="none" w:sz="0" w:space="0" w:color="auto"/>
            <w:left w:val="none" w:sz="0" w:space="0" w:color="auto"/>
            <w:bottom w:val="none" w:sz="0" w:space="0" w:color="auto"/>
            <w:right w:val="none" w:sz="0" w:space="0" w:color="auto"/>
          </w:divBdr>
        </w:div>
        <w:div w:id="868445231">
          <w:marLeft w:val="640"/>
          <w:marRight w:val="0"/>
          <w:marTop w:val="0"/>
          <w:marBottom w:val="0"/>
          <w:divBdr>
            <w:top w:val="none" w:sz="0" w:space="0" w:color="auto"/>
            <w:left w:val="none" w:sz="0" w:space="0" w:color="auto"/>
            <w:bottom w:val="none" w:sz="0" w:space="0" w:color="auto"/>
            <w:right w:val="none" w:sz="0" w:space="0" w:color="auto"/>
          </w:divBdr>
        </w:div>
        <w:div w:id="9646409">
          <w:marLeft w:val="640"/>
          <w:marRight w:val="0"/>
          <w:marTop w:val="0"/>
          <w:marBottom w:val="0"/>
          <w:divBdr>
            <w:top w:val="none" w:sz="0" w:space="0" w:color="auto"/>
            <w:left w:val="none" w:sz="0" w:space="0" w:color="auto"/>
            <w:bottom w:val="none" w:sz="0" w:space="0" w:color="auto"/>
            <w:right w:val="none" w:sz="0" w:space="0" w:color="auto"/>
          </w:divBdr>
        </w:div>
        <w:div w:id="1526023013">
          <w:marLeft w:val="640"/>
          <w:marRight w:val="0"/>
          <w:marTop w:val="0"/>
          <w:marBottom w:val="0"/>
          <w:divBdr>
            <w:top w:val="none" w:sz="0" w:space="0" w:color="auto"/>
            <w:left w:val="none" w:sz="0" w:space="0" w:color="auto"/>
            <w:bottom w:val="none" w:sz="0" w:space="0" w:color="auto"/>
            <w:right w:val="none" w:sz="0" w:space="0" w:color="auto"/>
          </w:divBdr>
        </w:div>
        <w:div w:id="90585347">
          <w:marLeft w:val="640"/>
          <w:marRight w:val="0"/>
          <w:marTop w:val="0"/>
          <w:marBottom w:val="0"/>
          <w:divBdr>
            <w:top w:val="none" w:sz="0" w:space="0" w:color="auto"/>
            <w:left w:val="none" w:sz="0" w:space="0" w:color="auto"/>
            <w:bottom w:val="none" w:sz="0" w:space="0" w:color="auto"/>
            <w:right w:val="none" w:sz="0" w:space="0" w:color="auto"/>
          </w:divBdr>
        </w:div>
        <w:div w:id="979532253">
          <w:marLeft w:val="640"/>
          <w:marRight w:val="0"/>
          <w:marTop w:val="0"/>
          <w:marBottom w:val="0"/>
          <w:divBdr>
            <w:top w:val="none" w:sz="0" w:space="0" w:color="auto"/>
            <w:left w:val="none" w:sz="0" w:space="0" w:color="auto"/>
            <w:bottom w:val="none" w:sz="0" w:space="0" w:color="auto"/>
            <w:right w:val="none" w:sz="0" w:space="0" w:color="auto"/>
          </w:divBdr>
        </w:div>
        <w:div w:id="1005933697">
          <w:marLeft w:val="640"/>
          <w:marRight w:val="0"/>
          <w:marTop w:val="0"/>
          <w:marBottom w:val="0"/>
          <w:divBdr>
            <w:top w:val="none" w:sz="0" w:space="0" w:color="auto"/>
            <w:left w:val="none" w:sz="0" w:space="0" w:color="auto"/>
            <w:bottom w:val="none" w:sz="0" w:space="0" w:color="auto"/>
            <w:right w:val="none" w:sz="0" w:space="0" w:color="auto"/>
          </w:divBdr>
        </w:div>
        <w:div w:id="1707342">
          <w:marLeft w:val="640"/>
          <w:marRight w:val="0"/>
          <w:marTop w:val="0"/>
          <w:marBottom w:val="0"/>
          <w:divBdr>
            <w:top w:val="none" w:sz="0" w:space="0" w:color="auto"/>
            <w:left w:val="none" w:sz="0" w:space="0" w:color="auto"/>
            <w:bottom w:val="none" w:sz="0" w:space="0" w:color="auto"/>
            <w:right w:val="none" w:sz="0" w:space="0" w:color="auto"/>
          </w:divBdr>
        </w:div>
        <w:div w:id="1935435897">
          <w:marLeft w:val="640"/>
          <w:marRight w:val="0"/>
          <w:marTop w:val="0"/>
          <w:marBottom w:val="0"/>
          <w:divBdr>
            <w:top w:val="none" w:sz="0" w:space="0" w:color="auto"/>
            <w:left w:val="none" w:sz="0" w:space="0" w:color="auto"/>
            <w:bottom w:val="none" w:sz="0" w:space="0" w:color="auto"/>
            <w:right w:val="none" w:sz="0" w:space="0" w:color="auto"/>
          </w:divBdr>
        </w:div>
        <w:div w:id="28115477">
          <w:marLeft w:val="640"/>
          <w:marRight w:val="0"/>
          <w:marTop w:val="0"/>
          <w:marBottom w:val="0"/>
          <w:divBdr>
            <w:top w:val="none" w:sz="0" w:space="0" w:color="auto"/>
            <w:left w:val="none" w:sz="0" w:space="0" w:color="auto"/>
            <w:bottom w:val="none" w:sz="0" w:space="0" w:color="auto"/>
            <w:right w:val="none" w:sz="0" w:space="0" w:color="auto"/>
          </w:divBdr>
        </w:div>
        <w:div w:id="1462191331">
          <w:marLeft w:val="640"/>
          <w:marRight w:val="0"/>
          <w:marTop w:val="0"/>
          <w:marBottom w:val="0"/>
          <w:divBdr>
            <w:top w:val="none" w:sz="0" w:space="0" w:color="auto"/>
            <w:left w:val="none" w:sz="0" w:space="0" w:color="auto"/>
            <w:bottom w:val="none" w:sz="0" w:space="0" w:color="auto"/>
            <w:right w:val="none" w:sz="0" w:space="0" w:color="auto"/>
          </w:divBdr>
        </w:div>
        <w:div w:id="1671786145">
          <w:marLeft w:val="640"/>
          <w:marRight w:val="0"/>
          <w:marTop w:val="0"/>
          <w:marBottom w:val="0"/>
          <w:divBdr>
            <w:top w:val="none" w:sz="0" w:space="0" w:color="auto"/>
            <w:left w:val="none" w:sz="0" w:space="0" w:color="auto"/>
            <w:bottom w:val="none" w:sz="0" w:space="0" w:color="auto"/>
            <w:right w:val="none" w:sz="0" w:space="0" w:color="auto"/>
          </w:divBdr>
        </w:div>
        <w:div w:id="1020856032">
          <w:marLeft w:val="640"/>
          <w:marRight w:val="0"/>
          <w:marTop w:val="0"/>
          <w:marBottom w:val="0"/>
          <w:divBdr>
            <w:top w:val="none" w:sz="0" w:space="0" w:color="auto"/>
            <w:left w:val="none" w:sz="0" w:space="0" w:color="auto"/>
            <w:bottom w:val="none" w:sz="0" w:space="0" w:color="auto"/>
            <w:right w:val="none" w:sz="0" w:space="0" w:color="auto"/>
          </w:divBdr>
        </w:div>
        <w:div w:id="1045789354">
          <w:marLeft w:val="640"/>
          <w:marRight w:val="0"/>
          <w:marTop w:val="0"/>
          <w:marBottom w:val="0"/>
          <w:divBdr>
            <w:top w:val="none" w:sz="0" w:space="0" w:color="auto"/>
            <w:left w:val="none" w:sz="0" w:space="0" w:color="auto"/>
            <w:bottom w:val="none" w:sz="0" w:space="0" w:color="auto"/>
            <w:right w:val="none" w:sz="0" w:space="0" w:color="auto"/>
          </w:divBdr>
        </w:div>
        <w:div w:id="94398536">
          <w:marLeft w:val="640"/>
          <w:marRight w:val="0"/>
          <w:marTop w:val="0"/>
          <w:marBottom w:val="0"/>
          <w:divBdr>
            <w:top w:val="none" w:sz="0" w:space="0" w:color="auto"/>
            <w:left w:val="none" w:sz="0" w:space="0" w:color="auto"/>
            <w:bottom w:val="none" w:sz="0" w:space="0" w:color="auto"/>
            <w:right w:val="none" w:sz="0" w:space="0" w:color="auto"/>
          </w:divBdr>
        </w:div>
        <w:div w:id="768744755">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56689420">
      <w:bodyDiv w:val="1"/>
      <w:marLeft w:val="0"/>
      <w:marRight w:val="0"/>
      <w:marTop w:val="0"/>
      <w:marBottom w:val="0"/>
      <w:divBdr>
        <w:top w:val="none" w:sz="0" w:space="0" w:color="auto"/>
        <w:left w:val="none" w:sz="0" w:space="0" w:color="auto"/>
        <w:bottom w:val="none" w:sz="0" w:space="0" w:color="auto"/>
        <w:right w:val="none" w:sz="0" w:space="0" w:color="auto"/>
      </w:divBdr>
      <w:divsChild>
        <w:div w:id="1772703662">
          <w:marLeft w:val="640"/>
          <w:marRight w:val="0"/>
          <w:marTop w:val="0"/>
          <w:marBottom w:val="0"/>
          <w:divBdr>
            <w:top w:val="none" w:sz="0" w:space="0" w:color="auto"/>
            <w:left w:val="none" w:sz="0" w:space="0" w:color="auto"/>
            <w:bottom w:val="none" w:sz="0" w:space="0" w:color="auto"/>
            <w:right w:val="none" w:sz="0" w:space="0" w:color="auto"/>
          </w:divBdr>
        </w:div>
        <w:div w:id="1555116694">
          <w:marLeft w:val="640"/>
          <w:marRight w:val="0"/>
          <w:marTop w:val="0"/>
          <w:marBottom w:val="0"/>
          <w:divBdr>
            <w:top w:val="none" w:sz="0" w:space="0" w:color="auto"/>
            <w:left w:val="none" w:sz="0" w:space="0" w:color="auto"/>
            <w:bottom w:val="none" w:sz="0" w:space="0" w:color="auto"/>
            <w:right w:val="none" w:sz="0" w:space="0" w:color="auto"/>
          </w:divBdr>
        </w:div>
        <w:div w:id="1051347306">
          <w:marLeft w:val="640"/>
          <w:marRight w:val="0"/>
          <w:marTop w:val="0"/>
          <w:marBottom w:val="0"/>
          <w:divBdr>
            <w:top w:val="none" w:sz="0" w:space="0" w:color="auto"/>
            <w:left w:val="none" w:sz="0" w:space="0" w:color="auto"/>
            <w:bottom w:val="none" w:sz="0" w:space="0" w:color="auto"/>
            <w:right w:val="none" w:sz="0" w:space="0" w:color="auto"/>
          </w:divBdr>
        </w:div>
        <w:div w:id="197358449">
          <w:marLeft w:val="640"/>
          <w:marRight w:val="0"/>
          <w:marTop w:val="0"/>
          <w:marBottom w:val="0"/>
          <w:divBdr>
            <w:top w:val="none" w:sz="0" w:space="0" w:color="auto"/>
            <w:left w:val="none" w:sz="0" w:space="0" w:color="auto"/>
            <w:bottom w:val="none" w:sz="0" w:space="0" w:color="auto"/>
            <w:right w:val="none" w:sz="0" w:space="0" w:color="auto"/>
          </w:divBdr>
        </w:div>
        <w:div w:id="1893693396">
          <w:marLeft w:val="640"/>
          <w:marRight w:val="0"/>
          <w:marTop w:val="0"/>
          <w:marBottom w:val="0"/>
          <w:divBdr>
            <w:top w:val="none" w:sz="0" w:space="0" w:color="auto"/>
            <w:left w:val="none" w:sz="0" w:space="0" w:color="auto"/>
            <w:bottom w:val="none" w:sz="0" w:space="0" w:color="auto"/>
            <w:right w:val="none" w:sz="0" w:space="0" w:color="auto"/>
          </w:divBdr>
        </w:div>
        <w:div w:id="459958517">
          <w:marLeft w:val="640"/>
          <w:marRight w:val="0"/>
          <w:marTop w:val="0"/>
          <w:marBottom w:val="0"/>
          <w:divBdr>
            <w:top w:val="none" w:sz="0" w:space="0" w:color="auto"/>
            <w:left w:val="none" w:sz="0" w:space="0" w:color="auto"/>
            <w:bottom w:val="none" w:sz="0" w:space="0" w:color="auto"/>
            <w:right w:val="none" w:sz="0" w:space="0" w:color="auto"/>
          </w:divBdr>
        </w:div>
        <w:div w:id="579877142">
          <w:marLeft w:val="640"/>
          <w:marRight w:val="0"/>
          <w:marTop w:val="0"/>
          <w:marBottom w:val="0"/>
          <w:divBdr>
            <w:top w:val="none" w:sz="0" w:space="0" w:color="auto"/>
            <w:left w:val="none" w:sz="0" w:space="0" w:color="auto"/>
            <w:bottom w:val="none" w:sz="0" w:space="0" w:color="auto"/>
            <w:right w:val="none" w:sz="0" w:space="0" w:color="auto"/>
          </w:divBdr>
        </w:div>
        <w:div w:id="388698564">
          <w:marLeft w:val="640"/>
          <w:marRight w:val="0"/>
          <w:marTop w:val="0"/>
          <w:marBottom w:val="0"/>
          <w:divBdr>
            <w:top w:val="none" w:sz="0" w:space="0" w:color="auto"/>
            <w:left w:val="none" w:sz="0" w:space="0" w:color="auto"/>
            <w:bottom w:val="none" w:sz="0" w:space="0" w:color="auto"/>
            <w:right w:val="none" w:sz="0" w:space="0" w:color="auto"/>
          </w:divBdr>
        </w:div>
        <w:div w:id="746222735">
          <w:marLeft w:val="640"/>
          <w:marRight w:val="0"/>
          <w:marTop w:val="0"/>
          <w:marBottom w:val="0"/>
          <w:divBdr>
            <w:top w:val="none" w:sz="0" w:space="0" w:color="auto"/>
            <w:left w:val="none" w:sz="0" w:space="0" w:color="auto"/>
            <w:bottom w:val="none" w:sz="0" w:space="0" w:color="auto"/>
            <w:right w:val="none" w:sz="0" w:space="0" w:color="auto"/>
          </w:divBdr>
        </w:div>
        <w:div w:id="837887462">
          <w:marLeft w:val="640"/>
          <w:marRight w:val="0"/>
          <w:marTop w:val="0"/>
          <w:marBottom w:val="0"/>
          <w:divBdr>
            <w:top w:val="none" w:sz="0" w:space="0" w:color="auto"/>
            <w:left w:val="none" w:sz="0" w:space="0" w:color="auto"/>
            <w:bottom w:val="none" w:sz="0" w:space="0" w:color="auto"/>
            <w:right w:val="none" w:sz="0" w:space="0" w:color="auto"/>
          </w:divBdr>
        </w:div>
        <w:div w:id="1983120547">
          <w:marLeft w:val="640"/>
          <w:marRight w:val="0"/>
          <w:marTop w:val="0"/>
          <w:marBottom w:val="0"/>
          <w:divBdr>
            <w:top w:val="none" w:sz="0" w:space="0" w:color="auto"/>
            <w:left w:val="none" w:sz="0" w:space="0" w:color="auto"/>
            <w:bottom w:val="none" w:sz="0" w:space="0" w:color="auto"/>
            <w:right w:val="none" w:sz="0" w:space="0" w:color="auto"/>
          </w:divBdr>
        </w:div>
        <w:div w:id="1581014211">
          <w:marLeft w:val="640"/>
          <w:marRight w:val="0"/>
          <w:marTop w:val="0"/>
          <w:marBottom w:val="0"/>
          <w:divBdr>
            <w:top w:val="none" w:sz="0" w:space="0" w:color="auto"/>
            <w:left w:val="none" w:sz="0" w:space="0" w:color="auto"/>
            <w:bottom w:val="none" w:sz="0" w:space="0" w:color="auto"/>
            <w:right w:val="none" w:sz="0" w:space="0" w:color="auto"/>
          </w:divBdr>
        </w:div>
        <w:div w:id="1051923821">
          <w:marLeft w:val="640"/>
          <w:marRight w:val="0"/>
          <w:marTop w:val="0"/>
          <w:marBottom w:val="0"/>
          <w:divBdr>
            <w:top w:val="none" w:sz="0" w:space="0" w:color="auto"/>
            <w:left w:val="none" w:sz="0" w:space="0" w:color="auto"/>
            <w:bottom w:val="none" w:sz="0" w:space="0" w:color="auto"/>
            <w:right w:val="none" w:sz="0" w:space="0" w:color="auto"/>
          </w:divBdr>
        </w:div>
        <w:div w:id="814945">
          <w:marLeft w:val="640"/>
          <w:marRight w:val="0"/>
          <w:marTop w:val="0"/>
          <w:marBottom w:val="0"/>
          <w:divBdr>
            <w:top w:val="none" w:sz="0" w:space="0" w:color="auto"/>
            <w:left w:val="none" w:sz="0" w:space="0" w:color="auto"/>
            <w:bottom w:val="none" w:sz="0" w:space="0" w:color="auto"/>
            <w:right w:val="none" w:sz="0" w:space="0" w:color="auto"/>
          </w:divBdr>
        </w:div>
        <w:div w:id="72165195">
          <w:marLeft w:val="640"/>
          <w:marRight w:val="0"/>
          <w:marTop w:val="0"/>
          <w:marBottom w:val="0"/>
          <w:divBdr>
            <w:top w:val="none" w:sz="0" w:space="0" w:color="auto"/>
            <w:left w:val="none" w:sz="0" w:space="0" w:color="auto"/>
            <w:bottom w:val="none" w:sz="0" w:space="0" w:color="auto"/>
            <w:right w:val="none" w:sz="0" w:space="0" w:color="auto"/>
          </w:divBdr>
        </w:div>
        <w:div w:id="205915073">
          <w:marLeft w:val="640"/>
          <w:marRight w:val="0"/>
          <w:marTop w:val="0"/>
          <w:marBottom w:val="0"/>
          <w:divBdr>
            <w:top w:val="none" w:sz="0" w:space="0" w:color="auto"/>
            <w:left w:val="none" w:sz="0" w:space="0" w:color="auto"/>
            <w:bottom w:val="none" w:sz="0" w:space="0" w:color="auto"/>
            <w:right w:val="none" w:sz="0" w:space="0" w:color="auto"/>
          </w:divBdr>
        </w:div>
        <w:div w:id="160781976">
          <w:marLeft w:val="640"/>
          <w:marRight w:val="0"/>
          <w:marTop w:val="0"/>
          <w:marBottom w:val="0"/>
          <w:divBdr>
            <w:top w:val="none" w:sz="0" w:space="0" w:color="auto"/>
            <w:left w:val="none" w:sz="0" w:space="0" w:color="auto"/>
            <w:bottom w:val="none" w:sz="0" w:space="0" w:color="auto"/>
            <w:right w:val="none" w:sz="0" w:space="0" w:color="auto"/>
          </w:divBdr>
        </w:div>
        <w:div w:id="514922311">
          <w:marLeft w:val="640"/>
          <w:marRight w:val="0"/>
          <w:marTop w:val="0"/>
          <w:marBottom w:val="0"/>
          <w:divBdr>
            <w:top w:val="none" w:sz="0" w:space="0" w:color="auto"/>
            <w:left w:val="none" w:sz="0" w:space="0" w:color="auto"/>
            <w:bottom w:val="none" w:sz="0" w:space="0" w:color="auto"/>
            <w:right w:val="none" w:sz="0" w:space="0" w:color="auto"/>
          </w:divBdr>
        </w:div>
        <w:div w:id="159085515">
          <w:marLeft w:val="640"/>
          <w:marRight w:val="0"/>
          <w:marTop w:val="0"/>
          <w:marBottom w:val="0"/>
          <w:divBdr>
            <w:top w:val="none" w:sz="0" w:space="0" w:color="auto"/>
            <w:left w:val="none" w:sz="0" w:space="0" w:color="auto"/>
            <w:bottom w:val="none" w:sz="0" w:space="0" w:color="auto"/>
            <w:right w:val="none" w:sz="0" w:space="0" w:color="auto"/>
          </w:divBdr>
        </w:div>
        <w:div w:id="1475677984">
          <w:marLeft w:val="640"/>
          <w:marRight w:val="0"/>
          <w:marTop w:val="0"/>
          <w:marBottom w:val="0"/>
          <w:divBdr>
            <w:top w:val="none" w:sz="0" w:space="0" w:color="auto"/>
            <w:left w:val="none" w:sz="0" w:space="0" w:color="auto"/>
            <w:bottom w:val="none" w:sz="0" w:space="0" w:color="auto"/>
            <w:right w:val="none" w:sz="0" w:space="0" w:color="auto"/>
          </w:divBdr>
        </w:div>
        <w:div w:id="1273589485">
          <w:marLeft w:val="640"/>
          <w:marRight w:val="0"/>
          <w:marTop w:val="0"/>
          <w:marBottom w:val="0"/>
          <w:divBdr>
            <w:top w:val="none" w:sz="0" w:space="0" w:color="auto"/>
            <w:left w:val="none" w:sz="0" w:space="0" w:color="auto"/>
            <w:bottom w:val="none" w:sz="0" w:space="0" w:color="auto"/>
            <w:right w:val="none" w:sz="0" w:space="0" w:color="auto"/>
          </w:divBdr>
        </w:div>
        <w:div w:id="834422733">
          <w:marLeft w:val="640"/>
          <w:marRight w:val="0"/>
          <w:marTop w:val="0"/>
          <w:marBottom w:val="0"/>
          <w:divBdr>
            <w:top w:val="none" w:sz="0" w:space="0" w:color="auto"/>
            <w:left w:val="none" w:sz="0" w:space="0" w:color="auto"/>
            <w:bottom w:val="none" w:sz="0" w:space="0" w:color="auto"/>
            <w:right w:val="none" w:sz="0" w:space="0" w:color="auto"/>
          </w:divBdr>
        </w:div>
        <w:div w:id="408620124">
          <w:marLeft w:val="640"/>
          <w:marRight w:val="0"/>
          <w:marTop w:val="0"/>
          <w:marBottom w:val="0"/>
          <w:divBdr>
            <w:top w:val="none" w:sz="0" w:space="0" w:color="auto"/>
            <w:left w:val="none" w:sz="0" w:space="0" w:color="auto"/>
            <w:bottom w:val="none" w:sz="0" w:space="0" w:color="auto"/>
            <w:right w:val="none" w:sz="0" w:space="0" w:color="auto"/>
          </w:divBdr>
        </w:div>
        <w:div w:id="1135299016">
          <w:marLeft w:val="640"/>
          <w:marRight w:val="0"/>
          <w:marTop w:val="0"/>
          <w:marBottom w:val="0"/>
          <w:divBdr>
            <w:top w:val="none" w:sz="0" w:space="0" w:color="auto"/>
            <w:left w:val="none" w:sz="0" w:space="0" w:color="auto"/>
            <w:bottom w:val="none" w:sz="0" w:space="0" w:color="auto"/>
            <w:right w:val="none" w:sz="0" w:space="0" w:color="auto"/>
          </w:divBdr>
        </w:div>
        <w:div w:id="492843624">
          <w:marLeft w:val="640"/>
          <w:marRight w:val="0"/>
          <w:marTop w:val="0"/>
          <w:marBottom w:val="0"/>
          <w:divBdr>
            <w:top w:val="none" w:sz="0" w:space="0" w:color="auto"/>
            <w:left w:val="none" w:sz="0" w:space="0" w:color="auto"/>
            <w:bottom w:val="none" w:sz="0" w:space="0" w:color="auto"/>
            <w:right w:val="none" w:sz="0" w:space="0" w:color="auto"/>
          </w:divBdr>
        </w:div>
        <w:div w:id="1341927468">
          <w:marLeft w:val="640"/>
          <w:marRight w:val="0"/>
          <w:marTop w:val="0"/>
          <w:marBottom w:val="0"/>
          <w:divBdr>
            <w:top w:val="none" w:sz="0" w:space="0" w:color="auto"/>
            <w:left w:val="none" w:sz="0" w:space="0" w:color="auto"/>
            <w:bottom w:val="none" w:sz="0" w:space="0" w:color="auto"/>
            <w:right w:val="none" w:sz="0" w:space="0" w:color="auto"/>
          </w:divBdr>
        </w:div>
        <w:div w:id="395587048">
          <w:marLeft w:val="640"/>
          <w:marRight w:val="0"/>
          <w:marTop w:val="0"/>
          <w:marBottom w:val="0"/>
          <w:divBdr>
            <w:top w:val="none" w:sz="0" w:space="0" w:color="auto"/>
            <w:left w:val="none" w:sz="0" w:space="0" w:color="auto"/>
            <w:bottom w:val="none" w:sz="0" w:space="0" w:color="auto"/>
            <w:right w:val="none" w:sz="0" w:space="0" w:color="auto"/>
          </w:divBdr>
        </w:div>
        <w:div w:id="705763715">
          <w:marLeft w:val="640"/>
          <w:marRight w:val="0"/>
          <w:marTop w:val="0"/>
          <w:marBottom w:val="0"/>
          <w:divBdr>
            <w:top w:val="none" w:sz="0" w:space="0" w:color="auto"/>
            <w:left w:val="none" w:sz="0" w:space="0" w:color="auto"/>
            <w:bottom w:val="none" w:sz="0" w:space="0" w:color="auto"/>
            <w:right w:val="none" w:sz="0" w:space="0" w:color="auto"/>
          </w:divBdr>
        </w:div>
        <w:div w:id="1144663475">
          <w:marLeft w:val="640"/>
          <w:marRight w:val="0"/>
          <w:marTop w:val="0"/>
          <w:marBottom w:val="0"/>
          <w:divBdr>
            <w:top w:val="none" w:sz="0" w:space="0" w:color="auto"/>
            <w:left w:val="none" w:sz="0" w:space="0" w:color="auto"/>
            <w:bottom w:val="none" w:sz="0" w:space="0" w:color="auto"/>
            <w:right w:val="none" w:sz="0" w:space="0" w:color="auto"/>
          </w:divBdr>
        </w:div>
      </w:divsChild>
    </w:div>
    <w:div w:id="1359156681">
      <w:bodyDiv w:val="1"/>
      <w:marLeft w:val="0"/>
      <w:marRight w:val="0"/>
      <w:marTop w:val="0"/>
      <w:marBottom w:val="0"/>
      <w:divBdr>
        <w:top w:val="none" w:sz="0" w:space="0" w:color="auto"/>
        <w:left w:val="none" w:sz="0" w:space="0" w:color="auto"/>
        <w:bottom w:val="none" w:sz="0" w:space="0" w:color="auto"/>
        <w:right w:val="none" w:sz="0" w:space="0" w:color="auto"/>
      </w:divBdr>
      <w:divsChild>
        <w:div w:id="1096753650">
          <w:marLeft w:val="640"/>
          <w:marRight w:val="0"/>
          <w:marTop w:val="0"/>
          <w:marBottom w:val="0"/>
          <w:divBdr>
            <w:top w:val="none" w:sz="0" w:space="0" w:color="auto"/>
            <w:left w:val="none" w:sz="0" w:space="0" w:color="auto"/>
            <w:bottom w:val="none" w:sz="0" w:space="0" w:color="auto"/>
            <w:right w:val="none" w:sz="0" w:space="0" w:color="auto"/>
          </w:divBdr>
        </w:div>
        <w:div w:id="1144392407">
          <w:marLeft w:val="640"/>
          <w:marRight w:val="0"/>
          <w:marTop w:val="0"/>
          <w:marBottom w:val="0"/>
          <w:divBdr>
            <w:top w:val="none" w:sz="0" w:space="0" w:color="auto"/>
            <w:left w:val="none" w:sz="0" w:space="0" w:color="auto"/>
            <w:bottom w:val="none" w:sz="0" w:space="0" w:color="auto"/>
            <w:right w:val="none" w:sz="0" w:space="0" w:color="auto"/>
          </w:divBdr>
        </w:div>
        <w:div w:id="1813012621">
          <w:marLeft w:val="640"/>
          <w:marRight w:val="0"/>
          <w:marTop w:val="0"/>
          <w:marBottom w:val="0"/>
          <w:divBdr>
            <w:top w:val="none" w:sz="0" w:space="0" w:color="auto"/>
            <w:left w:val="none" w:sz="0" w:space="0" w:color="auto"/>
            <w:bottom w:val="none" w:sz="0" w:space="0" w:color="auto"/>
            <w:right w:val="none" w:sz="0" w:space="0" w:color="auto"/>
          </w:divBdr>
        </w:div>
        <w:div w:id="393505744">
          <w:marLeft w:val="640"/>
          <w:marRight w:val="0"/>
          <w:marTop w:val="0"/>
          <w:marBottom w:val="0"/>
          <w:divBdr>
            <w:top w:val="none" w:sz="0" w:space="0" w:color="auto"/>
            <w:left w:val="none" w:sz="0" w:space="0" w:color="auto"/>
            <w:bottom w:val="none" w:sz="0" w:space="0" w:color="auto"/>
            <w:right w:val="none" w:sz="0" w:space="0" w:color="auto"/>
          </w:divBdr>
        </w:div>
        <w:div w:id="700711137">
          <w:marLeft w:val="640"/>
          <w:marRight w:val="0"/>
          <w:marTop w:val="0"/>
          <w:marBottom w:val="0"/>
          <w:divBdr>
            <w:top w:val="none" w:sz="0" w:space="0" w:color="auto"/>
            <w:left w:val="none" w:sz="0" w:space="0" w:color="auto"/>
            <w:bottom w:val="none" w:sz="0" w:space="0" w:color="auto"/>
            <w:right w:val="none" w:sz="0" w:space="0" w:color="auto"/>
          </w:divBdr>
        </w:div>
        <w:div w:id="1142692447">
          <w:marLeft w:val="640"/>
          <w:marRight w:val="0"/>
          <w:marTop w:val="0"/>
          <w:marBottom w:val="0"/>
          <w:divBdr>
            <w:top w:val="none" w:sz="0" w:space="0" w:color="auto"/>
            <w:left w:val="none" w:sz="0" w:space="0" w:color="auto"/>
            <w:bottom w:val="none" w:sz="0" w:space="0" w:color="auto"/>
            <w:right w:val="none" w:sz="0" w:space="0" w:color="auto"/>
          </w:divBdr>
        </w:div>
        <w:div w:id="1328630313">
          <w:marLeft w:val="640"/>
          <w:marRight w:val="0"/>
          <w:marTop w:val="0"/>
          <w:marBottom w:val="0"/>
          <w:divBdr>
            <w:top w:val="none" w:sz="0" w:space="0" w:color="auto"/>
            <w:left w:val="none" w:sz="0" w:space="0" w:color="auto"/>
            <w:bottom w:val="none" w:sz="0" w:space="0" w:color="auto"/>
            <w:right w:val="none" w:sz="0" w:space="0" w:color="auto"/>
          </w:divBdr>
        </w:div>
        <w:div w:id="453713980">
          <w:marLeft w:val="640"/>
          <w:marRight w:val="0"/>
          <w:marTop w:val="0"/>
          <w:marBottom w:val="0"/>
          <w:divBdr>
            <w:top w:val="none" w:sz="0" w:space="0" w:color="auto"/>
            <w:left w:val="none" w:sz="0" w:space="0" w:color="auto"/>
            <w:bottom w:val="none" w:sz="0" w:space="0" w:color="auto"/>
            <w:right w:val="none" w:sz="0" w:space="0" w:color="auto"/>
          </w:divBdr>
        </w:div>
        <w:div w:id="611590093">
          <w:marLeft w:val="640"/>
          <w:marRight w:val="0"/>
          <w:marTop w:val="0"/>
          <w:marBottom w:val="0"/>
          <w:divBdr>
            <w:top w:val="none" w:sz="0" w:space="0" w:color="auto"/>
            <w:left w:val="none" w:sz="0" w:space="0" w:color="auto"/>
            <w:bottom w:val="none" w:sz="0" w:space="0" w:color="auto"/>
            <w:right w:val="none" w:sz="0" w:space="0" w:color="auto"/>
          </w:divBdr>
        </w:div>
        <w:div w:id="298805544">
          <w:marLeft w:val="640"/>
          <w:marRight w:val="0"/>
          <w:marTop w:val="0"/>
          <w:marBottom w:val="0"/>
          <w:divBdr>
            <w:top w:val="none" w:sz="0" w:space="0" w:color="auto"/>
            <w:left w:val="none" w:sz="0" w:space="0" w:color="auto"/>
            <w:bottom w:val="none" w:sz="0" w:space="0" w:color="auto"/>
            <w:right w:val="none" w:sz="0" w:space="0" w:color="auto"/>
          </w:divBdr>
        </w:div>
        <w:div w:id="975067428">
          <w:marLeft w:val="640"/>
          <w:marRight w:val="0"/>
          <w:marTop w:val="0"/>
          <w:marBottom w:val="0"/>
          <w:divBdr>
            <w:top w:val="none" w:sz="0" w:space="0" w:color="auto"/>
            <w:left w:val="none" w:sz="0" w:space="0" w:color="auto"/>
            <w:bottom w:val="none" w:sz="0" w:space="0" w:color="auto"/>
            <w:right w:val="none" w:sz="0" w:space="0" w:color="auto"/>
          </w:divBdr>
        </w:div>
        <w:div w:id="1680621923">
          <w:marLeft w:val="640"/>
          <w:marRight w:val="0"/>
          <w:marTop w:val="0"/>
          <w:marBottom w:val="0"/>
          <w:divBdr>
            <w:top w:val="none" w:sz="0" w:space="0" w:color="auto"/>
            <w:left w:val="none" w:sz="0" w:space="0" w:color="auto"/>
            <w:bottom w:val="none" w:sz="0" w:space="0" w:color="auto"/>
            <w:right w:val="none" w:sz="0" w:space="0" w:color="auto"/>
          </w:divBdr>
        </w:div>
        <w:div w:id="189875408">
          <w:marLeft w:val="640"/>
          <w:marRight w:val="0"/>
          <w:marTop w:val="0"/>
          <w:marBottom w:val="0"/>
          <w:divBdr>
            <w:top w:val="none" w:sz="0" w:space="0" w:color="auto"/>
            <w:left w:val="none" w:sz="0" w:space="0" w:color="auto"/>
            <w:bottom w:val="none" w:sz="0" w:space="0" w:color="auto"/>
            <w:right w:val="none" w:sz="0" w:space="0" w:color="auto"/>
          </w:divBdr>
        </w:div>
        <w:div w:id="196356232">
          <w:marLeft w:val="640"/>
          <w:marRight w:val="0"/>
          <w:marTop w:val="0"/>
          <w:marBottom w:val="0"/>
          <w:divBdr>
            <w:top w:val="none" w:sz="0" w:space="0" w:color="auto"/>
            <w:left w:val="none" w:sz="0" w:space="0" w:color="auto"/>
            <w:bottom w:val="none" w:sz="0" w:space="0" w:color="auto"/>
            <w:right w:val="none" w:sz="0" w:space="0" w:color="auto"/>
          </w:divBdr>
        </w:div>
        <w:div w:id="2019189971">
          <w:marLeft w:val="640"/>
          <w:marRight w:val="0"/>
          <w:marTop w:val="0"/>
          <w:marBottom w:val="0"/>
          <w:divBdr>
            <w:top w:val="none" w:sz="0" w:space="0" w:color="auto"/>
            <w:left w:val="none" w:sz="0" w:space="0" w:color="auto"/>
            <w:bottom w:val="none" w:sz="0" w:space="0" w:color="auto"/>
            <w:right w:val="none" w:sz="0" w:space="0" w:color="auto"/>
          </w:divBdr>
        </w:div>
        <w:div w:id="284191882">
          <w:marLeft w:val="640"/>
          <w:marRight w:val="0"/>
          <w:marTop w:val="0"/>
          <w:marBottom w:val="0"/>
          <w:divBdr>
            <w:top w:val="none" w:sz="0" w:space="0" w:color="auto"/>
            <w:left w:val="none" w:sz="0" w:space="0" w:color="auto"/>
            <w:bottom w:val="none" w:sz="0" w:space="0" w:color="auto"/>
            <w:right w:val="none" w:sz="0" w:space="0" w:color="auto"/>
          </w:divBdr>
        </w:div>
        <w:div w:id="425032594">
          <w:marLeft w:val="640"/>
          <w:marRight w:val="0"/>
          <w:marTop w:val="0"/>
          <w:marBottom w:val="0"/>
          <w:divBdr>
            <w:top w:val="none" w:sz="0" w:space="0" w:color="auto"/>
            <w:left w:val="none" w:sz="0" w:space="0" w:color="auto"/>
            <w:bottom w:val="none" w:sz="0" w:space="0" w:color="auto"/>
            <w:right w:val="none" w:sz="0" w:space="0" w:color="auto"/>
          </w:divBdr>
        </w:div>
        <w:div w:id="1057902118">
          <w:marLeft w:val="640"/>
          <w:marRight w:val="0"/>
          <w:marTop w:val="0"/>
          <w:marBottom w:val="0"/>
          <w:divBdr>
            <w:top w:val="none" w:sz="0" w:space="0" w:color="auto"/>
            <w:left w:val="none" w:sz="0" w:space="0" w:color="auto"/>
            <w:bottom w:val="none" w:sz="0" w:space="0" w:color="auto"/>
            <w:right w:val="none" w:sz="0" w:space="0" w:color="auto"/>
          </w:divBdr>
        </w:div>
        <w:div w:id="553084253">
          <w:marLeft w:val="640"/>
          <w:marRight w:val="0"/>
          <w:marTop w:val="0"/>
          <w:marBottom w:val="0"/>
          <w:divBdr>
            <w:top w:val="none" w:sz="0" w:space="0" w:color="auto"/>
            <w:left w:val="none" w:sz="0" w:space="0" w:color="auto"/>
            <w:bottom w:val="none" w:sz="0" w:space="0" w:color="auto"/>
            <w:right w:val="none" w:sz="0" w:space="0" w:color="auto"/>
          </w:divBdr>
        </w:div>
        <w:div w:id="1250777482">
          <w:marLeft w:val="640"/>
          <w:marRight w:val="0"/>
          <w:marTop w:val="0"/>
          <w:marBottom w:val="0"/>
          <w:divBdr>
            <w:top w:val="none" w:sz="0" w:space="0" w:color="auto"/>
            <w:left w:val="none" w:sz="0" w:space="0" w:color="auto"/>
            <w:bottom w:val="none" w:sz="0" w:space="0" w:color="auto"/>
            <w:right w:val="none" w:sz="0" w:space="0" w:color="auto"/>
          </w:divBdr>
        </w:div>
        <w:div w:id="504517358">
          <w:marLeft w:val="640"/>
          <w:marRight w:val="0"/>
          <w:marTop w:val="0"/>
          <w:marBottom w:val="0"/>
          <w:divBdr>
            <w:top w:val="none" w:sz="0" w:space="0" w:color="auto"/>
            <w:left w:val="none" w:sz="0" w:space="0" w:color="auto"/>
            <w:bottom w:val="none" w:sz="0" w:space="0" w:color="auto"/>
            <w:right w:val="none" w:sz="0" w:space="0" w:color="auto"/>
          </w:divBdr>
        </w:div>
        <w:div w:id="184102985">
          <w:marLeft w:val="640"/>
          <w:marRight w:val="0"/>
          <w:marTop w:val="0"/>
          <w:marBottom w:val="0"/>
          <w:divBdr>
            <w:top w:val="none" w:sz="0" w:space="0" w:color="auto"/>
            <w:left w:val="none" w:sz="0" w:space="0" w:color="auto"/>
            <w:bottom w:val="none" w:sz="0" w:space="0" w:color="auto"/>
            <w:right w:val="none" w:sz="0" w:space="0" w:color="auto"/>
          </w:divBdr>
        </w:div>
        <w:div w:id="2092237137">
          <w:marLeft w:val="640"/>
          <w:marRight w:val="0"/>
          <w:marTop w:val="0"/>
          <w:marBottom w:val="0"/>
          <w:divBdr>
            <w:top w:val="none" w:sz="0" w:space="0" w:color="auto"/>
            <w:left w:val="none" w:sz="0" w:space="0" w:color="auto"/>
            <w:bottom w:val="none" w:sz="0" w:space="0" w:color="auto"/>
            <w:right w:val="none" w:sz="0" w:space="0" w:color="auto"/>
          </w:divBdr>
        </w:div>
        <w:div w:id="358507423">
          <w:marLeft w:val="640"/>
          <w:marRight w:val="0"/>
          <w:marTop w:val="0"/>
          <w:marBottom w:val="0"/>
          <w:divBdr>
            <w:top w:val="none" w:sz="0" w:space="0" w:color="auto"/>
            <w:left w:val="none" w:sz="0" w:space="0" w:color="auto"/>
            <w:bottom w:val="none" w:sz="0" w:space="0" w:color="auto"/>
            <w:right w:val="none" w:sz="0" w:space="0" w:color="auto"/>
          </w:divBdr>
        </w:div>
        <w:div w:id="1731072603">
          <w:marLeft w:val="640"/>
          <w:marRight w:val="0"/>
          <w:marTop w:val="0"/>
          <w:marBottom w:val="0"/>
          <w:divBdr>
            <w:top w:val="none" w:sz="0" w:space="0" w:color="auto"/>
            <w:left w:val="none" w:sz="0" w:space="0" w:color="auto"/>
            <w:bottom w:val="none" w:sz="0" w:space="0" w:color="auto"/>
            <w:right w:val="none" w:sz="0" w:space="0" w:color="auto"/>
          </w:divBdr>
        </w:div>
        <w:div w:id="917448133">
          <w:marLeft w:val="640"/>
          <w:marRight w:val="0"/>
          <w:marTop w:val="0"/>
          <w:marBottom w:val="0"/>
          <w:divBdr>
            <w:top w:val="none" w:sz="0" w:space="0" w:color="auto"/>
            <w:left w:val="none" w:sz="0" w:space="0" w:color="auto"/>
            <w:bottom w:val="none" w:sz="0" w:space="0" w:color="auto"/>
            <w:right w:val="none" w:sz="0" w:space="0" w:color="auto"/>
          </w:divBdr>
        </w:div>
        <w:div w:id="119812502">
          <w:marLeft w:val="640"/>
          <w:marRight w:val="0"/>
          <w:marTop w:val="0"/>
          <w:marBottom w:val="0"/>
          <w:divBdr>
            <w:top w:val="none" w:sz="0" w:space="0" w:color="auto"/>
            <w:left w:val="none" w:sz="0" w:space="0" w:color="auto"/>
            <w:bottom w:val="none" w:sz="0" w:space="0" w:color="auto"/>
            <w:right w:val="none" w:sz="0" w:space="0" w:color="auto"/>
          </w:divBdr>
        </w:div>
        <w:div w:id="1332832796">
          <w:marLeft w:val="640"/>
          <w:marRight w:val="0"/>
          <w:marTop w:val="0"/>
          <w:marBottom w:val="0"/>
          <w:divBdr>
            <w:top w:val="none" w:sz="0" w:space="0" w:color="auto"/>
            <w:left w:val="none" w:sz="0" w:space="0" w:color="auto"/>
            <w:bottom w:val="none" w:sz="0" w:space="0" w:color="auto"/>
            <w:right w:val="none" w:sz="0" w:space="0" w:color="auto"/>
          </w:divBdr>
        </w:div>
        <w:div w:id="130018227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77333703">
      <w:bodyDiv w:val="1"/>
      <w:marLeft w:val="0"/>
      <w:marRight w:val="0"/>
      <w:marTop w:val="0"/>
      <w:marBottom w:val="0"/>
      <w:divBdr>
        <w:top w:val="none" w:sz="0" w:space="0" w:color="auto"/>
        <w:left w:val="none" w:sz="0" w:space="0" w:color="auto"/>
        <w:bottom w:val="none" w:sz="0" w:space="0" w:color="auto"/>
        <w:right w:val="none" w:sz="0" w:space="0" w:color="auto"/>
      </w:divBdr>
      <w:divsChild>
        <w:div w:id="338503972">
          <w:marLeft w:val="640"/>
          <w:marRight w:val="0"/>
          <w:marTop w:val="0"/>
          <w:marBottom w:val="0"/>
          <w:divBdr>
            <w:top w:val="none" w:sz="0" w:space="0" w:color="auto"/>
            <w:left w:val="none" w:sz="0" w:space="0" w:color="auto"/>
            <w:bottom w:val="none" w:sz="0" w:space="0" w:color="auto"/>
            <w:right w:val="none" w:sz="0" w:space="0" w:color="auto"/>
          </w:divBdr>
        </w:div>
        <w:div w:id="1874612421">
          <w:marLeft w:val="640"/>
          <w:marRight w:val="0"/>
          <w:marTop w:val="0"/>
          <w:marBottom w:val="0"/>
          <w:divBdr>
            <w:top w:val="none" w:sz="0" w:space="0" w:color="auto"/>
            <w:left w:val="none" w:sz="0" w:space="0" w:color="auto"/>
            <w:bottom w:val="none" w:sz="0" w:space="0" w:color="auto"/>
            <w:right w:val="none" w:sz="0" w:space="0" w:color="auto"/>
          </w:divBdr>
        </w:div>
        <w:div w:id="710807076">
          <w:marLeft w:val="640"/>
          <w:marRight w:val="0"/>
          <w:marTop w:val="0"/>
          <w:marBottom w:val="0"/>
          <w:divBdr>
            <w:top w:val="none" w:sz="0" w:space="0" w:color="auto"/>
            <w:left w:val="none" w:sz="0" w:space="0" w:color="auto"/>
            <w:bottom w:val="none" w:sz="0" w:space="0" w:color="auto"/>
            <w:right w:val="none" w:sz="0" w:space="0" w:color="auto"/>
          </w:divBdr>
        </w:div>
        <w:div w:id="45181840">
          <w:marLeft w:val="640"/>
          <w:marRight w:val="0"/>
          <w:marTop w:val="0"/>
          <w:marBottom w:val="0"/>
          <w:divBdr>
            <w:top w:val="none" w:sz="0" w:space="0" w:color="auto"/>
            <w:left w:val="none" w:sz="0" w:space="0" w:color="auto"/>
            <w:bottom w:val="none" w:sz="0" w:space="0" w:color="auto"/>
            <w:right w:val="none" w:sz="0" w:space="0" w:color="auto"/>
          </w:divBdr>
        </w:div>
        <w:div w:id="682585307">
          <w:marLeft w:val="640"/>
          <w:marRight w:val="0"/>
          <w:marTop w:val="0"/>
          <w:marBottom w:val="0"/>
          <w:divBdr>
            <w:top w:val="none" w:sz="0" w:space="0" w:color="auto"/>
            <w:left w:val="none" w:sz="0" w:space="0" w:color="auto"/>
            <w:bottom w:val="none" w:sz="0" w:space="0" w:color="auto"/>
            <w:right w:val="none" w:sz="0" w:space="0" w:color="auto"/>
          </w:divBdr>
        </w:div>
        <w:div w:id="820314577">
          <w:marLeft w:val="640"/>
          <w:marRight w:val="0"/>
          <w:marTop w:val="0"/>
          <w:marBottom w:val="0"/>
          <w:divBdr>
            <w:top w:val="none" w:sz="0" w:space="0" w:color="auto"/>
            <w:left w:val="none" w:sz="0" w:space="0" w:color="auto"/>
            <w:bottom w:val="none" w:sz="0" w:space="0" w:color="auto"/>
            <w:right w:val="none" w:sz="0" w:space="0" w:color="auto"/>
          </w:divBdr>
        </w:div>
        <w:div w:id="1216164227">
          <w:marLeft w:val="640"/>
          <w:marRight w:val="0"/>
          <w:marTop w:val="0"/>
          <w:marBottom w:val="0"/>
          <w:divBdr>
            <w:top w:val="none" w:sz="0" w:space="0" w:color="auto"/>
            <w:left w:val="none" w:sz="0" w:space="0" w:color="auto"/>
            <w:bottom w:val="none" w:sz="0" w:space="0" w:color="auto"/>
            <w:right w:val="none" w:sz="0" w:space="0" w:color="auto"/>
          </w:divBdr>
        </w:div>
        <w:div w:id="2016567150">
          <w:marLeft w:val="640"/>
          <w:marRight w:val="0"/>
          <w:marTop w:val="0"/>
          <w:marBottom w:val="0"/>
          <w:divBdr>
            <w:top w:val="none" w:sz="0" w:space="0" w:color="auto"/>
            <w:left w:val="none" w:sz="0" w:space="0" w:color="auto"/>
            <w:bottom w:val="none" w:sz="0" w:space="0" w:color="auto"/>
            <w:right w:val="none" w:sz="0" w:space="0" w:color="auto"/>
          </w:divBdr>
        </w:div>
        <w:div w:id="326204409">
          <w:marLeft w:val="640"/>
          <w:marRight w:val="0"/>
          <w:marTop w:val="0"/>
          <w:marBottom w:val="0"/>
          <w:divBdr>
            <w:top w:val="none" w:sz="0" w:space="0" w:color="auto"/>
            <w:left w:val="none" w:sz="0" w:space="0" w:color="auto"/>
            <w:bottom w:val="none" w:sz="0" w:space="0" w:color="auto"/>
            <w:right w:val="none" w:sz="0" w:space="0" w:color="auto"/>
          </w:divBdr>
        </w:div>
        <w:div w:id="925963341">
          <w:marLeft w:val="640"/>
          <w:marRight w:val="0"/>
          <w:marTop w:val="0"/>
          <w:marBottom w:val="0"/>
          <w:divBdr>
            <w:top w:val="none" w:sz="0" w:space="0" w:color="auto"/>
            <w:left w:val="none" w:sz="0" w:space="0" w:color="auto"/>
            <w:bottom w:val="none" w:sz="0" w:space="0" w:color="auto"/>
            <w:right w:val="none" w:sz="0" w:space="0" w:color="auto"/>
          </w:divBdr>
        </w:div>
        <w:div w:id="1858303319">
          <w:marLeft w:val="640"/>
          <w:marRight w:val="0"/>
          <w:marTop w:val="0"/>
          <w:marBottom w:val="0"/>
          <w:divBdr>
            <w:top w:val="none" w:sz="0" w:space="0" w:color="auto"/>
            <w:left w:val="none" w:sz="0" w:space="0" w:color="auto"/>
            <w:bottom w:val="none" w:sz="0" w:space="0" w:color="auto"/>
            <w:right w:val="none" w:sz="0" w:space="0" w:color="auto"/>
          </w:divBdr>
        </w:div>
        <w:div w:id="983046083">
          <w:marLeft w:val="640"/>
          <w:marRight w:val="0"/>
          <w:marTop w:val="0"/>
          <w:marBottom w:val="0"/>
          <w:divBdr>
            <w:top w:val="none" w:sz="0" w:space="0" w:color="auto"/>
            <w:left w:val="none" w:sz="0" w:space="0" w:color="auto"/>
            <w:bottom w:val="none" w:sz="0" w:space="0" w:color="auto"/>
            <w:right w:val="none" w:sz="0" w:space="0" w:color="auto"/>
          </w:divBdr>
        </w:div>
        <w:div w:id="581649884">
          <w:marLeft w:val="640"/>
          <w:marRight w:val="0"/>
          <w:marTop w:val="0"/>
          <w:marBottom w:val="0"/>
          <w:divBdr>
            <w:top w:val="none" w:sz="0" w:space="0" w:color="auto"/>
            <w:left w:val="none" w:sz="0" w:space="0" w:color="auto"/>
            <w:bottom w:val="none" w:sz="0" w:space="0" w:color="auto"/>
            <w:right w:val="none" w:sz="0" w:space="0" w:color="auto"/>
          </w:divBdr>
        </w:div>
        <w:div w:id="723676825">
          <w:marLeft w:val="640"/>
          <w:marRight w:val="0"/>
          <w:marTop w:val="0"/>
          <w:marBottom w:val="0"/>
          <w:divBdr>
            <w:top w:val="none" w:sz="0" w:space="0" w:color="auto"/>
            <w:left w:val="none" w:sz="0" w:space="0" w:color="auto"/>
            <w:bottom w:val="none" w:sz="0" w:space="0" w:color="auto"/>
            <w:right w:val="none" w:sz="0" w:space="0" w:color="auto"/>
          </w:divBdr>
        </w:div>
        <w:div w:id="279457245">
          <w:marLeft w:val="640"/>
          <w:marRight w:val="0"/>
          <w:marTop w:val="0"/>
          <w:marBottom w:val="0"/>
          <w:divBdr>
            <w:top w:val="none" w:sz="0" w:space="0" w:color="auto"/>
            <w:left w:val="none" w:sz="0" w:space="0" w:color="auto"/>
            <w:bottom w:val="none" w:sz="0" w:space="0" w:color="auto"/>
            <w:right w:val="none" w:sz="0" w:space="0" w:color="auto"/>
          </w:divBdr>
        </w:div>
        <w:div w:id="2143619225">
          <w:marLeft w:val="640"/>
          <w:marRight w:val="0"/>
          <w:marTop w:val="0"/>
          <w:marBottom w:val="0"/>
          <w:divBdr>
            <w:top w:val="none" w:sz="0" w:space="0" w:color="auto"/>
            <w:left w:val="none" w:sz="0" w:space="0" w:color="auto"/>
            <w:bottom w:val="none" w:sz="0" w:space="0" w:color="auto"/>
            <w:right w:val="none" w:sz="0" w:space="0" w:color="auto"/>
          </w:divBdr>
        </w:div>
        <w:div w:id="1432815549">
          <w:marLeft w:val="640"/>
          <w:marRight w:val="0"/>
          <w:marTop w:val="0"/>
          <w:marBottom w:val="0"/>
          <w:divBdr>
            <w:top w:val="none" w:sz="0" w:space="0" w:color="auto"/>
            <w:left w:val="none" w:sz="0" w:space="0" w:color="auto"/>
            <w:bottom w:val="none" w:sz="0" w:space="0" w:color="auto"/>
            <w:right w:val="none" w:sz="0" w:space="0" w:color="auto"/>
          </w:divBdr>
        </w:div>
        <w:div w:id="2027972853">
          <w:marLeft w:val="640"/>
          <w:marRight w:val="0"/>
          <w:marTop w:val="0"/>
          <w:marBottom w:val="0"/>
          <w:divBdr>
            <w:top w:val="none" w:sz="0" w:space="0" w:color="auto"/>
            <w:left w:val="none" w:sz="0" w:space="0" w:color="auto"/>
            <w:bottom w:val="none" w:sz="0" w:space="0" w:color="auto"/>
            <w:right w:val="none" w:sz="0" w:space="0" w:color="auto"/>
          </w:divBdr>
        </w:div>
        <w:div w:id="422646317">
          <w:marLeft w:val="640"/>
          <w:marRight w:val="0"/>
          <w:marTop w:val="0"/>
          <w:marBottom w:val="0"/>
          <w:divBdr>
            <w:top w:val="none" w:sz="0" w:space="0" w:color="auto"/>
            <w:left w:val="none" w:sz="0" w:space="0" w:color="auto"/>
            <w:bottom w:val="none" w:sz="0" w:space="0" w:color="auto"/>
            <w:right w:val="none" w:sz="0" w:space="0" w:color="auto"/>
          </w:divBdr>
        </w:div>
        <w:div w:id="1405910954">
          <w:marLeft w:val="640"/>
          <w:marRight w:val="0"/>
          <w:marTop w:val="0"/>
          <w:marBottom w:val="0"/>
          <w:divBdr>
            <w:top w:val="none" w:sz="0" w:space="0" w:color="auto"/>
            <w:left w:val="none" w:sz="0" w:space="0" w:color="auto"/>
            <w:bottom w:val="none" w:sz="0" w:space="0" w:color="auto"/>
            <w:right w:val="none" w:sz="0" w:space="0" w:color="auto"/>
          </w:divBdr>
        </w:div>
        <w:div w:id="956176245">
          <w:marLeft w:val="640"/>
          <w:marRight w:val="0"/>
          <w:marTop w:val="0"/>
          <w:marBottom w:val="0"/>
          <w:divBdr>
            <w:top w:val="none" w:sz="0" w:space="0" w:color="auto"/>
            <w:left w:val="none" w:sz="0" w:space="0" w:color="auto"/>
            <w:bottom w:val="none" w:sz="0" w:space="0" w:color="auto"/>
            <w:right w:val="none" w:sz="0" w:space="0" w:color="auto"/>
          </w:divBdr>
        </w:div>
        <w:div w:id="1628197101">
          <w:marLeft w:val="640"/>
          <w:marRight w:val="0"/>
          <w:marTop w:val="0"/>
          <w:marBottom w:val="0"/>
          <w:divBdr>
            <w:top w:val="none" w:sz="0" w:space="0" w:color="auto"/>
            <w:left w:val="none" w:sz="0" w:space="0" w:color="auto"/>
            <w:bottom w:val="none" w:sz="0" w:space="0" w:color="auto"/>
            <w:right w:val="none" w:sz="0" w:space="0" w:color="auto"/>
          </w:divBdr>
        </w:div>
        <w:div w:id="1050767482">
          <w:marLeft w:val="640"/>
          <w:marRight w:val="0"/>
          <w:marTop w:val="0"/>
          <w:marBottom w:val="0"/>
          <w:divBdr>
            <w:top w:val="none" w:sz="0" w:space="0" w:color="auto"/>
            <w:left w:val="none" w:sz="0" w:space="0" w:color="auto"/>
            <w:bottom w:val="none" w:sz="0" w:space="0" w:color="auto"/>
            <w:right w:val="none" w:sz="0" w:space="0" w:color="auto"/>
          </w:divBdr>
        </w:div>
        <w:div w:id="811874107">
          <w:marLeft w:val="640"/>
          <w:marRight w:val="0"/>
          <w:marTop w:val="0"/>
          <w:marBottom w:val="0"/>
          <w:divBdr>
            <w:top w:val="none" w:sz="0" w:space="0" w:color="auto"/>
            <w:left w:val="none" w:sz="0" w:space="0" w:color="auto"/>
            <w:bottom w:val="none" w:sz="0" w:space="0" w:color="auto"/>
            <w:right w:val="none" w:sz="0" w:space="0" w:color="auto"/>
          </w:divBdr>
        </w:div>
        <w:div w:id="1943806519">
          <w:marLeft w:val="640"/>
          <w:marRight w:val="0"/>
          <w:marTop w:val="0"/>
          <w:marBottom w:val="0"/>
          <w:divBdr>
            <w:top w:val="none" w:sz="0" w:space="0" w:color="auto"/>
            <w:left w:val="none" w:sz="0" w:space="0" w:color="auto"/>
            <w:bottom w:val="none" w:sz="0" w:space="0" w:color="auto"/>
            <w:right w:val="none" w:sz="0" w:space="0" w:color="auto"/>
          </w:divBdr>
        </w:div>
        <w:div w:id="961225062">
          <w:marLeft w:val="640"/>
          <w:marRight w:val="0"/>
          <w:marTop w:val="0"/>
          <w:marBottom w:val="0"/>
          <w:divBdr>
            <w:top w:val="none" w:sz="0" w:space="0" w:color="auto"/>
            <w:left w:val="none" w:sz="0" w:space="0" w:color="auto"/>
            <w:bottom w:val="none" w:sz="0" w:space="0" w:color="auto"/>
            <w:right w:val="none" w:sz="0" w:space="0" w:color="auto"/>
          </w:divBdr>
        </w:div>
        <w:div w:id="1750076883">
          <w:marLeft w:val="640"/>
          <w:marRight w:val="0"/>
          <w:marTop w:val="0"/>
          <w:marBottom w:val="0"/>
          <w:divBdr>
            <w:top w:val="none" w:sz="0" w:space="0" w:color="auto"/>
            <w:left w:val="none" w:sz="0" w:space="0" w:color="auto"/>
            <w:bottom w:val="none" w:sz="0" w:space="0" w:color="auto"/>
            <w:right w:val="none" w:sz="0" w:space="0" w:color="auto"/>
          </w:divBdr>
        </w:div>
        <w:div w:id="1985428304">
          <w:marLeft w:val="640"/>
          <w:marRight w:val="0"/>
          <w:marTop w:val="0"/>
          <w:marBottom w:val="0"/>
          <w:divBdr>
            <w:top w:val="none" w:sz="0" w:space="0" w:color="auto"/>
            <w:left w:val="none" w:sz="0" w:space="0" w:color="auto"/>
            <w:bottom w:val="none" w:sz="0" w:space="0" w:color="auto"/>
            <w:right w:val="none" w:sz="0" w:space="0" w:color="auto"/>
          </w:divBdr>
        </w:div>
        <w:div w:id="62872850">
          <w:marLeft w:val="640"/>
          <w:marRight w:val="0"/>
          <w:marTop w:val="0"/>
          <w:marBottom w:val="0"/>
          <w:divBdr>
            <w:top w:val="none" w:sz="0" w:space="0" w:color="auto"/>
            <w:left w:val="none" w:sz="0" w:space="0" w:color="auto"/>
            <w:bottom w:val="none" w:sz="0" w:space="0" w:color="auto"/>
            <w:right w:val="none" w:sz="0" w:space="0" w:color="auto"/>
          </w:divBdr>
        </w:div>
        <w:div w:id="634724159">
          <w:marLeft w:val="640"/>
          <w:marRight w:val="0"/>
          <w:marTop w:val="0"/>
          <w:marBottom w:val="0"/>
          <w:divBdr>
            <w:top w:val="none" w:sz="0" w:space="0" w:color="auto"/>
            <w:left w:val="none" w:sz="0" w:space="0" w:color="auto"/>
            <w:bottom w:val="none" w:sz="0" w:space="0" w:color="auto"/>
            <w:right w:val="none" w:sz="0" w:space="0" w:color="auto"/>
          </w:divBdr>
        </w:div>
      </w:divsChild>
    </w:div>
    <w:div w:id="1479230031">
      <w:bodyDiv w:val="1"/>
      <w:marLeft w:val="0"/>
      <w:marRight w:val="0"/>
      <w:marTop w:val="0"/>
      <w:marBottom w:val="0"/>
      <w:divBdr>
        <w:top w:val="none" w:sz="0" w:space="0" w:color="auto"/>
        <w:left w:val="none" w:sz="0" w:space="0" w:color="auto"/>
        <w:bottom w:val="none" w:sz="0" w:space="0" w:color="auto"/>
        <w:right w:val="none" w:sz="0" w:space="0" w:color="auto"/>
      </w:divBdr>
      <w:divsChild>
        <w:div w:id="417142916">
          <w:marLeft w:val="640"/>
          <w:marRight w:val="0"/>
          <w:marTop w:val="0"/>
          <w:marBottom w:val="0"/>
          <w:divBdr>
            <w:top w:val="none" w:sz="0" w:space="0" w:color="auto"/>
            <w:left w:val="none" w:sz="0" w:space="0" w:color="auto"/>
            <w:bottom w:val="none" w:sz="0" w:space="0" w:color="auto"/>
            <w:right w:val="none" w:sz="0" w:space="0" w:color="auto"/>
          </w:divBdr>
        </w:div>
        <w:div w:id="476000598">
          <w:marLeft w:val="640"/>
          <w:marRight w:val="0"/>
          <w:marTop w:val="0"/>
          <w:marBottom w:val="0"/>
          <w:divBdr>
            <w:top w:val="none" w:sz="0" w:space="0" w:color="auto"/>
            <w:left w:val="none" w:sz="0" w:space="0" w:color="auto"/>
            <w:bottom w:val="none" w:sz="0" w:space="0" w:color="auto"/>
            <w:right w:val="none" w:sz="0" w:space="0" w:color="auto"/>
          </w:divBdr>
        </w:div>
        <w:div w:id="1234311217">
          <w:marLeft w:val="640"/>
          <w:marRight w:val="0"/>
          <w:marTop w:val="0"/>
          <w:marBottom w:val="0"/>
          <w:divBdr>
            <w:top w:val="none" w:sz="0" w:space="0" w:color="auto"/>
            <w:left w:val="none" w:sz="0" w:space="0" w:color="auto"/>
            <w:bottom w:val="none" w:sz="0" w:space="0" w:color="auto"/>
            <w:right w:val="none" w:sz="0" w:space="0" w:color="auto"/>
          </w:divBdr>
        </w:div>
        <w:div w:id="710809737">
          <w:marLeft w:val="640"/>
          <w:marRight w:val="0"/>
          <w:marTop w:val="0"/>
          <w:marBottom w:val="0"/>
          <w:divBdr>
            <w:top w:val="none" w:sz="0" w:space="0" w:color="auto"/>
            <w:left w:val="none" w:sz="0" w:space="0" w:color="auto"/>
            <w:bottom w:val="none" w:sz="0" w:space="0" w:color="auto"/>
            <w:right w:val="none" w:sz="0" w:space="0" w:color="auto"/>
          </w:divBdr>
        </w:div>
        <w:div w:id="1495683532">
          <w:marLeft w:val="640"/>
          <w:marRight w:val="0"/>
          <w:marTop w:val="0"/>
          <w:marBottom w:val="0"/>
          <w:divBdr>
            <w:top w:val="none" w:sz="0" w:space="0" w:color="auto"/>
            <w:left w:val="none" w:sz="0" w:space="0" w:color="auto"/>
            <w:bottom w:val="none" w:sz="0" w:space="0" w:color="auto"/>
            <w:right w:val="none" w:sz="0" w:space="0" w:color="auto"/>
          </w:divBdr>
        </w:div>
        <w:div w:id="395056620">
          <w:marLeft w:val="640"/>
          <w:marRight w:val="0"/>
          <w:marTop w:val="0"/>
          <w:marBottom w:val="0"/>
          <w:divBdr>
            <w:top w:val="none" w:sz="0" w:space="0" w:color="auto"/>
            <w:left w:val="none" w:sz="0" w:space="0" w:color="auto"/>
            <w:bottom w:val="none" w:sz="0" w:space="0" w:color="auto"/>
            <w:right w:val="none" w:sz="0" w:space="0" w:color="auto"/>
          </w:divBdr>
        </w:div>
        <w:div w:id="521746361">
          <w:marLeft w:val="640"/>
          <w:marRight w:val="0"/>
          <w:marTop w:val="0"/>
          <w:marBottom w:val="0"/>
          <w:divBdr>
            <w:top w:val="none" w:sz="0" w:space="0" w:color="auto"/>
            <w:left w:val="none" w:sz="0" w:space="0" w:color="auto"/>
            <w:bottom w:val="none" w:sz="0" w:space="0" w:color="auto"/>
            <w:right w:val="none" w:sz="0" w:space="0" w:color="auto"/>
          </w:divBdr>
        </w:div>
        <w:div w:id="1531066404">
          <w:marLeft w:val="640"/>
          <w:marRight w:val="0"/>
          <w:marTop w:val="0"/>
          <w:marBottom w:val="0"/>
          <w:divBdr>
            <w:top w:val="none" w:sz="0" w:space="0" w:color="auto"/>
            <w:left w:val="none" w:sz="0" w:space="0" w:color="auto"/>
            <w:bottom w:val="none" w:sz="0" w:space="0" w:color="auto"/>
            <w:right w:val="none" w:sz="0" w:space="0" w:color="auto"/>
          </w:divBdr>
        </w:div>
        <w:div w:id="1131365100">
          <w:marLeft w:val="640"/>
          <w:marRight w:val="0"/>
          <w:marTop w:val="0"/>
          <w:marBottom w:val="0"/>
          <w:divBdr>
            <w:top w:val="none" w:sz="0" w:space="0" w:color="auto"/>
            <w:left w:val="none" w:sz="0" w:space="0" w:color="auto"/>
            <w:bottom w:val="none" w:sz="0" w:space="0" w:color="auto"/>
            <w:right w:val="none" w:sz="0" w:space="0" w:color="auto"/>
          </w:divBdr>
        </w:div>
        <w:div w:id="1663049759">
          <w:marLeft w:val="640"/>
          <w:marRight w:val="0"/>
          <w:marTop w:val="0"/>
          <w:marBottom w:val="0"/>
          <w:divBdr>
            <w:top w:val="none" w:sz="0" w:space="0" w:color="auto"/>
            <w:left w:val="none" w:sz="0" w:space="0" w:color="auto"/>
            <w:bottom w:val="none" w:sz="0" w:space="0" w:color="auto"/>
            <w:right w:val="none" w:sz="0" w:space="0" w:color="auto"/>
          </w:divBdr>
        </w:div>
        <w:div w:id="1383288355">
          <w:marLeft w:val="640"/>
          <w:marRight w:val="0"/>
          <w:marTop w:val="0"/>
          <w:marBottom w:val="0"/>
          <w:divBdr>
            <w:top w:val="none" w:sz="0" w:space="0" w:color="auto"/>
            <w:left w:val="none" w:sz="0" w:space="0" w:color="auto"/>
            <w:bottom w:val="none" w:sz="0" w:space="0" w:color="auto"/>
            <w:right w:val="none" w:sz="0" w:space="0" w:color="auto"/>
          </w:divBdr>
        </w:div>
        <w:div w:id="1047027086">
          <w:marLeft w:val="640"/>
          <w:marRight w:val="0"/>
          <w:marTop w:val="0"/>
          <w:marBottom w:val="0"/>
          <w:divBdr>
            <w:top w:val="none" w:sz="0" w:space="0" w:color="auto"/>
            <w:left w:val="none" w:sz="0" w:space="0" w:color="auto"/>
            <w:bottom w:val="none" w:sz="0" w:space="0" w:color="auto"/>
            <w:right w:val="none" w:sz="0" w:space="0" w:color="auto"/>
          </w:divBdr>
        </w:div>
        <w:div w:id="629285625">
          <w:marLeft w:val="640"/>
          <w:marRight w:val="0"/>
          <w:marTop w:val="0"/>
          <w:marBottom w:val="0"/>
          <w:divBdr>
            <w:top w:val="none" w:sz="0" w:space="0" w:color="auto"/>
            <w:left w:val="none" w:sz="0" w:space="0" w:color="auto"/>
            <w:bottom w:val="none" w:sz="0" w:space="0" w:color="auto"/>
            <w:right w:val="none" w:sz="0" w:space="0" w:color="auto"/>
          </w:divBdr>
        </w:div>
        <w:div w:id="1297030597">
          <w:marLeft w:val="640"/>
          <w:marRight w:val="0"/>
          <w:marTop w:val="0"/>
          <w:marBottom w:val="0"/>
          <w:divBdr>
            <w:top w:val="none" w:sz="0" w:space="0" w:color="auto"/>
            <w:left w:val="none" w:sz="0" w:space="0" w:color="auto"/>
            <w:bottom w:val="none" w:sz="0" w:space="0" w:color="auto"/>
            <w:right w:val="none" w:sz="0" w:space="0" w:color="auto"/>
          </w:divBdr>
        </w:div>
        <w:div w:id="701320163">
          <w:marLeft w:val="640"/>
          <w:marRight w:val="0"/>
          <w:marTop w:val="0"/>
          <w:marBottom w:val="0"/>
          <w:divBdr>
            <w:top w:val="none" w:sz="0" w:space="0" w:color="auto"/>
            <w:left w:val="none" w:sz="0" w:space="0" w:color="auto"/>
            <w:bottom w:val="none" w:sz="0" w:space="0" w:color="auto"/>
            <w:right w:val="none" w:sz="0" w:space="0" w:color="auto"/>
          </w:divBdr>
        </w:div>
        <w:div w:id="1501964624">
          <w:marLeft w:val="640"/>
          <w:marRight w:val="0"/>
          <w:marTop w:val="0"/>
          <w:marBottom w:val="0"/>
          <w:divBdr>
            <w:top w:val="none" w:sz="0" w:space="0" w:color="auto"/>
            <w:left w:val="none" w:sz="0" w:space="0" w:color="auto"/>
            <w:bottom w:val="none" w:sz="0" w:space="0" w:color="auto"/>
            <w:right w:val="none" w:sz="0" w:space="0" w:color="auto"/>
          </w:divBdr>
        </w:div>
        <w:div w:id="1963226374">
          <w:marLeft w:val="640"/>
          <w:marRight w:val="0"/>
          <w:marTop w:val="0"/>
          <w:marBottom w:val="0"/>
          <w:divBdr>
            <w:top w:val="none" w:sz="0" w:space="0" w:color="auto"/>
            <w:left w:val="none" w:sz="0" w:space="0" w:color="auto"/>
            <w:bottom w:val="none" w:sz="0" w:space="0" w:color="auto"/>
            <w:right w:val="none" w:sz="0" w:space="0" w:color="auto"/>
          </w:divBdr>
        </w:div>
        <w:div w:id="354889752">
          <w:marLeft w:val="640"/>
          <w:marRight w:val="0"/>
          <w:marTop w:val="0"/>
          <w:marBottom w:val="0"/>
          <w:divBdr>
            <w:top w:val="none" w:sz="0" w:space="0" w:color="auto"/>
            <w:left w:val="none" w:sz="0" w:space="0" w:color="auto"/>
            <w:bottom w:val="none" w:sz="0" w:space="0" w:color="auto"/>
            <w:right w:val="none" w:sz="0" w:space="0" w:color="auto"/>
          </w:divBdr>
        </w:div>
        <w:div w:id="688721044">
          <w:marLeft w:val="640"/>
          <w:marRight w:val="0"/>
          <w:marTop w:val="0"/>
          <w:marBottom w:val="0"/>
          <w:divBdr>
            <w:top w:val="none" w:sz="0" w:space="0" w:color="auto"/>
            <w:left w:val="none" w:sz="0" w:space="0" w:color="auto"/>
            <w:bottom w:val="none" w:sz="0" w:space="0" w:color="auto"/>
            <w:right w:val="none" w:sz="0" w:space="0" w:color="auto"/>
          </w:divBdr>
        </w:div>
        <w:div w:id="316031042">
          <w:marLeft w:val="640"/>
          <w:marRight w:val="0"/>
          <w:marTop w:val="0"/>
          <w:marBottom w:val="0"/>
          <w:divBdr>
            <w:top w:val="none" w:sz="0" w:space="0" w:color="auto"/>
            <w:left w:val="none" w:sz="0" w:space="0" w:color="auto"/>
            <w:bottom w:val="none" w:sz="0" w:space="0" w:color="auto"/>
            <w:right w:val="none" w:sz="0" w:space="0" w:color="auto"/>
          </w:divBdr>
        </w:div>
        <w:div w:id="1262302940">
          <w:marLeft w:val="640"/>
          <w:marRight w:val="0"/>
          <w:marTop w:val="0"/>
          <w:marBottom w:val="0"/>
          <w:divBdr>
            <w:top w:val="none" w:sz="0" w:space="0" w:color="auto"/>
            <w:left w:val="none" w:sz="0" w:space="0" w:color="auto"/>
            <w:bottom w:val="none" w:sz="0" w:space="0" w:color="auto"/>
            <w:right w:val="none" w:sz="0" w:space="0" w:color="auto"/>
          </w:divBdr>
        </w:div>
        <w:div w:id="646475479">
          <w:marLeft w:val="640"/>
          <w:marRight w:val="0"/>
          <w:marTop w:val="0"/>
          <w:marBottom w:val="0"/>
          <w:divBdr>
            <w:top w:val="none" w:sz="0" w:space="0" w:color="auto"/>
            <w:left w:val="none" w:sz="0" w:space="0" w:color="auto"/>
            <w:bottom w:val="none" w:sz="0" w:space="0" w:color="auto"/>
            <w:right w:val="none" w:sz="0" w:space="0" w:color="auto"/>
          </w:divBdr>
        </w:div>
        <w:div w:id="1508205894">
          <w:marLeft w:val="640"/>
          <w:marRight w:val="0"/>
          <w:marTop w:val="0"/>
          <w:marBottom w:val="0"/>
          <w:divBdr>
            <w:top w:val="none" w:sz="0" w:space="0" w:color="auto"/>
            <w:left w:val="none" w:sz="0" w:space="0" w:color="auto"/>
            <w:bottom w:val="none" w:sz="0" w:space="0" w:color="auto"/>
            <w:right w:val="none" w:sz="0" w:space="0" w:color="auto"/>
          </w:divBdr>
        </w:div>
        <w:div w:id="1700857413">
          <w:marLeft w:val="640"/>
          <w:marRight w:val="0"/>
          <w:marTop w:val="0"/>
          <w:marBottom w:val="0"/>
          <w:divBdr>
            <w:top w:val="none" w:sz="0" w:space="0" w:color="auto"/>
            <w:left w:val="none" w:sz="0" w:space="0" w:color="auto"/>
            <w:bottom w:val="none" w:sz="0" w:space="0" w:color="auto"/>
            <w:right w:val="none" w:sz="0" w:space="0" w:color="auto"/>
          </w:divBdr>
        </w:div>
        <w:div w:id="201404691">
          <w:marLeft w:val="640"/>
          <w:marRight w:val="0"/>
          <w:marTop w:val="0"/>
          <w:marBottom w:val="0"/>
          <w:divBdr>
            <w:top w:val="none" w:sz="0" w:space="0" w:color="auto"/>
            <w:left w:val="none" w:sz="0" w:space="0" w:color="auto"/>
            <w:bottom w:val="none" w:sz="0" w:space="0" w:color="auto"/>
            <w:right w:val="none" w:sz="0" w:space="0" w:color="auto"/>
          </w:divBdr>
        </w:div>
        <w:div w:id="930895222">
          <w:marLeft w:val="640"/>
          <w:marRight w:val="0"/>
          <w:marTop w:val="0"/>
          <w:marBottom w:val="0"/>
          <w:divBdr>
            <w:top w:val="none" w:sz="0" w:space="0" w:color="auto"/>
            <w:left w:val="none" w:sz="0" w:space="0" w:color="auto"/>
            <w:bottom w:val="none" w:sz="0" w:space="0" w:color="auto"/>
            <w:right w:val="none" w:sz="0" w:space="0" w:color="auto"/>
          </w:divBdr>
        </w:div>
        <w:div w:id="813061260">
          <w:marLeft w:val="640"/>
          <w:marRight w:val="0"/>
          <w:marTop w:val="0"/>
          <w:marBottom w:val="0"/>
          <w:divBdr>
            <w:top w:val="none" w:sz="0" w:space="0" w:color="auto"/>
            <w:left w:val="none" w:sz="0" w:space="0" w:color="auto"/>
            <w:bottom w:val="none" w:sz="0" w:space="0" w:color="auto"/>
            <w:right w:val="none" w:sz="0" w:space="0" w:color="auto"/>
          </w:divBdr>
        </w:div>
        <w:div w:id="822355572">
          <w:marLeft w:val="640"/>
          <w:marRight w:val="0"/>
          <w:marTop w:val="0"/>
          <w:marBottom w:val="0"/>
          <w:divBdr>
            <w:top w:val="none" w:sz="0" w:space="0" w:color="auto"/>
            <w:left w:val="none" w:sz="0" w:space="0" w:color="auto"/>
            <w:bottom w:val="none" w:sz="0" w:space="0" w:color="auto"/>
            <w:right w:val="none" w:sz="0" w:space="0" w:color="auto"/>
          </w:divBdr>
        </w:div>
        <w:div w:id="1141267308">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42092693">
      <w:bodyDiv w:val="1"/>
      <w:marLeft w:val="0"/>
      <w:marRight w:val="0"/>
      <w:marTop w:val="0"/>
      <w:marBottom w:val="0"/>
      <w:divBdr>
        <w:top w:val="none" w:sz="0" w:space="0" w:color="auto"/>
        <w:left w:val="none" w:sz="0" w:space="0" w:color="auto"/>
        <w:bottom w:val="none" w:sz="0" w:space="0" w:color="auto"/>
        <w:right w:val="none" w:sz="0" w:space="0" w:color="auto"/>
      </w:divBdr>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52966946">
      <w:bodyDiv w:val="1"/>
      <w:marLeft w:val="0"/>
      <w:marRight w:val="0"/>
      <w:marTop w:val="0"/>
      <w:marBottom w:val="0"/>
      <w:divBdr>
        <w:top w:val="none" w:sz="0" w:space="0" w:color="auto"/>
        <w:left w:val="none" w:sz="0" w:space="0" w:color="auto"/>
        <w:bottom w:val="none" w:sz="0" w:space="0" w:color="auto"/>
        <w:right w:val="none" w:sz="0" w:space="0" w:color="auto"/>
      </w:divBdr>
      <w:divsChild>
        <w:div w:id="564755987">
          <w:marLeft w:val="640"/>
          <w:marRight w:val="0"/>
          <w:marTop w:val="0"/>
          <w:marBottom w:val="0"/>
          <w:divBdr>
            <w:top w:val="none" w:sz="0" w:space="0" w:color="auto"/>
            <w:left w:val="none" w:sz="0" w:space="0" w:color="auto"/>
            <w:bottom w:val="none" w:sz="0" w:space="0" w:color="auto"/>
            <w:right w:val="none" w:sz="0" w:space="0" w:color="auto"/>
          </w:divBdr>
        </w:div>
        <w:div w:id="1471747504">
          <w:marLeft w:val="640"/>
          <w:marRight w:val="0"/>
          <w:marTop w:val="0"/>
          <w:marBottom w:val="0"/>
          <w:divBdr>
            <w:top w:val="none" w:sz="0" w:space="0" w:color="auto"/>
            <w:left w:val="none" w:sz="0" w:space="0" w:color="auto"/>
            <w:bottom w:val="none" w:sz="0" w:space="0" w:color="auto"/>
            <w:right w:val="none" w:sz="0" w:space="0" w:color="auto"/>
          </w:divBdr>
        </w:div>
        <w:div w:id="275984885">
          <w:marLeft w:val="640"/>
          <w:marRight w:val="0"/>
          <w:marTop w:val="0"/>
          <w:marBottom w:val="0"/>
          <w:divBdr>
            <w:top w:val="none" w:sz="0" w:space="0" w:color="auto"/>
            <w:left w:val="none" w:sz="0" w:space="0" w:color="auto"/>
            <w:bottom w:val="none" w:sz="0" w:space="0" w:color="auto"/>
            <w:right w:val="none" w:sz="0" w:space="0" w:color="auto"/>
          </w:divBdr>
        </w:div>
        <w:div w:id="409890229">
          <w:marLeft w:val="640"/>
          <w:marRight w:val="0"/>
          <w:marTop w:val="0"/>
          <w:marBottom w:val="0"/>
          <w:divBdr>
            <w:top w:val="none" w:sz="0" w:space="0" w:color="auto"/>
            <w:left w:val="none" w:sz="0" w:space="0" w:color="auto"/>
            <w:bottom w:val="none" w:sz="0" w:space="0" w:color="auto"/>
            <w:right w:val="none" w:sz="0" w:space="0" w:color="auto"/>
          </w:divBdr>
        </w:div>
        <w:div w:id="1660110848">
          <w:marLeft w:val="640"/>
          <w:marRight w:val="0"/>
          <w:marTop w:val="0"/>
          <w:marBottom w:val="0"/>
          <w:divBdr>
            <w:top w:val="none" w:sz="0" w:space="0" w:color="auto"/>
            <w:left w:val="none" w:sz="0" w:space="0" w:color="auto"/>
            <w:bottom w:val="none" w:sz="0" w:space="0" w:color="auto"/>
            <w:right w:val="none" w:sz="0" w:space="0" w:color="auto"/>
          </w:divBdr>
        </w:div>
        <w:div w:id="947808499">
          <w:marLeft w:val="640"/>
          <w:marRight w:val="0"/>
          <w:marTop w:val="0"/>
          <w:marBottom w:val="0"/>
          <w:divBdr>
            <w:top w:val="none" w:sz="0" w:space="0" w:color="auto"/>
            <w:left w:val="none" w:sz="0" w:space="0" w:color="auto"/>
            <w:bottom w:val="none" w:sz="0" w:space="0" w:color="auto"/>
            <w:right w:val="none" w:sz="0" w:space="0" w:color="auto"/>
          </w:divBdr>
        </w:div>
        <w:div w:id="1424570237">
          <w:marLeft w:val="640"/>
          <w:marRight w:val="0"/>
          <w:marTop w:val="0"/>
          <w:marBottom w:val="0"/>
          <w:divBdr>
            <w:top w:val="none" w:sz="0" w:space="0" w:color="auto"/>
            <w:left w:val="none" w:sz="0" w:space="0" w:color="auto"/>
            <w:bottom w:val="none" w:sz="0" w:space="0" w:color="auto"/>
            <w:right w:val="none" w:sz="0" w:space="0" w:color="auto"/>
          </w:divBdr>
        </w:div>
        <w:div w:id="1540822049">
          <w:marLeft w:val="640"/>
          <w:marRight w:val="0"/>
          <w:marTop w:val="0"/>
          <w:marBottom w:val="0"/>
          <w:divBdr>
            <w:top w:val="none" w:sz="0" w:space="0" w:color="auto"/>
            <w:left w:val="none" w:sz="0" w:space="0" w:color="auto"/>
            <w:bottom w:val="none" w:sz="0" w:space="0" w:color="auto"/>
            <w:right w:val="none" w:sz="0" w:space="0" w:color="auto"/>
          </w:divBdr>
        </w:div>
        <w:div w:id="1372455066">
          <w:marLeft w:val="640"/>
          <w:marRight w:val="0"/>
          <w:marTop w:val="0"/>
          <w:marBottom w:val="0"/>
          <w:divBdr>
            <w:top w:val="none" w:sz="0" w:space="0" w:color="auto"/>
            <w:left w:val="none" w:sz="0" w:space="0" w:color="auto"/>
            <w:bottom w:val="none" w:sz="0" w:space="0" w:color="auto"/>
            <w:right w:val="none" w:sz="0" w:space="0" w:color="auto"/>
          </w:divBdr>
        </w:div>
        <w:div w:id="489756210">
          <w:marLeft w:val="640"/>
          <w:marRight w:val="0"/>
          <w:marTop w:val="0"/>
          <w:marBottom w:val="0"/>
          <w:divBdr>
            <w:top w:val="none" w:sz="0" w:space="0" w:color="auto"/>
            <w:left w:val="none" w:sz="0" w:space="0" w:color="auto"/>
            <w:bottom w:val="none" w:sz="0" w:space="0" w:color="auto"/>
            <w:right w:val="none" w:sz="0" w:space="0" w:color="auto"/>
          </w:divBdr>
        </w:div>
        <w:div w:id="157382993">
          <w:marLeft w:val="640"/>
          <w:marRight w:val="0"/>
          <w:marTop w:val="0"/>
          <w:marBottom w:val="0"/>
          <w:divBdr>
            <w:top w:val="none" w:sz="0" w:space="0" w:color="auto"/>
            <w:left w:val="none" w:sz="0" w:space="0" w:color="auto"/>
            <w:bottom w:val="none" w:sz="0" w:space="0" w:color="auto"/>
            <w:right w:val="none" w:sz="0" w:space="0" w:color="auto"/>
          </w:divBdr>
        </w:div>
        <w:div w:id="1220554139">
          <w:marLeft w:val="640"/>
          <w:marRight w:val="0"/>
          <w:marTop w:val="0"/>
          <w:marBottom w:val="0"/>
          <w:divBdr>
            <w:top w:val="none" w:sz="0" w:space="0" w:color="auto"/>
            <w:left w:val="none" w:sz="0" w:space="0" w:color="auto"/>
            <w:bottom w:val="none" w:sz="0" w:space="0" w:color="auto"/>
            <w:right w:val="none" w:sz="0" w:space="0" w:color="auto"/>
          </w:divBdr>
        </w:div>
        <w:div w:id="535893460">
          <w:marLeft w:val="640"/>
          <w:marRight w:val="0"/>
          <w:marTop w:val="0"/>
          <w:marBottom w:val="0"/>
          <w:divBdr>
            <w:top w:val="none" w:sz="0" w:space="0" w:color="auto"/>
            <w:left w:val="none" w:sz="0" w:space="0" w:color="auto"/>
            <w:bottom w:val="none" w:sz="0" w:space="0" w:color="auto"/>
            <w:right w:val="none" w:sz="0" w:space="0" w:color="auto"/>
          </w:divBdr>
        </w:div>
        <w:div w:id="1815641421">
          <w:marLeft w:val="640"/>
          <w:marRight w:val="0"/>
          <w:marTop w:val="0"/>
          <w:marBottom w:val="0"/>
          <w:divBdr>
            <w:top w:val="none" w:sz="0" w:space="0" w:color="auto"/>
            <w:left w:val="none" w:sz="0" w:space="0" w:color="auto"/>
            <w:bottom w:val="none" w:sz="0" w:space="0" w:color="auto"/>
            <w:right w:val="none" w:sz="0" w:space="0" w:color="auto"/>
          </w:divBdr>
        </w:div>
        <w:div w:id="498892024">
          <w:marLeft w:val="640"/>
          <w:marRight w:val="0"/>
          <w:marTop w:val="0"/>
          <w:marBottom w:val="0"/>
          <w:divBdr>
            <w:top w:val="none" w:sz="0" w:space="0" w:color="auto"/>
            <w:left w:val="none" w:sz="0" w:space="0" w:color="auto"/>
            <w:bottom w:val="none" w:sz="0" w:space="0" w:color="auto"/>
            <w:right w:val="none" w:sz="0" w:space="0" w:color="auto"/>
          </w:divBdr>
        </w:div>
        <w:div w:id="1620333550">
          <w:marLeft w:val="640"/>
          <w:marRight w:val="0"/>
          <w:marTop w:val="0"/>
          <w:marBottom w:val="0"/>
          <w:divBdr>
            <w:top w:val="none" w:sz="0" w:space="0" w:color="auto"/>
            <w:left w:val="none" w:sz="0" w:space="0" w:color="auto"/>
            <w:bottom w:val="none" w:sz="0" w:space="0" w:color="auto"/>
            <w:right w:val="none" w:sz="0" w:space="0" w:color="auto"/>
          </w:divBdr>
        </w:div>
        <w:div w:id="1910964687">
          <w:marLeft w:val="640"/>
          <w:marRight w:val="0"/>
          <w:marTop w:val="0"/>
          <w:marBottom w:val="0"/>
          <w:divBdr>
            <w:top w:val="none" w:sz="0" w:space="0" w:color="auto"/>
            <w:left w:val="none" w:sz="0" w:space="0" w:color="auto"/>
            <w:bottom w:val="none" w:sz="0" w:space="0" w:color="auto"/>
            <w:right w:val="none" w:sz="0" w:space="0" w:color="auto"/>
          </w:divBdr>
        </w:div>
        <w:div w:id="1890263332">
          <w:marLeft w:val="640"/>
          <w:marRight w:val="0"/>
          <w:marTop w:val="0"/>
          <w:marBottom w:val="0"/>
          <w:divBdr>
            <w:top w:val="none" w:sz="0" w:space="0" w:color="auto"/>
            <w:left w:val="none" w:sz="0" w:space="0" w:color="auto"/>
            <w:bottom w:val="none" w:sz="0" w:space="0" w:color="auto"/>
            <w:right w:val="none" w:sz="0" w:space="0" w:color="auto"/>
          </w:divBdr>
        </w:div>
        <w:div w:id="2012831350">
          <w:marLeft w:val="640"/>
          <w:marRight w:val="0"/>
          <w:marTop w:val="0"/>
          <w:marBottom w:val="0"/>
          <w:divBdr>
            <w:top w:val="none" w:sz="0" w:space="0" w:color="auto"/>
            <w:left w:val="none" w:sz="0" w:space="0" w:color="auto"/>
            <w:bottom w:val="none" w:sz="0" w:space="0" w:color="auto"/>
            <w:right w:val="none" w:sz="0" w:space="0" w:color="auto"/>
          </w:divBdr>
        </w:div>
        <w:div w:id="1819229197">
          <w:marLeft w:val="640"/>
          <w:marRight w:val="0"/>
          <w:marTop w:val="0"/>
          <w:marBottom w:val="0"/>
          <w:divBdr>
            <w:top w:val="none" w:sz="0" w:space="0" w:color="auto"/>
            <w:left w:val="none" w:sz="0" w:space="0" w:color="auto"/>
            <w:bottom w:val="none" w:sz="0" w:space="0" w:color="auto"/>
            <w:right w:val="none" w:sz="0" w:space="0" w:color="auto"/>
          </w:divBdr>
        </w:div>
        <w:div w:id="1635402251">
          <w:marLeft w:val="640"/>
          <w:marRight w:val="0"/>
          <w:marTop w:val="0"/>
          <w:marBottom w:val="0"/>
          <w:divBdr>
            <w:top w:val="none" w:sz="0" w:space="0" w:color="auto"/>
            <w:left w:val="none" w:sz="0" w:space="0" w:color="auto"/>
            <w:bottom w:val="none" w:sz="0" w:space="0" w:color="auto"/>
            <w:right w:val="none" w:sz="0" w:space="0" w:color="auto"/>
          </w:divBdr>
        </w:div>
        <w:div w:id="948928139">
          <w:marLeft w:val="640"/>
          <w:marRight w:val="0"/>
          <w:marTop w:val="0"/>
          <w:marBottom w:val="0"/>
          <w:divBdr>
            <w:top w:val="none" w:sz="0" w:space="0" w:color="auto"/>
            <w:left w:val="none" w:sz="0" w:space="0" w:color="auto"/>
            <w:bottom w:val="none" w:sz="0" w:space="0" w:color="auto"/>
            <w:right w:val="none" w:sz="0" w:space="0" w:color="auto"/>
          </w:divBdr>
        </w:div>
        <w:div w:id="893659997">
          <w:marLeft w:val="640"/>
          <w:marRight w:val="0"/>
          <w:marTop w:val="0"/>
          <w:marBottom w:val="0"/>
          <w:divBdr>
            <w:top w:val="none" w:sz="0" w:space="0" w:color="auto"/>
            <w:left w:val="none" w:sz="0" w:space="0" w:color="auto"/>
            <w:bottom w:val="none" w:sz="0" w:space="0" w:color="auto"/>
            <w:right w:val="none" w:sz="0" w:space="0" w:color="auto"/>
          </w:divBdr>
        </w:div>
        <w:div w:id="385035293">
          <w:marLeft w:val="640"/>
          <w:marRight w:val="0"/>
          <w:marTop w:val="0"/>
          <w:marBottom w:val="0"/>
          <w:divBdr>
            <w:top w:val="none" w:sz="0" w:space="0" w:color="auto"/>
            <w:left w:val="none" w:sz="0" w:space="0" w:color="auto"/>
            <w:bottom w:val="none" w:sz="0" w:space="0" w:color="auto"/>
            <w:right w:val="none" w:sz="0" w:space="0" w:color="auto"/>
          </w:divBdr>
        </w:div>
        <w:div w:id="1930118411">
          <w:marLeft w:val="640"/>
          <w:marRight w:val="0"/>
          <w:marTop w:val="0"/>
          <w:marBottom w:val="0"/>
          <w:divBdr>
            <w:top w:val="none" w:sz="0" w:space="0" w:color="auto"/>
            <w:left w:val="none" w:sz="0" w:space="0" w:color="auto"/>
            <w:bottom w:val="none" w:sz="0" w:space="0" w:color="auto"/>
            <w:right w:val="none" w:sz="0" w:space="0" w:color="auto"/>
          </w:divBdr>
        </w:div>
        <w:div w:id="1529484151">
          <w:marLeft w:val="640"/>
          <w:marRight w:val="0"/>
          <w:marTop w:val="0"/>
          <w:marBottom w:val="0"/>
          <w:divBdr>
            <w:top w:val="none" w:sz="0" w:space="0" w:color="auto"/>
            <w:left w:val="none" w:sz="0" w:space="0" w:color="auto"/>
            <w:bottom w:val="none" w:sz="0" w:space="0" w:color="auto"/>
            <w:right w:val="none" w:sz="0" w:space="0" w:color="auto"/>
          </w:divBdr>
        </w:div>
        <w:div w:id="1002900962">
          <w:marLeft w:val="640"/>
          <w:marRight w:val="0"/>
          <w:marTop w:val="0"/>
          <w:marBottom w:val="0"/>
          <w:divBdr>
            <w:top w:val="none" w:sz="0" w:space="0" w:color="auto"/>
            <w:left w:val="none" w:sz="0" w:space="0" w:color="auto"/>
            <w:bottom w:val="none" w:sz="0" w:space="0" w:color="auto"/>
            <w:right w:val="none" w:sz="0" w:space="0" w:color="auto"/>
          </w:divBdr>
        </w:div>
        <w:div w:id="43413219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06836633">
      <w:bodyDiv w:val="1"/>
      <w:marLeft w:val="0"/>
      <w:marRight w:val="0"/>
      <w:marTop w:val="0"/>
      <w:marBottom w:val="0"/>
      <w:divBdr>
        <w:top w:val="none" w:sz="0" w:space="0" w:color="auto"/>
        <w:left w:val="none" w:sz="0" w:space="0" w:color="auto"/>
        <w:bottom w:val="none" w:sz="0" w:space="0" w:color="auto"/>
        <w:right w:val="none" w:sz="0" w:space="0" w:color="auto"/>
      </w:divBdr>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57983159">
      <w:bodyDiv w:val="1"/>
      <w:marLeft w:val="0"/>
      <w:marRight w:val="0"/>
      <w:marTop w:val="0"/>
      <w:marBottom w:val="0"/>
      <w:divBdr>
        <w:top w:val="none" w:sz="0" w:space="0" w:color="auto"/>
        <w:left w:val="none" w:sz="0" w:space="0" w:color="auto"/>
        <w:bottom w:val="none" w:sz="0" w:space="0" w:color="auto"/>
        <w:right w:val="none" w:sz="0" w:space="0" w:color="auto"/>
      </w:divBdr>
      <w:divsChild>
        <w:div w:id="777989226">
          <w:marLeft w:val="0"/>
          <w:marRight w:val="0"/>
          <w:marTop w:val="0"/>
          <w:marBottom w:val="0"/>
          <w:divBdr>
            <w:top w:val="none" w:sz="0" w:space="0" w:color="auto"/>
            <w:left w:val="none" w:sz="0" w:space="0" w:color="auto"/>
            <w:bottom w:val="none" w:sz="0" w:space="0" w:color="auto"/>
            <w:right w:val="none" w:sz="0" w:space="0" w:color="auto"/>
          </w:divBdr>
          <w:divsChild>
            <w:div w:id="1212881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070422061">
      <w:bodyDiv w:val="1"/>
      <w:marLeft w:val="0"/>
      <w:marRight w:val="0"/>
      <w:marTop w:val="0"/>
      <w:marBottom w:val="0"/>
      <w:divBdr>
        <w:top w:val="none" w:sz="0" w:space="0" w:color="auto"/>
        <w:left w:val="none" w:sz="0" w:space="0" w:color="auto"/>
        <w:bottom w:val="none" w:sz="0" w:space="0" w:color="auto"/>
        <w:right w:val="none" w:sz="0" w:space="0" w:color="auto"/>
      </w:divBdr>
      <w:divsChild>
        <w:div w:id="1207372988">
          <w:marLeft w:val="640"/>
          <w:marRight w:val="0"/>
          <w:marTop w:val="0"/>
          <w:marBottom w:val="0"/>
          <w:divBdr>
            <w:top w:val="none" w:sz="0" w:space="0" w:color="auto"/>
            <w:left w:val="none" w:sz="0" w:space="0" w:color="auto"/>
            <w:bottom w:val="none" w:sz="0" w:space="0" w:color="auto"/>
            <w:right w:val="none" w:sz="0" w:space="0" w:color="auto"/>
          </w:divBdr>
        </w:div>
        <w:div w:id="121461344">
          <w:marLeft w:val="640"/>
          <w:marRight w:val="0"/>
          <w:marTop w:val="0"/>
          <w:marBottom w:val="0"/>
          <w:divBdr>
            <w:top w:val="none" w:sz="0" w:space="0" w:color="auto"/>
            <w:left w:val="none" w:sz="0" w:space="0" w:color="auto"/>
            <w:bottom w:val="none" w:sz="0" w:space="0" w:color="auto"/>
            <w:right w:val="none" w:sz="0" w:space="0" w:color="auto"/>
          </w:divBdr>
        </w:div>
        <w:div w:id="1140537140">
          <w:marLeft w:val="640"/>
          <w:marRight w:val="0"/>
          <w:marTop w:val="0"/>
          <w:marBottom w:val="0"/>
          <w:divBdr>
            <w:top w:val="none" w:sz="0" w:space="0" w:color="auto"/>
            <w:left w:val="none" w:sz="0" w:space="0" w:color="auto"/>
            <w:bottom w:val="none" w:sz="0" w:space="0" w:color="auto"/>
            <w:right w:val="none" w:sz="0" w:space="0" w:color="auto"/>
          </w:divBdr>
        </w:div>
        <w:div w:id="1420250443">
          <w:marLeft w:val="640"/>
          <w:marRight w:val="0"/>
          <w:marTop w:val="0"/>
          <w:marBottom w:val="0"/>
          <w:divBdr>
            <w:top w:val="none" w:sz="0" w:space="0" w:color="auto"/>
            <w:left w:val="none" w:sz="0" w:space="0" w:color="auto"/>
            <w:bottom w:val="none" w:sz="0" w:space="0" w:color="auto"/>
            <w:right w:val="none" w:sz="0" w:space="0" w:color="auto"/>
          </w:divBdr>
        </w:div>
        <w:div w:id="1163547295">
          <w:marLeft w:val="640"/>
          <w:marRight w:val="0"/>
          <w:marTop w:val="0"/>
          <w:marBottom w:val="0"/>
          <w:divBdr>
            <w:top w:val="none" w:sz="0" w:space="0" w:color="auto"/>
            <w:left w:val="none" w:sz="0" w:space="0" w:color="auto"/>
            <w:bottom w:val="none" w:sz="0" w:space="0" w:color="auto"/>
            <w:right w:val="none" w:sz="0" w:space="0" w:color="auto"/>
          </w:divBdr>
        </w:div>
        <w:div w:id="1241135665">
          <w:marLeft w:val="640"/>
          <w:marRight w:val="0"/>
          <w:marTop w:val="0"/>
          <w:marBottom w:val="0"/>
          <w:divBdr>
            <w:top w:val="none" w:sz="0" w:space="0" w:color="auto"/>
            <w:left w:val="none" w:sz="0" w:space="0" w:color="auto"/>
            <w:bottom w:val="none" w:sz="0" w:space="0" w:color="auto"/>
            <w:right w:val="none" w:sz="0" w:space="0" w:color="auto"/>
          </w:divBdr>
        </w:div>
        <w:div w:id="322902501">
          <w:marLeft w:val="640"/>
          <w:marRight w:val="0"/>
          <w:marTop w:val="0"/>
          <w:marBottom w:val="0"/>
          <w:divBdr>
            <w:top w:val="none" w:sz="0" w:space="0" w:color="auto"/>
            <w:left w:val="none" w:sz="0" w:space="0" w:color="auto"/>
            <w:bottom w:val="none" w:sz="0" w:space="0" w:color="auto"/>
            <w:right w:val="none" w:sz="0" w:space="0" w:color="auto"/>
          </w:divBdr>
        </w:div>
        <w:div w:id="1970352919">
          <w:marLeft w:val="640"/>
          <w:marRight w:val="0"/>
          <w:marTop w:val="0"/>
          <w:marBottom w:val="0"/>
          <w:divBdr>
            <w:top w:val="none" w:sz="0" w:space="0" w:color="auto"/>
            <w:left w:val="none" w:sz="0" w:space="0" w:color="auto"/>
            <w:bottom w:val="none" w:sz="0" w:space="0" w:color="auto"/>
            <w:right w:val="none" w:sz="0" w:space="0" w:color="auto"/>
          </w:divBdr>
        </w:div>
        <w:div w:id="291253686">
          <w:marLeft w:val="640"/>
          <w:marRight w:val="0"/>
          <w:marTop w:val="0"/>
          <w:marBottom w:val="0"/>
          <w:divBdr>
            <w:top w:val="none" w:sz="0" w:space="0" w:color="auto"/>
            <w:left w:val="none" w:sz="0" w:space="0" w:color="auto"/>
            <w:bottom w:val="none" w:sz="0" w:space="0" w:color="auto"/>
            <w:right w:val="none" w:sz="0" w:space="0" w:color="auto"/>
          </w:divBdr>
        </w:div>
        <w:div w:id="1052272194">
          <w:marLeft w:val="640"/>
          <w:marRight w:val="0"/>
          <w:marTop w:val="0"/>
          <w:marBottom w:val="0"/>
          <w:divBdr>
            <w:top w:val="none" w:sz="0" w:space="0" w:color="auto"/>
            <w:left w:val="none" w:sz="0" w:space="0" w:color="auto"/>
            <w:bottom w:val="none" w:sz="0" w:space="0" w:color="auto"/>
            <w:right w:val="none" w:sz="0" w:space="0" w:color="auto"/>
          </w:divBdr>
        </w:div>
        <w:div w:id="97873070">
          <w:marLeft w:val="640"/>
          <w:marRight w:val="0"/>
          <w:marTop w:val="0"/>
          <w:marBottom w:val="0"/>
          <w:divBdr>
            <w:top w:val="none" w:sz="0" w:space="0" w:color="auto"/>
            <w:left w:val="none" w:sz="0" w:space="0" w:color="auto"/>
            <w:bottom w:val="none" w:sz="0" w:space="0" w:color="auto"/>
            <w:right w:val="none" w:sz="0" w:space="0" w:color="auto"/>
          </w:divBdr>
        </w:div>
        <w:div w:id="1744252244">
          <w:marLeft w:val="640"/>
          <w:marRight w:val="0"/>
          <w:marTop w:val="0"/>
          <w:marBottom w:val="0"/>
          <w:divBdr>
            <w:top w:val="none" w:sz="0" w:space="0" w:color="auto"/>
            <w:left w:val="none" w:sz="0" w:space="0" w:color="auto"/>
            <w:bottom w:val="none" w:sz="0" w:space="0" w:color="auto"/>
            <w:right w:val="none" w:sz="0" w:space="0" w:color="auto"/>
          </w:divBdr>
        </w:div>
        <w:div w:id="2098868943">
          <w:marLeft w:val="640"/>
          <w:marRight w:val="0"/>
          <w:marTop w:val="0"/>
          <w:marBottom w:val="0"/>
          <w:divBdr>
            <w:top w:val="none" w:sz="0" w:space="0" w:color="auto"/>
            <w:left w:val="none" w:sz="0" w:space="0" w:color="auto"/>
            <w:bottom w:val="none" w:sz="0" w:space="0" w:color="auto"/>
            <w:right w:val="none" w:sz="0" w:space="0" w:color="auto"/>
          </w:divBdr>
        </w:div>
        <w:div w:id="1049644707">
          <w:marLeft w:val="640"/>
          <w:marRight w:val="0"/>
          <w:marTop w:val="0"/>
          <w:marBottom w:val="0"/>
          <w:divBdr>
            <w:top w:val="none" w:sz="0" w:space="0" w:color="auto"/>
            <w:left w:val="none" w:sz="0" w:space="0" w:color="auto"/>
            <w:bottom w:val="none" w:sz="0" w:space="0" w:color="auto"/>
            <w:right w:val="none" w:sz="0" w:space="0" w:color="auto"/>
          </w:divBdr>
        </w:div>
        <w:div w:id="1680426280">
          <w:marLeft w:val="640"/>
          <w:marRight w:val="0"/>
          <w:marTop w:val="0"/>
          <w:marBottom w:val="0"/>
          <w:divBdr>
            <w:top w:val="none" w:sz="0" w:space="0" w:color="auto"/>
            <w:left w:val="none" w:sz="0" w:space="0" w:color="auto"/>
            <w:bottom w:val="none" w:sz="0" w:space="0" w:color="auto"/>
            <w:right w:val="none" w:sz="0" w:space="0" w:color="auto"/>
          </w:divBdr>
        </w:div>
        <w:div w:id="792795459">
          <w:marLeft w:val="640"/>
          <w:marRight w:val="0"/>
          <w:marTop w:val="0"/>
          <w:marBottom w:val="0"/>
          <w:divBdr>
            <w:top w:val="none" w:sz="0" w:space="0" w:color="auto"/>
            <w:left w:val="none" w:sz="0" w:space="0" w:color="auto"/>
            <w:bottom w:val="none" w:sz="0" w:space="0" w:color="auto"/>
            <w:right w:val="none" w:sz="0" w:space="0" w:color="auto"/>
          </w:divBdr>
        </w:div>
        <w:div w:id="510491441">
          <w:marLeft w:val="640"/>
          <w:marRight w:val="0"/>
          <w:marTop w:val="0"/>
          <w:marBottom w:val="0"/>
          <w:divBdr>
            <w:top w:val="none" w:sz="0" w:space="0" w:color="auto"/>
            <w:left w:val="none" w:sz="0" w:space="0" w:color="auto"/>
            <w:bottom w:val="none" w:sz="0" w:space="0" w:color="auto"/>
            <w:right w:val="none" w:sz="0" w:space="0" w:color="auto"/>
          </w:divBdr>
        </w:div>
        <w:div w:id="644629076">
          <w:marLeft w:val="640"/>
          <w:marRight w:val="0"/>
          <w:marTop w:val="0"/>
          <w:marBottom w:val="0"/>
          <w:divBdr>
            <w:top w:val="none" w:sz="0" w:space="0" w:color="auto"/>
            <w:left w:val="none" w:sz="0" w:space="0" w:color="auto"/>
            <w:bottom w:val="none" w:sz="0" w:space="0" w:color="auto"/>
            <w:right w:val="none" w:sz="0" w:space="0" w:color="auto"/>
          </w:divBdr>
        </w:div>
        <w:div w:id="606741223">
          <w:marLeft w:val="640"/>
          <w:marRight w:val="0"/>
          <w:marTop w:val="0"/>
          <w:marBottom w:val="0"/>
          <w:divBdr>
            <w:top w:val="none" w:sz="0" w:space="0" w:color="auto"/>
            <w:left w:val="none" w:sz="0" w:space="0" w:color="auto"/>
            <w:bottom w:val="none" w:sz="0" w:space="0" w:color="auto"/>
            <w:right w:val="none" w:sz="0" w:space="0" w:color="auto"/>
          </w:divBdr>
        </w:div>
        <w:div w:id="429352170">
          <w:marLeft w:val="640"/>
          <w:marRight w:val="0"/>
          <w:marTop w:val="0"/>
          <w:marBottom w:val="0"/>
          <w:divBdr>
            <w:top w:val="none" w:sz="0" w:space="0" w:color="auto"/>
            <w:left w:val="none" w:sz="0" w:space="0" w:color="auto"/>
            <w:bottom w:val="none" w:sz="0" w:space="0" w:color="auto"/>
            <w:right w:val="none" w:sz="0" w:space="0" w:color="auto"/>
          </w:divBdr>
        </w:div>
        <w:div w:id="339238049">
          <w:marLeft w:val="640"/>
          <w:marRight w:val="0"/>
          <w:marTop w:val="0"/>
          <w:marBottom w:val="0"/>
          <w:divBdr>
            <w:top w:val="none" w:sz="0" w:space="0" w:color="auto"/>
            <w:left w:val="none" w:sz="0" w:space="0" w:color="auto"/>
            <w:bottom w:val="none" w:sz="0" w:space="0" w:color="auto"/>
            <w:right w:val="none" w:sz="0" w:space="0" w:color="auto"/>
          </w:divBdr>
        </w:div>
        <w:div w:id="496531934">
          <w:marLeft w:val="640"/>
          <w:marRight w:val="0"/>
          <w:marTop w:val="0"/>
          <w:marBottom w:val="0"/>
          <w:divBdr>
            <w:top w:val="none" w:sz="0" w:space="0" w:color="auto"/>
            <w:left w:val="none" w:sz="0" w:space="0" w:color="auto"/>
            <w:bottom w:val="none" w:sz="0" w:space="0" w:color="auto"/>
            <w:right w:val="none" w:sz="0" w:space="0" w:color="auto"/>
          </w:divBdr>
        </w:div>
        <w:div w:id="1559437120">
          <w:marLeft w:val="640"/>
          <w:marRight w:val="0"/>
          <w:marTop w:val="0"/>
          <w:marBottom w:val="0"/>
          <w:divBdr>
            <w:top w:val="none" w:sz="0" w:space="0" w:color="auto"/>
            <w:left w:val="none" w:sz="0" w:space="0" w:color="auto"/>
            <w:bottom w:val="none" w:sz="0" w:space="0" w:color="auto"/>
            <w:right w:val="none" w:sz="0" w:space="0" w:color="auto"/>
          </w:divBdr>
        </w:div>
        <w:div w:id="1884442562">
          <w:marLeft w:val="640"/>
          <w:marRight w:val="0"/>
          <w:marTop w:val="0"/>
          <w:marBottom w:val="0"/>
          <w:divBdr>
            <w:top w:val="none" w:sz="0" w:space="0" w:color="auto"/>
            <w:left w:val="none" w:sz="0" w:space="0" w:color="auto"/>
            <w:bottom w:val="none" w:sz="0" w:space="0" w:color="auto"/>
            <w:right w:val="none" w:sz="0" w:space="0" w:color="auto"/>
          </w:divBdr>
        </w:div>
        <w:div w:id="1446386789">
          <w:marLeft w:val="640"/>
          <w:marRight w:val="0"/>
          <w:marTop w:val="0"/>
          <w:marBottom w:val="0"/>
          <w:divBdr>
            <w:top w:val="none" w:sz="0" w:space="0" w:color="auto"/>
            <w:left w:val="none" w:sz="0" w:space="0" w:color="auto"/>
            <w:bottom w:val="none" w:sz="0" w:space="0" w:color="auto"/>
            <w:right w:val="none" w:sz="0" w:space="0" w:color="auto"/>
          </w:divBdr>
        </w:div>
        <w:div w:id="1612593266">
          <w:marLeft w:val="640"/>
          <w:marRight w:val="0"/>
          <w:marTop w:val="0"/>
          <w:marBottom w:val="0"/>
          <w:divBdr>
            <w:top w:val="none" w:sz="0" w:space="0" w:color="auto"/>
            <w:left w:val="none" w:sz="0" w:space="0" w:color="auto"/>
            <w:bottom w:val="none" w:sz="0" w:space="0" w:color="auto"/>
            <w:right w:val="none" w:sz="0" w:space="0" w:color="auto"/>
          </w:divBdr>
        </w:div>
        <w:div w:id="240869020">
          <w:marLeft w:val="640"/>
          <w:marRight w:val="0"/>
          <w:marTop w:val="0"/>
          <w:marBottom w:val="0"/>
          <w:divBdr>
            <w:top w:val="none" w:sz="0" w:space="0" w:color="auto"/>
            <w:left w:val="none" w:sz="0" w:space="0" w:color="auto"/>
            <w:bottom w:val="none" w:sz="0" w:space="0" w:color="auto"/>
            <w:right w:val="none" w:sz="0" w:space="0" w:color="auto"/>
          </w:divBdr>
        </w:div>
        <w:div w:id="945116699">
          <w:marLeft w:val="640"/>
          <w:marRight w:val="0"/>
          <w:marTop w:val="0"/>
          <w:marBottom w:val="0"/>
          <w:divBdr>
            <w:top w:val="none" w:sz="0" w:space="0" w:color="auto"/>
            <w:left w:val="none" w:sz="0" w:space="0" w:color="auto"/>
            <w:bottom w:val="none" w:sz="0" w:space="0" w:color="auto"/>
            <w:right w:val="none" w:sz="0" w:space="0" w:color="auto"/>
          </w:divBdr>
        </w:div>
        <w:div w:id="1585531526">
          <w:marLeft w:val="640"/>
          <w:marRight w:val="0"/>
          <w:marTop w:val="0"/>
          <w:marBottom w:val="0"/>
          <w:divBdr>
            <w:top w:val="none" w:sz="0" w:space="0" w:color="auto"/>
            <w:left w:val="none" w:sz="0" w:space="0" w:color="auto"/>
            <w:bottom w:val="none" w:sz="0" w:space="0" w:color="auto"/>
            <w:right w:val="none" w:sz="0" w:space="0" w:color="auto"/>
          </w:divBdr>
        </w:div>
        <w:div w:id="419914038">
          <w:marLeft w:val="640"/>
          <w:marRight w:val="0"/>
          <w:marTop w:val="0"/>
          <w:marBottom w:val="0"/>
          <w:divBdr>
            <w:top w:val="none" w:sz="0" w:space="0" w:color="auto"/>
            <w:left w:val="none" w:sz="0" w:space="0" w:color="auto"/>
            <w:bottom w:val="none" w:sz="0" w:space="0" w:color="auto"/>
            <w:right w:val="none" w:sz="0" w:space="0" w:color="auto"/>
          </w:divBdr>
        </w:div>
      </w:divsChild>
    </w:div>
    <w:div w:id="2071071101">
      <w:bodyDiv w:val="1"/>
      <w:marLeft w:val="0"/>
      <w:marRight w:val="0"/>
      <w:marTop w:val="0"/>
      <w:marBottom w:val="0"/>
      <w:divBdr>
        <w:top w:val="none" w:sz="0" w:space="0" w:color="auto"/>
        <w:left w:val="none" w:sz="0" w:space="0" w:color="auto"/>
        <w:bottom w:val="none" w:sz="0" w:space="0" w:color="auto"/>
        <w:right w:val="none" w:sz="0" w:space="0" w:color="auto"/>
      </w:divBdr>
      <w:divsChild>
        <w:div w:id="1470393665">
          <w:marLeft w:val="0"/>
          <w:marRight w:val="0"/>
          <w:marTop w:val="0"/>
          <w:marBottom w:val="0"/>
          <w:divBdr>
            <w:top w:val="none" w:sz="0" w:space="0" w:color="auto"/>
            <w:left w:val="none" w:sz="0" w:space="0" w:color="auto"/>
            <w:bottom w:val="none" w:sz="0" w:space="0" w:color="auto"/>
            <w:right w:val="none" w:sz="0" w:space="0" w:color="auto"/>
          </w:divBdr>
          <w:divsChild>
            <w:div w:id="7937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2.png"/><Relationship Id="rId42" Type="http://schemas.openxmlformats.org/officeDocument/2006/relationships/image" Target="media/image25.png"/><Relationship Id="rId63" Type="http://schemas.openxmlformats.org/officeDocument/2006/relationships/image" Target="media/image39.wmf"/><Relationship Id="rId84" Type="http://schemas.openxmlformats.org/officeDocument/2006/relationships/image" Target="media/image50.wmf"/><Relationship Id="rId138" Type="http://schemas.openxmlformats.org/officeDocument/2006/relationships/image" Target="media/image83.png"/><Relationship Id="rId159" Type="http://schemas.openxmlformats.org/officeDocument/2006/relationships/image" Target="media/image98.png"/><Relationship Id="rId170" Type="http://schemas.openxmlformats.org/officeDocument/2006/relationships/image" Target="media/image108.png"/><Relationship Id="rId191" Type="http://schemas.openxmlformats.org/officeDocument/2006/relationships/image" Target="media/image129.png"/><Relationship Id="rId205" Type="http://schemas.openxmlformats.org/officeDocument/2006/relationships/hyperlink" Target="http://localhost:6006/" TargetMode="External"/><Relationship Id="rId226" Type="http://schemas.openxmlformats.org/officeDocument/2006/relationships/image" Target="media/image154.png"/><Relationship Id="rId247" Type="http://schemas.openxmlformats.org/officeDocument/2006/relationships/image" Target="media/image175.png"/><Relationship Id="rId107" Type="http://schemas.openxmlformats.org/officeDocument/2006/relationships/image" Target="media/image63.wmf"/><Relationship Id="rId268" Type="http://schemas.openxmlformats.org/officeDocument/2006/relationships/image" Target="media/image196.png"/><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2.bin"/><Relationship Id="rId74" Type="http://schemas.openxmlformats.org/officeDocument/2006/relationships/oleObject" Target="embeddings/oleObject21.bin"/><Relationship Id="rId128" Type="http://schemas.openxmlformats.org/officeDocument/2006/relationships/oleObject" Target="embeddings/oleObject44.bin"/><Relationship Id="rId149" Type="http://schemas.openxmlformats.org/officeDocument/2006/relationships/image" Target="media/image91.wmf"/><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99.png"/><Relationship Id="rId181" Type="http://schemas.openxmlformats.org/officeDocument/2006/relationships/image" Target="media/image119.png"/><Relationship Id="rId216" Type="http://schemas.openxmlformats.org/officeDocument/2006/relationships/image" Target="media/image149.wmf"/><Relationship Id="rId237" Type="http://schemas.openxmlformats.org/officeDocument/2006/relationships/image" Target="media/image165.png"/><Relationship Id="rId258" Type="http://schemas.openxmlformats.org/officeDocument/2006/relationships/image" Target="media/image186.png"/><Relationship Id="rId279" Type="http://schemas.openxmlformats.org/officeDocument/2006/relationships/theme" Target="theme/theme1.xml"/><Relationship Id="rId22" Type="http://schemas.openxmlformats.org/officeDocument/2006/relationships/image" Target="media/image13.png"/><Relationship Id="rId43" Type="http://schemas.openxmlformats.org/officeDocument/2006/relationships/image" Target="media/image26.wmf"/><Relationship Id="rId64" Type="http://schemas.openxmlformats.org/officeDocument/2006/relationships/oleObject" Target="embeddings/oleObject16.bin"/><Relationship Id="rId118" Type="http://schemas.openxmlformats.org/officeDocument/2006/relationships/oleObject" Target="embeddings/oleObject39.bin"/><Relationship Id="rId139" Type="http://schemas.openxmlformats.org/officeDocument/2006/relationships/image" Target="media/image84.png"/><Relationship Id="rId85" Type="http://schemas.openxmlformats.org/officeDocument/2006/relationships/oleObject" Target="embeddings/oleObject26.bin"/><Relationship Id="rId150" Type="http://schemas.openxmlformats.org/officeDocument/2006/relationships/oleObject" Target="embeddings/oleObject50.bin"/><Relationship Id="rId171" Type="http://schemas.openxmlformats.org/officeDocument/2006/relationships/image" Target="media/image109.png"/><Relationship Id="rId192" Type="http://schemas.openxmlformats.org/officeDocument/2006/relationships/image" Target="media/image130.png"/><Relationship Id="rId206" Type="http://schemas.openxmlformats.org/officeDocument/2006/relationships/image" Target="media/image141.png"/><Relationship Id="rId227" Type="http://schemas.openxmlformats.org/officeDocument/2006/relationships/image" Target="media/image155.png"/><Relationship Id="rId248" Type="http://schemas.openxmlformats.org/officeDocument/2006/relationships/image" Target="media/image176.png"/><Relationship Id="rId269" Type="http://schemas.openxmlformats.org/officeDocument/2006/relationships/image" Target="media/image197.png"/><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oleObject" Target="embeddings/oleObject36.bin"/><Relationship Id="rId129" Type="http://schemas.openxmlformats.org/officeDocument/2006/relationships/image" Target="media/image76.wmf"/><Relationship Id="rId54" Type="http://schemas.openxmlformats.org/officeDocument/2006/relationships/image" Target="media/image33.png"/><Relationship Id="rId75" Type="http://schemas.openxmlformats.org/officeDocument/2006/relationships/image" Target="media/image45.wmf"/><Relationship Id="rId96" Type="http://schemas.openxmlformats.org/officeDocument/2006/relationships/image" Target="media/image56.wmf"/><Relationship Id="rId140" Type="http://schemas.openxmlformats.org/officeDocument/2006/relationships/image" Target="media/image85.wmf"/><Relationship Id="rId161" Type="http://schemas.openxmlformats.org/officeDocument/2006/relationships/image" Target="media/image100.wmf"/><Relationship Id="rId182" Type="http://schemas.openxmlformats.org/officeDocument/2006/relationships/image" Target="media/image120.png"/><Relationship Id="rId217" Type="http://schemas.openxmlformats.org/officeDocument/2006/relationships/oleObject" Target="embeddings/oleObject58.bin"/><Relationship Id="rId6" Type="http://schemas.openxmlformats.org/officeDocument/2006/relationships/footnotes" Target="footnotes.xml"/><Relationship Id="rId238" Type="http://schemas.openxmlformats.org/officeDocument/2006/relationships/image" Target="media/image166.png"/><Relationship Id="rId259" Type="http://schemas.openxmlformats.org/officeDocument/2006/relationships/image" Target="media/image187.png"/><Relationship Id="rId23" Type="http://schemas.openxmlformats.org/officeDocument/2006/relationships/image" Target="media/image14.wmf"/><Relationship Id="rId119" Type="http://schemas.openxmlformats.org/officeDocument/2006/relationships/image" Target="media/image71.wmf"/><Relationship Id="rId270" Type="http://schemas.openxmlformats.org/officeDocument/2006/relationships/image" Target="media/image198.png"/><Relationship Id="rId44" Type="http://schemas.openxmlformats.org/officeDocument/2006/relationships/oleObject" Target="embeddings/oleObject9.bin"/><Relationship Id="rId65" Type="http://schemas.openxmlformats.org/officeDocument/2006/relationships/image" Target="media/image40.wmf"/><Relationship Id="rId86" Type="http://schemas.openxmlformats.org/officeDocument/2006/relationships/image" Target="media/image51.wmf"/><Relationship Id="rId130" Type="http://schemas.openxmlformats.org/officeDocument/2006/relationships/oleObject" Target="embeddings/oleObject45.bin"/><Relationship Id="rId151" Type="http://schemas.openxmlformats.org/officeDocument/2006/relationships/image" Target="media/image92.wmf"/><Relationship Id="rId172" Type="http://schemas.openxmlformats.org/officeDocument/2006/relationships/image" Target="media/image110.png"/><Relationship Id="rId193" Type="http://schemas.openxmlformats.org/officeDocument/2006/relationships/image" Target="media/image131.png"/><Relationship Id="rId202" Type="http://schemas.openxmlformats.org/officeDocument/2006/relationships/oleObject" Target="embeddings/oleObject55.bin"/><Relationship Id="rId207" Type="http://schemas.openxmlformats.org/officeDocument/2006/relationships/image" Target="media/image142.png"/><Relationship Id="rId223" Type="http://schemas.openxmlformats.org/officeDocument/2006/relationships/oleObject" Target="embeddings/oleObject61.bin"/><Relationship Id="rId228" Type="http://schemas.openxmlformats.org/officeDocument/2006/relationships/image" Target="media/image156.png"/><Relationship Id="rId244" Type="http://schemas.openxmlformats.org/officeDocument/2006/relationships/image" Target="media/image172.png"/><Relationship Id="rId249" Type="http://schemas.openxmlformats.org/officeDocument/2006/relationships/image" Target="media/image177.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image" Target="media/image64.png"/><Relationship Id="rId260" Type="http://schemas.openxmlformats.org/officeDocument/2006/relationships/image" Target="media/image188.png"/><Relationship Id="rId265" Type="http://schemas.openxmlformats.org/officeDocument/2006/relationships/image" Target="media/image193.png"/><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oleObject" Target="embeddings/oleObject35.bin"/><Relationship Id="rId120" Type="http://schemas.openxmlformats.org/officeDocument/2006/relationships/oleObject" Target="embeddings/oleObject40.bin"/><Relationship Id="rId125" Type="http://schemas.openxmlformats.org/officeDocument/2006/relationships/image" Target="media/image74.wmf"/><Relationship Id="rId141" Type="http://schemas.openxmlformats.org/officeDocument/2006/relationships/oleObject" Target="embeddings/oleObject47.bin"/><Relationship Id="rId146" Type="http://schemas.openxmlformats.org/officeDocument/2006/relationships/image" Target="media/image89.png"/><Relationship Id="rId167" Type="http://schemas.openxmlformats.org/officeDocument/2006/relationships/image" Target="media/image105.png"/><Relationship Id="rId188" Type="http://schemas.openxmlformats.org/officeDocument/2006/relationships/image" Target="media/image126.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53.bin"/><Relationship Id="rId183" Type="http://schemas.openxmlformats.org/officeDocument/2006/relationships/image" Target="media/image121.png"/><Relationship Id="rId213" Type="http://schemas.openxmlformats.org/officeDocument/2006/relationships/oleObject" Target="embeddings/oleObject56.bin"/><Relationship Id="rId218" Type="http://schemas.openxmlformats.org/officeDocument/2006/relationships/image" Target="media/image150.wmf"/><Relationship Id="rId234" Type="http://schemas.openxmlformats.org/officeDocument/2006/relationships/image" Target="media/image162.png"/><Relationship Id="rId239"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media/image17.png"/><Relationship Id="rId250" Type="http://schemas.openxmlformats.org/officeDocument/2006/relationships/image" Target="media/image178.png"/><Relationship Id="rId255" Type="http://schemas.openxmlformats.org/officeDocument/2006/relationships/image" Target="media/image183.png"/><Relationship Id="rId271" Type="http://schemas.openxmlformats.org/officeDocument/2006/relationships/image" Target="media/image199.png"/><Relationship Id="rId276" Type="http://schemas.openxmlformats.org/officeDocument/2006/relationships/footer" Target="footer2.xml"/><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image" Target="media/image65.wmf"/><Relationship Id="rId115" Type="http://schemas.openxmlformats.org/officeDocument/2006/relationships/image" Target="media/image68.png"/><Relationship Id="rId131" Type="http://schemas.openxmlformats.org/officeDocument/2006/relationships/image" Target="media/image77.png"/><Relationship Id="rId136" Type="http://schemas.openxmlformats.org/officeDocument/2006/relationships/image" Target="media/image81.png"/><Relationship Id="rId157" Type="http://schemas.openxmlformats.org/officeDocument/2006/relationships/image" Target="media/image96.png"/><Relationship Id="rId178" Type="http://schemas.openxmlformats.org/officeDocument/2006/relationships/image" Target="media/image116.png"/><Relationship Id="rId61" Type="http://schemas.openxmlformats.org/officeDocument/2006/relationships/image" Target="media/image38.wmf"/><Relationship Id="rId82" Type="http://schemas.openxmlformats.org/officeDocument/2006/relationships/image" Target="media/image49.wmf"/><Relationship Id="rId152" Type="http://schemas.openxmlformats.org/officeDocument/2006/relationships/oleObject" Target="embeddings/oleObject51.bin"/><Relationship Id="rId173" Type="http://schemas.openxmlformats.org/officeDocument/2006/relationships/image" Target="media/image111.png"/><Relationship Id="rId194" Type="http://schemas.openxmlformats.org/officeDocument/2006/relationships/image" Target="media/image132.png"/><Relationship Id="rId199" Type="http://schemas.openxmlformats.org/officeDocument/2006/relationships/image" Target="media/image136.png"/><Relationship Id="rId203" Type="http://schemas.openxmlformats.org/officeDocument/2006/relationships/image" Target="media/image139.png"/><Relationship Id="rId208" Type="http://schemas.openxmlformats.org/officeDocument/2006/relationships/image" Target="media/image143.png"/><Relationship Id="rId229" Type="http://schemas.openxmlformats.org/officeDocument/2006/relationships/image" Target="media/image157.png"/><Relationship Id="rId19" Type="http://schemas.openxmlformats.org/officeDocument/2006/relationships/image" Target="media/image10.png"/><Relationship Id="rId224" Type="http://schemas.openxmlformats.org/officeDocument/2006/relationships/image" Target="media/image153.wmf"/><Relationship Id="rId240" Type="http://schemas.openxmlformats.org/officeDocument/2006/relationships/image" Target="media/image168.png"/><Relationship Id="rId245" Type="http://schemas.openxmlformats.org/officeDocument/2006/relationships/image" Target="media/image173.png"/><Relationship Id="rId261" Type="http://schemas.openxmlformats.org/officeDocument/2006/relationships/image" Target="media/image189.png"/><Relationship Id="rId266" Type="http://schemas.openxmlformats.org/officeDocument/2006/relationships/image" Target="media/image194.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image" Target="media/image46.wmf"/><Relationship Id="rId100" Type="http://schemas.openxmlformats.org/officeDocument/2006/relationships/image" Target="media/image58.wmf"/><Relationship Id="rId105" Type="http://schemas.openxmlformats.org/officeDocument/2006/relationships/image" Target="media/image61.png"/><Relationship Id="rId126" Type="http://schemas.openxmlformats.org/officeDocument/2006/relationships/oleObject" Target="embeddings/oleObject43.bin"/><Relationship Id="rId147" Type="http://schemas.openxmlformats.org/officeDocument/2006/relationships/image" Target="media/image90.wmf"/><Relationship Id="rId168" Type="http://schemas.openxmlformats.org/officeDocument/2006/relationships/image" Target="media/image106.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57.wmf"/><Relationship Id="rId121" Type="http://schemas.openxmlformats.org/officeDocument/2006/relationships/image" Target="media/image72.wmf"/><Relationship Id="rId142" Type="http://schemas.openxmlformats.org/officeDocument/2006/relationships/image" Target="media/image86.png"/><Relationship Id="rId163" Type="http://schemas.openxmlformats.org/officeDocument/2006/relationships/image" Target="media/image101.png"/><Relationship Id="rId184" Type="http://schemas.openxmlformats.org/officeDocument/2006/relationships/image" Target="media/image122.png"/><Relationship Id="rId189" Type="http://schemas.openxmlformats.org/officeDocument/2006/relationships/image" Target="media/image127.png"/><Relationship Id="rId219" Type="http://schemas.openxmlformats.org/officeDocument/2006/relationships/oleObject" Target="embeddings/oleObject59.bin"/><Relationship Id="rId3" Type="http://schemas.openxmlformats.org/officeDocument/2006/relationships/styles" Target="styles.xml"/><Relationship Id="rId214" Type="http://schemas.openxmlformats.org/officeDocument/2006/relationships/image" Target="media/image148.wmf"/><Relationship Id="rId230" Type="http://schemas.openxmlformats.org/officeDocument/2006/relationships/image" Target="media/image158.png"/><Relationship Id="rId235" Type="http://schemas.openxmlformats.org/officeDocument/2006/relationships/image" Target="media/image163.png"/><Relationship Id="rId251" Type="http://schemas.openxmlformats.org/officeDocument/2006/relationships/image" Target="media/image179.png"/><Relationship Id="rId256" Type="http://schemas.openxmlformats.org/officeDocument/2006/relationships/image" Target="media/image184.png"/><Relationship Id="rId277" Type="http://schemas.openxmlformats.org/officeDocument/2006/relationships/fontTable" Target="fontTable.xml"/><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72" Type="http://schemas.openxmlformats.org/officeDocument/2006/relationships/image" Target="media/image200.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oleObject" Target="embeddings/oleObject25.bin"/><Relationship Id="rId88" Type="http://schemas.openxmlformats.org/officeDocument/2006/relationships/image" Target="media/image52.wmf"/><Relationship Id="rId111" Type="http://schemas.openxmlformats.org/officeDocument/2006/relationships/oleObject" Target="embeddings/oleObject37.bin"/><Relationship Id="rId132" Type="http://schemas.openxmlformats.org/officeDocument/2006/relationships/image" Target="media/image78.png"/><Relationship Id="rId153" Type="http://schemas.openxmlformats.org/officeDocument/2006/relationships/image" Target="media/image93.wmf"/><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33.png"/><Relationship Id="rId209" Type="http://schemas.openxmlformats.org/officeDocument/2006/relationships/image" Target="media/image144.png"/><Relationship Id="rId190" Type="http://schemas.openxmlformats.org/officeDocument/2006/relationships/image" Target="media/image128.png"/><Relationship Id="rId204" Type="http://schemas.openxmlformats.org/officeDocument/2006/relationships/image" Target="media/image140.png"/><Relationship Id="rId220" Type="http://schemas.openxmlformats.org/officeDocument/2006/relationships/image" Target="media/image151.wmf"/><Relationship Id="rId225" Type="http://schemas.openxmlformats.org/officeDocument/2006/relationships/oleObject" Target="embeddings/oleObject62.bin"/><Relationship Id="rId241" Type="http://schemas.openxmlformats.org/officeDocument/2006/relationships/image" Target="media/image169.png"/><Relationship Id="rId246" Type="http://schemas.openxmlformats.org/officeDocument/2006/relationships/image" Target="media/image174.png"/><Relationship Id="rId267" Type="http://schemas.openxmlformats.org/officeDocument/2006/relationships/image" Target="media/image195.png"/><Relationship Id="rId15" Type="http://schemas.microsoft.com/office/2007/relationships/hdphoto" Target="media/hdphoto1.wdp"/><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image" Target="media/image75.wmf"/><Relationship Id="rId262" Type="http://schemas.openxmlformats.org/officeDocument/2006/relationships/image" Target="media/image190.png"/><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2.wmf"/><Relationship Id="rId73" Type="http://schemas.openxmlformats.org/officeDocument/2006/relationships/image" Target="media/image44.wmf"/><Relationship Id="rId78" Type="http://schemas.openxmlformats.org/officeDocument/2006/relationships/oleObject" Target="embeddings/oleObject23.bin"/><Relationship Id="rId94" Type="http://schemas.openxmlformats.org/officeDocument/2006/relationships/image" Target="media/image5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1.bin"/><Relationship Id="rId143" Type="http://schemas.openxmlformats.org/officeDocument/2006/relationships/image" Target="media/image87.wmf"/><Relationship Id="rId148" Type="http://schemas.openxmlformats.org/officeDocument/2006/relationships/oleObject" Target="embeddings/oleObject49.bin"/><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 Id="rId210" Type="http://schemas.openxmlformats.org/officeDocument/2006/relationships/image" Target="media/image145.png"/><Relationship Id="rId215" Type="http://schemas.openxmlformats.org/officeDocument/2006/relationships/oleObject" Target="embeddings/oleObject57.bin"/><Relationship Id="rId236" Type="http://schemas.openxmlformats.org/officeDocument/2006/relationships/image" Target="media/image164.png"/><Relationship Id="rId257" Type="http://schemas.openxmlformats.org/officeDocument/2006/relationships/image" Target="media/image185.png"/><Relationship Id="rId278" Type="http://schemas.openxmlformats.org/officeDocument/2006/relationships/glossaryDocument" Target="glossary/document.xml"/><Relationship Id="rId26" Type="http://schemas.openxmlformats.org/officeDocument/2006/relationships/oleObject" Target="embeddings/oleObject2.bin"/><Relationship Id="rId231" Type="http://schemas.openxmlformats.org/officeDocument/2006/relationships/image" Target="media/image159.png"/><Relationship Id="rId252" Type="http://schemas.openxmlformats.org/officeDocument/2006/relationships/image" Target="media/image180.png"/><Relationship Id="rId273" Type="http://schemas.openxmlformats.org/officeDocument/2006/relationships/image" Target="media/image201.png"/><Relationship Id="rId47" Type="http://schemas.openxmlformats.org/officeDocument/2006/relationships/oleObject" Target="embeddings/oleObject10.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image" Target="media/image66.png"/><Relationship Id="rId133" Type="http://schemas.openxmlformats.org/officeDocument/2006/relationships/image" Target="media/image79.png"/><Relationship Id="rId154" Type="http://schemas.openxmlformats.org/officeDocument/2006/relationships/oleObject" Target="embeddings/oleObject52.bin"/><Relationship Id="rId175" Type="http://schemas.openxmlformats.org/officeDocument/2006/relationships/image" Target="media/image113.png"/><Relationship Id="rId196" Type="http://schemas.openxmlformats.org/officeDocument/2006/relationships/image" Target="media/image134.png"/><Relationship Id="rId200" Type="http://schemas.openxmlformats.org/officeDocument/2006/relationships/image" Target="media/image137.png"/><Relationship Id="rId16" Type="http://schemas.openxmlformats.org/officeDocument/2006/relationships/image" Target="media/image8.png"/><Relationship Id="rId221" Type="http://schemas.openxmlformats.org/officeDocument/2006/relationships/oleObject" Target="embeddings/oleObject60.bin"/><Relationship Id="rId242" Type="http://schemas.openxmlformats.org/officeDocument/2006/relationships/image" Target="media/image170.png"/><Relationship Id="rId263" Type="http://schemas.openxmlformats.org/officeDocument/2006/relationships/image" Target="media/image191.png"/><Relationship Id="rId37" Type="http://schemas.openxmlformats.org/officeDocument/2006/relationships/oleObject" Target="embeddings/oleObject7.bin"/><Relationship Id="rId58" Type="http://schemas.openxmlformats.org/officeDocument/2006/relationships/image" Target="media/image36.png"/><Relationship Id="rId79" Type="http://schemas.openxmlformats.org/officeDocument/2006/relationships/image" Target="media/image47.wmf"/><Relationship Id="rId102" Type="http://schemas.openxmlformats.org/officeDocument/2006/relationships/image" Target="media/image59.png"/><Relationship Id="rId123" Type="http://schemas.openxmlformats.org/officeDocument/2006/relationships/image" Target="media/image73.wmf"/><Relationship Id="rId144" Type="http://schemas.openxmlformats.org/officeDocument/2006/relationships/oleObject" Target="embeddings/oleObject48.bin"/><Relationship Id="rId90" Type="http://schemas.openxmlformats.org/officeDocument/2006/relationships/image" Target="media/image53.wmf"/><Relationship Id="rId165" Type="http://schemas.openxmlformats.org/officeDocument/2006/relationships/image" Target="media/image103.png"/><Relationship Id="rId186" Type="http://schemas.openxmlformats.org/officeDocument/2006/relationships/image" Target="media/image124.png"/><Relationship Id="rId211" Type="http://schemas.openxmlformats.org/officeDocument/2006/relationships/image" Target="media/image146.png"/><Relationship Id="rId232" Type="http://schemas.openxmlformats.org/officeDocument/2006/relationships/image" Target="media/image160.png"/><Relationship Id="rId253" Type="http://schemas.openxmlformats.org/officeDocument/2006/relationships/image" Target="media/image181.png"/><Relationship Id="rId274" Type="http://schemas.openxmlformats.org/officeDocument/2006/relationships/header" Target="header1.xml"/><Relationship Id="rId27" Type="http://schemas.openxmlformats.org/officeDocument/2006/relationships/image" Target="media/image16.wmf"/><Relationship Id="rId48" Type="http://schemas.openxmlformats.org/officeDocument/2006/relationships/image" Target="media/image29.png"/><Relationship Id="rId69" Type="http://schemas.openxmlformats.org/officeDocument/2006/relationships/image" Target="media/image42.wmf"/><Relationship Id="rId113" Type="http://schemas.openxmlformats.org/officeDocument/2006/relationships/image" Target="media/image67.wmf"/><Relationship Id="rId134" Type="http://schemas.openxmlformats.org/officeDocument/2006/relationships/image" Target="media/image80.wmf"/><Relationship Id="rId80" Type="http://schemas.openxmlformats.org/officeDocument/2006/relationships/oleObject" Target="embeddings/oleObject24.bin"/><Relationship Id="rId155" Type="http://schemas.openxmlformats.org/officeDocument/2006/relationships/image" Target="media/image94.png"/><Relationship Id="rId176" Type="http://schemas.openxmlformats.org/officeDocument/2006/relationships/image" Target="media/image114.png"/><Relationship Id="rId197" Type="http://schemas.openxmlformats.org/officeDocument/2006/relationships/image" Target="media/image135.wmf"/><Relationship Id="rId201" Type="http://schemas.openxmlformats.org/officeDocument/2006/relationships/image" Target="media/image138.wmf"/><Relationship Id="rId222" Type="http://schemas.openxmlformats.org/officeDocument/2006/relationships/image" Target="media/image152.wmf"/><Relationship Id="rId243" Type="http://schemas.openxmlformats.org/officeDocument/2006/relationships/image" Target="media/image171.png"/><Relationship Id="rId264" Type="http://schemas.openxmlformats.org/officeDocument/2006/relationships/image" Target="media/image192.png"/><Relationship Id="rId17" Type="http://schemas.microsoft.com/office/2007/relationships/hdphoto" Target="media/hdphoto2.wdp"/><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wmf"/><Relationship Id="rId124" Type="http://schemas.openxmlformats.org/officeDocument/2006/relationships/oleObject" Target="embeddings/oleObject42.bin"/><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image" Target="media/image88.png"/><Relationship Id="rId166" Type="http://schemas.openxmlformats.org/officeDocument/2006/relationships/image" Target="media/image104.png"/><Relationship Id="rId187" Type="http://schemas.openxmlformats.org/officeDocument/2006/relationships/image" Target="media/image125.png"/><Relationship Id="rId1" Type="http://schemas.openxmlformats.org/officeDocument/2006/relationships/customXml" Target="../customXml/item1.xml"/><Relationship Id="rId212" Type="http://schemas.openxmlformats.org/officeDocument/2006/relationships/image" Target="media/image147.wmf"/><Relationship Id="rId233" Type="http://schemas.openxmlformats.org/officeDocument/2006/relationships/image" Target="media/image161.png"/><Relationship Id="rId254" Type="http://schemas.openxmlformats.org/officeDocument/2006/relationships/image" Target="media/image182.png"/><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oleObject" Target="embeddings/oleObject38.bin"/><Relationship Id="rId275" Type="http://schemas.openxmlformats.org/officeDocument/2006/relationships/footer" Target="footer1.xml"/><Relationship Id="rId60" Type="http://schemas.openxmlformats.org/officeDocument/2006/relationships/oleObject" Target="embeddings/oleObject14.bin"/><Relationship Id="rId81" Type="http://schemas.openxmlformats.org/officeDocument/2006/relationships/image" Target="media/image48.png"/><Relationship Id="rId135" Type="http://schemas.openxmlformats.org/officeDocument/2006/relationships/oleObject" Target="embeddings/oleObject46.bin"/><Relationship Id="rId156" Type="http://schemas.openxmlformats.org/officeDocument/2006/relationships/image" Target="media/image95.png"/><Relationship Id="rId177" Type="http://schemas.openxmlformats.org/officeDocument/2006/relationships/image" Target="media/image115.png"/><Relationship Id="rId198" Type="http://schemas.openxmlformats.org/officeDocument/2006/relationships/oleObject" Target="embeddings/oleObject5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1C5BCE" w:rsidRDefault="00D54F0C" w:rsidP="00D54F0C">
          <w:pPr>
            <w:pStyle w:val="326AEA9F9BA7473E9918CA7F1F736A34"/>
          </w:pPr>
          <w:r w:rsidRPr="00683B09">
            <w:rPr>
              <w:rStyle w:val="PlaceholderText"/>
            </w:rPr>
            <w:t>Click or tap here to enter text.</w:t>
          </w:r>
        </w:p>
      </w:docPartBody>
    </w:docPart>
    <w:docPart>
      <w:docPartPr>
        <w:name w:val="202CDF41E7D949E180E80EBD6CBEAE29"/>
        <w:category>
          <w:name w:val="General"/>
          <w:gallery w:val="placeholder"/>
        </w:category>
        <w:types>
          <w:type w:val="bbPlcHdr"/>
        </w:types>
        <w:behaviors>
          <w:behavior w:val="content"/>
        </w:behaviors>
        <w:guid w:val="{518A3594-503B-40CD-AB82-70A5D8CA5A1E}"/>
      </w:docPartPr>
      <w:docPartBody>
        <w:p w:rsidR="00665809" w:rsidRDefault="00EB5F46" w:rsidP="00EB5F46">
          <w:pPr>
            <w:pStyle w:val="202CDF41E7D949E180E80EBD6CBEAE29"/>
          </w:pPr>
          <w:r w:rsidRPr="00683B09">
            <w:rPr>
              <w:rStyle w:val="PlaceholderText"/>
            </w:rPr>
            <w:t>Click or tap here to enter text.</w:t>
          </w:r>
        </w:p>
      </w:docPartBody>
    </w:docPart>
    <w:docPart>
      <w:docPartPr>
        <w:name w:val="FCC75B70E54942A3A9021BB82B4BAE79"/>
        <w:category>
          <w:name w:val="General"/>
          <w:gallery w:val="placeholder"/>
        </w:category>
        <w:types>
          <w:type w:val="bbPlcHdr"/>
        </w:types>
        <w:behaviors>
          <w:behavior w:val="content"/>
        </w:behaviors>
        <w:guid w:val="{5AA9F7CC-BDF9-46D1-91F5-89A81DFFEAEC}"/>
      </w:docPartPr>
      <w:docPartBody>
        <w:p w:rsidR="00665809" w:rsidRDefault="00EB5F46" w:rsidP="00EB5F46">
          <w:pPr>
            <w:pStyle w:val="FCC75B70E54942A3A9021BB82B4BAE79"/>
          </w:pPr>
          <w:r w:rsidRPr="00683B09">
            <w:rPr>
              <w:rStyle w:val="PlaceholderText"/>
            </w:rPr>
            <w:t>Click or tap here to enter text.</w:t>
          </w:r>
        </w:p>
      </w:docPartBody>
    </w:docPart>
    <w:docPart>
      <w:docPartPr>
        <w:name w:val="BFE9CFF9552E47C0BA5A7304C8BAD6B6"/>
        <w:category>
          <w:name w:val="General"/>
          <w:gallery w:val="placeholder"/>
        </w:category>
        <w:types>
          <w:type w:val="bbPlcHdr"/>
        </w:types>
        <w:behaviors>
          <w:behavior w:val="content"/>
        </w:behaviors>
        <w:guid w:val="{65652211-B4EA-490B-9480-9D537EC71D28}"/>
      </w:docPartPr>
      <w:docPartBody>
        <w:p w:rsidR="00665809" w:rsidRDefault="00EB5F46" w:rsidP="00EB5F46">
          <w:pPr>
            <w:pStyle w:val="BFE9CFF9552E47C0BA5A7304C8BAD6B6"/>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454C0"/>
    <w:rsid w:val="00064BD6"/>
    <w:rsid w:val="0007722C"/>
    <w:rsid w:val="000A306A"/>
    <w:rsid w:val="000F1939"/>
    <w:rsid w:val="00125991"/>
    <w:rsid w:val="001A3C6D"/>
    <w:rsid w:val="001C5BCE"/>
    <w:rsid w:val="001F16C2"/>
    <w:rsid w:val="00213CD7"/>
    <w:rsid w:val="00221193"/>
    <w:rsid w:val="0025551B"/>
    <w:rsid w:val="00272790"/>
    <w:rsid w:val="002760E7"/>
    <w:rsid w:val="00314E8B"/>
    <w:rsid w:val="00321CF7"/>
    <w:rsid w:val="00323D49"/>
    <w:rsid w:val="003506A7"/>
    <w:rsid w:val="00392C31"/>
    <w:rsid w:val="0044057F"/>
    <w:rsid w:val="00476F44"/>
    <w:rsid w:val="00482562"/>
    <w:rsid w:val="0058047B"/>
    <w:rsid w:val="005E206C"/>
    <w:rsid w:val="0060359A"/>
    <w:rsid w:val="006220AC"/>
    <w:rsid w:val="00626AD5"/>
    <w:rsid w:val="00665809"/>
    <w:rsid w:val="00670021"/>
    <w:rsid w:val="00681DD9"/>
    <w:rsid w:val="006B634E"/>
    <w:rsid w:val="00704282"/>
    <w:rsid w:val="0074208E"/>
    <w:rsid w:val="00795DE6"/>
    <w:rsid w:val="007B535C"/>
    <w:rsid w:val="007B62D3"/>
    <w:rsid w:val="007C7A2D"/>
    <w:rsid w:val="008013A5"/>
    <w:rsid w:val="00844D2B"/>
    <w:rsid w:val="00887663"/>
    <w:rsid w:val="008955F9"/>
    <w:rsid w:val="008960E8"/>
    <w:rsid w:val="008B4B2A"/>
    <w:rsid w:val="008E0264"/>
    <w:rsid w:val="008F1495"/>
    <w:rsid w:val="00920DBA"/>
    <w:rsid w:val="00950F19"/>
    <w:rsid w:val="00981C8E"/>
    <w:rsid w:val="00995D39"/>
    <w:rsid w:val="009A2C36"/>
    <w:rsid w:val="00A06858"/>
    <w:rsid w:val="00A07D0F"/>
    <w:rsid w:val="00A63330"/>
    <w:rsid w:val="00B50446"/>
    <w:rsid w:val="00B67E9B"/>
    <w:rsid w:val="00BA3BFD"/>
    <w:rsid w:val="00BC482D"/>
    <w:rsid w:val="00C638DE"/>
    <w:rsid w:val="00D5028A"/>
    <w:rsid w:val="00D54F0C"/>
    <w:rsid w:val="00DE1689"/>
    <w:rsid w:val="00E654B6"/>
    <w:rsid w:val="00E75DC1"/>
    <w:rsid w:val="00EA5CFA"/>
    <w:rsid w:val="00EB5F46"/>
    <w:rsid w:val="00F14AD9"/>
    <w:rsid w:val="00F33D88"/>
    <w:rsid w:val="00F34922"/>
    <w:rsid w:val="00F65B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B5F46"/>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 w:type="paragraph" w:customStyle="1" w:styleId="202CDF41E7D949E180E80EBD6CBEAE29">
    <w:name w:val="202CDF41E7D949E180E80EBD6CBEAE29"/>
    <w:rsid w:val="00EB5F46"/>
  </w:style>
  <w:style w:type="paragraph" w:customStyle="1" w:styleId="FCC75B70E54942A3A9021BB82B4BAE79">
    <w:name w:val="FCC75B70E54942A3A9021BB82B4BAE79"/>
    <w:rsid w:val="00EB5F46"/>
  </w:style>
  <w:style w:type="paragraph" w:customStyle="1" w:styleId="BFE9CFF9552E47C0BA5A7304C8BAD6B6">
    <w:name w:val="BFE9CFF9552E47C0BA5A7304C8BAD6B6"/>
    <w:rsid w:val="00EB5F4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quot;citationID&quot;:&quot;MENDELEY_CITATION_7d542fbb-9e87-40b0-9cb5-0d73f63e3b32&quot;,&quot;properties&quot;:{&quot;noteIndex&quot;:0},&quot;isEdited&quot;:false,&quot;manualOverride&quot;:{&quot;isManuallyOverridden&quot;:false,&quot;citeprocText&quot;:&quot;[29]&quot;,&quot;manualOverrideText&quot;:&quot;&quot;},&quot;citationTag&quot;:&quot;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bec01ede-2963-413d-8be2-1641dc21f766&quot;,&quot;properties&quot;:{&quot;noteIndex&quot;:0},&quot;isEdited&quot;:false,&quot;manualOverride&quot;:{&quot;isManuallyOverridden&quot;:false,&quot;citeprocText&quot;:&quot;[29]&quot;,&quot;manualOverrideText&quot;:&quot;&quot;},&quot;citationTag&quot;:&quot;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2bef32e0-b710-479c-9b71-a6f310660b53&quot;,&quot;properties&quot;:{&quot;noteIndex&quot;:0},&quot;isEdited&quot;:false,&quot;manualOverride&quot;:{&quot;isManuallyOverridden&quot;:false,&quot;citeprocText&quot;:&quot;[30]&quot;,&quot;manualOverrideText&quot;:&quot;&quot;},&quot;citationTag&quot;:&quot;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quot;,&quot;citationItems&quot;:[{&quot;id&quot;:&quot;d3b46858-dedb-3010-8d09-01a51838bf1f&quot;,&quot;itemData&quot;:{&quot;type&quot;:&quot;webpage&quot;,&quot;id&quot;:&quot;d3b46858-dedb-3010-8d09-01a51838bf1f&quot;,&quot;title&quot;:&quot;LabelImg&quot;,&quot;author&quot;:[{&quot;family&quot;:&quot;Darrenl Tzutalin&quot;,&quot;given&quot;:&quot;&quot;,&quot;parse-names&quot;:false,&quot;dropping-particle&quot;:&quot;&quot;,&quot;non-dropping-particle&quot;:&quot;&quot;}],&quot;accessed&quot;:{&quot;date-parts&quot;:[[2021,11,5]]},&quot;URL&quot;:&quot;https://github.com/tzutalin/labelImg&quot;,&quot;issued&quot;:{&quot;date-parts&quot;:[[2021,6,15]]},&quot;container-title-short&quot;:&quot;&quot;},&quot;isTemporary&quot;:false}]},{&quot;citationID&quot;:&quot;MENDELEY_CITATION_5f2f8e1d-0b79-46f5-936f-e8d08088f390&quot;,&quot;properties&quot;:{&quot;noteIndex&quot;:0},&quot;isEdited&quot;:false,&quot;manualOverride&quot;:{&quot;isManuallyOverridden&quot;:false,&quot;citeprocText&quot;:&quot;[31]&quot;,&quot;manualOverrideText&quot;:&quot;&quot;},&quot;citationTag&quot;:&quot;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quot;,&quot;citationItems&quot;:[{&quot;id&quot;:&quot;8352c833-bf8d-3870-ab42-dfd3a5527c23&quot;,&quot;itemData&quot;:{&quot;type&quot;:&quot;webpage&quot;,&quot;id&quot;:&quot;8352c833-bf8d-3870-ab42-dfd3a5527c23&quot;,&quot;title&quot;:&quot;Models and examples built with TensorFlow&quot;,&quot;author&quot;:[{&quot;family&quot;:&quot;TensorFlow.org&quot;,&quot;given&quot;:&quot;&quot;,&quot;parse-names&quot;:false,&quot;dropping-particle&quot;:&quot;&quot;,&quot;non-dropping-particle&quot;:&quot;&quot;}],&quot;accessed&quot;:{&quot;date-parts&quot;:[[2022,10,20]]},&quot;URL&quot;:&quot;https://github.com/tensorflow/models&quot;,&quot;container-title-short&quot;:&quot;&quot;},&quot;isTemporary&quot;:false}]},{&quot;citationID&quot;:&quot;MENDELEY_CITATION_5cf70bee-d058-49fc-96ba-2cb33947e684&quot;,&quot;properties&quot;:{&quot;noteIndex&quot;:0},&quot;isEdited&quot;:false,&quot;manualOverride&quot;:{&quot;isManuallyOverridden&quot;:false,&quot;citeprocText&quot;:&quot;[32]&quot;,&quot;manualOverrideText&quot;:&quot;&quot;},&quot;citationTag&quot;:&quot;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quot;,&quot;citationItems&quot;:[{&quot;id&quot;:&quot;a8b72b01-e248-32ba-b817-9bdcd6c5ad7f&quot;,&quot;itemData&quot;:{&quot;type&quot;:&quot;webpage&quot;,&quot;id&quot;:&quot;a8b72b01-e248-32ba-b817-9bdcd6c5ad7f&quot;,&quot;title&quot;:&quot; GenerateTFRecord&quot;,&quot;author&quot;:[{&quot;family&quot;:&quot;Nicholas Renotte&quot;,&quot;given&quot;:&quot;&quot;,&quot;parse-names&quot;:false,&quot;dropping-particle&quot;:&quot;&quot;,&quot;non-dropping-particle&quot;:&quot;&quot;}],&quot;accessed&quot;:{&quot;date-parts&quot;:[[2021,11,5]]},&quot;URL&quot;:&quot;https://github.com/nicknochnack/GenerateTFRecord&quot;,&quot;issued&quot;:{&quot;date-parts&quot;:[[2021,3,23]]},&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21</TotalTime>
  <Pages>121</Pages>
  <Words>29466</Words>
  <Characters>167959</Characters>
  <Application>Microsoft Office Word</Application>
  <DocSecurity>0</DocSecurity>
  <Lines>1399</Lines>
  <Paragraphs>3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1465</cp:revision>
  <dcterms:created xsi:type="dcterms:W3CDTF">2021-10-25T08:07:00Z</dcterms:created>
  <dcterms:modified xsi:type="dcterms:W3CDTF">2022-06-26T17:17:00Z</dcterms:modified>
</cp:coreProperties>
</file>